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A15B2" w:rsidRDefault="00DA15B2" w:rsidP="007E246E">
      <w:pPr>
        <w:tabs>
          <w:tab w:val="center" w:pos="4845"/>
        </w:tabs>
        <w:spacing w:before="0" w:after="0"/>
        <w:jc w:val="center"/>
        <w:rPr>
          <w:b/>
          <w:lang w:val="vi-VN"/>
        </w:rPr>
      </w:pPr>
      <w:bookmarkStart w:id="0" w:name="_Toc151873344"/>
      <w:r>
        <w:rPr>
          <w:b/>
          <w:lang w:val="vi-VN"/>
        </w:rPr>
        <w:t>PH</w:t>
      </w:r>
      <w:r w:rsidRPr="00DA15B2">
        <w:rPr>
          <w:b/>
          <w:lang w:val="vi-VN"/>
        </w:rPr>
        <w:t>Ụ</w:t>
      </w:r>
      <w:r>
        <w:rPr>
          <w:b/>
          <w:lang w:val="vi-VN"/>
        </w:rPr>
        <w:t xml:space="preserve"> L</w:t>
      </w:r>
      <w:r w:rsidRPr="00DA15B2">
        <w:rPr>
          <w:b/>
          <w:lang w:val="vi-VN"/>
        </w:rPr>
        <w:t>ỤC</w:t>
      </w:r>
      <w:r>
        <w:rPr>
          <w:b/>
          <w:lang w:val="vi-VN"/>
        </w:rPr>
        <w:t xml:space="preserve"> 4</w:t>
      </w:r>
    </w:p>
    <w:p w:rsidR="00DA15B2" w:rsidRPr="00DA15B2" w:rsidRDefault="00DA15B2" w:rsidP="007E246E">
      <w:pPr>
        <w:tabs>
          <w:tab w:val="center" w:pos="4845"/>
        </w:tabs>
        <w:spacing w:before="0" w:after="0"/>
        <w:jc w:val="center"/>
        <w:rPr>
          <w:b/>
          <w:lang w:val="vi-VN"/>
        </w:rPr>
      </w:pPr>
      <w:r>
        <w:rPr>
          <w:b/>
          <w:lang w:val="vi-VN"/>
        </w:rPr>
        <w:t>GI</w:t>
      </w:r>
      <w:r w:rsidRPr="00DA15B2">
        <w:rPr>
          <w:b/>
          <w:lang w:val="vi-VN"/>
        </w:rPr>
        <w:t>ÁO</w:t>
      </w:r>
      <w:r>
        <w:rPr>
          <w:b/>
          <w:lang w:val="vi-VN"/>
        </w:rPr>
        <w:t xml:space="preserve"> </w:t>
      </w:r>
      <w:r w:rsidRPr="00DA15B2">
        <w:rPr>
          <w:b/>
          <w:lang w:val="vi-VN"/>
        </w:rPr>
        <w:t>ÁN</w:t>
      </w:r>
      <w:r>
        <w:rPr>
          <w:b/>
          <w:lang w:val="vi-VN"/>
        </w:rPr>
        <w:t xml:space="preserve"> TH</w:t>
      </w:r>
      <w:r w:rsidRPr="00DA15B2">
        <w:rPr>
          <w:b/>
          <w:lang w:val="vi-VN"/>
        </w:rPr>
        <w:t>ỰC</w:t>
      </w:r>
      <w:r>
        <w:rPr>
          <w:b/>
          <w:lang w:val="vi-VN"/>
        </w:rPr>
        <w:t xml:space="preserve"> NGHI</w:t>
      </w:r>
      <w:r w:rsidRPr="00DA15B2">
        <w:rPr>
          <w:b/>
          <w:lang w:val="vi-VN"/>
        </w:rPr>
        <w:t>ỆM</w:t>
      </w:r>
    </w:p>
    <w:p w:rsidR="001D0227" w:rsidRDefault="001D0227" w:rsidP="007E246E">
      <w:pPr>
        <w:tabs>
          <w:tab w:val="center" w:pos="4845"/>
        </w:tabs>
        <w:spacing w:before="0" w:after="0"/>
        <w:jc w:val="center"/>
        <w:rPr>
          <w:b/>
        </w:rPr>
      </w:pPr>
      <w:r>
        <w:rPr>
          <w:b/>
        </w:rPr>
        <w:t>CHƯƠNG 1: HÌNH TRỤ</w:t>
      </w:r>
      <w:r w:rsidR="0043186D">
        <w:rPr>
          <w:b/>
        </w:rPr>
        <w:t>,</w:t>
      </w:r>
      <w:r>
        <w:rPr>
          <w:b/>
        </w:rPr>
        <w:t xml:space="preserve"> HÌNH NÓN VÀ HÌNH CẦU</w:t>
      </w:r>
    </w:p>
    <w:p w:rsidR="001D0227" w:rsidRPr="00146BC7" w:rsidRDefault="001D0227" w:rsidP="007E246E">
      <w:pPr>
        <w:tabs>
          <w:tab w:val="center" w:pos="4845"/>
        </w:tabs>
        <w:spacing w:before="0" w:after="0"/>
        <w:jc w:val="center"/>
        <w:rPr>
          <w:b/>
        </w:rPr>
      </w:pPr>
      <w:r>
        <w:rPr>
          <w:b/>
        </w:rPr>
        <w:t>BÀI 1:</w:t>
      </w:r>
      <w:r w:rsidRPr="00146BC7">
        <w:rPr>
          <w:b/>
        </w:rPr>
        <w:t xml:space="preserve"> HÌNH TRỤ - DIỆN TÍCH XUNG QUANH VÀ THỂ TÍCH HÌNH TRỤ</w:t>
      </w:r>
      <w:bookmarkEnd w:id="0"/>
    </w:p>
    <w:p w:rsidR="001D0227" w:rsidRPr="00417AC5" w:rsidRDefault="001D0227" w:rsidP="00D45848">
      <w:pPr>
        <w:numPr>
          <w:ilvl w:val="0"/>
          <w:numId w:val="8"/>
        </w:numPr>
        <w:spacing w:before="0" w:after="0"/>
        <w:ind w:left="851" w:hanging="284"/>
      </w:pPr>
      <w:r w:rsidRPr="00146BC7">
        <w:rPr>
          <w:b/>
        </w:rPr>
        <w:t>MỤC TIÊU</w:t>
      </w:r>
    </w:p>
    <w:p w:rsidR="001D0227" w:rsidRPr="00146BC7" w:rsidRDefault="00D827C0" w:rsidP="007E246E">
      <w:pPr>
        <w:spacing w:before="0" w:after="0"/>
        <w:ind w:firstLine="567"/>
      </w:pPr>
      <w:r>
        <w:t>Qua bài này H</w:t>
      </w:r>
      <w:r w:rsidRPr="00D827C0">
        <w:t>S</w:t>
      </w:r>
      <w:r w:rsidR="00DC4FDF">
        <w:t xml:space="preserve"> bi</w:t>
      </w:r>
      <w:r w:rsidR="00DC4FDF" w:rsidRPr="00DC4FDF">
        <w:t>ết</w:t>
      </w:r>
      <w:r w:rsidR="001D0227" w:rsidRPr="00146BC7">
        <w:t>:</w:t>
      </w:r>
    </w:p>
    <w:p w:rsidR="001D0227" w:rsidRDefault="001D0227" w:rsidP="007E246E">
      <w:pPr>
        <w:tabs>
          <w:tab w:val="left" w:pos="570"/>
          <w:tab w:val="left" w:pos="1425"/>
          <w:tab w:val="left" w:pos="5643"/>
          <w:tab w:val="left" w:pos="7353"/>
        </w:tabs>
        <w:spacing w:before="0" w:after="0"/>
        <w:jc w:val="both"/>
      </w:pPr>
      <w:r>
        <w:tab/>
        <w:t>-</w:t>
      </w:r>
      <w:r w:rsidR="00D827C0">
        <w:t xml:space="preserve"> K</w:t>
      </w:r>
      <w:r>
        <w:t xml:space="preserve">hám phá các đặc điểm và tính chất của hình trụ </w:t>
      </w:r>
      <w:r w:rsidRPr="00146BC7">
        <w:t>(đáy, trục, mặt xung quanh, đường sinh, độ dài đường cao</w:t>
      </w:r>
      <w:r>
        <w:t xml:space="preserve"> </w:t>
      </w:r>
      <w:r w:rsidRPr="00146BC7">
        <w:t>của hình trụ</w:t>
      </w:r>
      <w:r>
        <w:t>;</w:t>
      </w:r>
      <w:r w:rsidRPr="00146BC7">
        <w:t xml:space="preserve"> </w:t>
      </w:r>
      <w:r>
        <w:t>tính chất phần thiết diện</w:t>
      </w:r>
      <w:r w:rsidRPr="00146BC7">
        <w:t xml:space="preserve"> khi</w:t>
      </w:r>
      <w:r>
        <w:t xml:space="preserve"> cắt bởi mặt phẳng</w:t>
      </w:r>
      <w:r w:rsidRPr="00146BC7">
        <w:t xml:space="preserve"> nó song song </w:t>
      </w:r>
      <w:r>
        <w:t>với mặt đáy và song song với trục</w:t>
      </w:r>
      <w:r w:rsidRPr="00146BC7">
        <w:t>)</w:t>
      </w:r>
      <w:r>
        <w:t xml:space="preserve"> qua mô hình được thiết kế từ phần mềm GeoGebra</w:t>
      </w:r>
      <w:r w:rsidRPr="00146BC7">
        <w:t>.</w:t>
      </w:r>
    </w:p>
    <w:p w:rsidR="001D0227" w:rsidRDefault="001D0227" w:rsidP="007E246E">
      <w:pPr>
        <w:tabs>
          <w:tab w:val="left" w:pos="570"/>
          <w:tab w:val="left" w:pos="1425"/>
          <w:tab w:val="left" w:pos="5643"/>
          <w:tab w:val="left" w:pos="7353"/>
        </w:tabs>
        <w:spacing w:before="0" w:after="0"/>
        <w:jc w:val="both"/>
      </w:pPr>
      <w:r>
        <w:tab/>
        <w:t xml:space="preserve">- Khám phá về cách tính diện tích xung quanh, diện tích </w:t>
      </w:r>
      <w:r w:rsidRPr="00146BC7">
        <w:t>toàn phần</w:t>
      </w:r>
      <w:r>
        <w:t xml:space="preserve"> và thể tích của hình trụ.</w:t>
      </w:r>
    </w:p>
    <w:p w:rsidR="001D0227" w:rsidRPr="00417AC5" w:rsidRDefault="001D0227" w:rsidP="007E246E">
      <w:pPr>
        <w:tabs>
          <w:tab w:val="left" w:pos="570"/>
          <w:tab w:val="left" w:pos="1425"/>
          <w:tab w:val="left" w:pos="5643"/>
          <w:tab w:val="left" w:pos="7353"/>
        </w:tabs>
        <w:spacing w:before="0" w:after="0"/>
        <w:jc w:val="both"/>
      </w:pPr>
      <w:r>
        <w:tab/>
        <w:t>- Giải được một số bài tập nêu trong SGK.</w:t>
      </w:r>
    </w:p>
    <w:p w:rsidR="001D0227" w:rsidRPr="00535F22" w:rsidRDefault="001D0227" w:rsidP="00D45848">
      <w:pPr>
        <w:numPr>
          <w:ilvl w:val="0"/>
          <w:numId w:val="8"/>
        </w:numPr>
        <w:tabs>
          <w:tab w:val="left" w:pos="570"/>
          <w:tab w:val="left" w:pos="851"/>
          <w:tab w:val="left" w:pos="5643"/>
          <w:tab w:val="left" w:pos="7353"/>
        </w:tabs>
        <w:spacing w:before="0" w:after="0"/>
        <w:ind w:left="851" w:hanging="284"/>
        <w:jc w:val="both"/>
        <w:rPr>
          <w:b/>
          <w:u w:val="single"/>
        </w:rPr>
      </w:pPr>
      <w:r w:rsidRPr="005D3C5F">
        <w:rPr>
          <w:b/>
        </w:rPr>
        <w:t>CHUẨN BỊ</w:t>
      </w:r>
    </w:p>
    <w:p w:rsidR="001D0227" w:rsidRPr="00146BC7" w:rsidRDefault="001D0227" w:rsidP="007E246E">
      <w:pPr>
        <w:tabs>
          <w:tab w:val="left" w:pos="570"/>
          <w:tab w:val="left" w:pos="1425"/>
        </w:tabs>
        <w:spacing w:before="0" w:after="0"/>
        <w:jc w:val="both"/>
      </w:pPr>
      <w:r>
        <w:tab/>
        <w:t>-</w:t>
      </w:r>
      <w:r w:rsidRPr="00146BC7">
        <w:t xml:space="preserve"> GV: </w:t>
      </w:r>
      <w:r>
        <w:t>Một số mô hình trong phần mềm GeoGebra để t</w:t>
      </w:r>
      <w:r w:rsidRPr="00146BC7">
        <w:t>ạo ra hình trụ, một số vật dụng có dạng hình trụ, thước thẳng và các dụng cụ cần thiết cho tiết dạy.</w:t>
      </w:r>
    </w:p>
    <w:p w:rsidR="001D0227" w:rsidRDefault="001D0227" w:rsidP="007E246E">
      <w:pPr>
        <w:tabs>
          <w:tab w:val="left" w:pos="570"/>
          <w:tab w:val="left" w:pos="1425"/>
        </w:tabs>
        <w:spacing w:before="0" w:after="0"/>
        <w:jc w:val="both"/>
      </w:pPr>
      <w:r w:rsidRPr="00146BC7">
        <w:t xml:space="preserve"> </w:t>
      </w:r>
      <w:r>
        <w:tab/>
        <w:t>- HS</w:t>
      </w:r>
      <w:r w:rsidRPr="00146BC7">
        <w:t>:</w:t>
      </w:r>
      <w:r>
        <w:t xml:space="preserve"> T</w:t>
      </w:r>
      <w:r w:rsidRPr="00146BC7">
        <w:t xml:space="preserve">hước thẳng, com pa, bảng phụ ghi 1 số nội dung </w:t>
      </w:r>
      <w:r w:rsidR="004C1781">
        <w:t xml:space="preserve">khi </w:t>
      </w:r>
      <w:r w:rsidRPr="00146BC7">
        <w:t>cần đưa nhanh bài.</w:t>
      </w:r>
    </w:p>
    <w:p w:rsidR="001D0227" w:rsidRPr="00535F22" w:rsidRDefault="001D0227" w:rsidP="00D45848">
      <w:pPr>
        <w:numPr>
          <w:ilvl w:val="0"/>
          <w:numId w:val="8"/>
        </w:numPr>
        <w:tabs>
          <w:tab w:val="left" w:pos="570"/>
          <w:tab w:val="left" w:pos="851"/>
          <w:tab w:val="left" w:pos="993"/>
          <w:tab w:val="left" w:pos="7353"/>
        </w:tabs>
        <w:spacing w:before="0" w:after="0"/>
        <w:ind w:left="851" w:hanging="284"/>
        <w:jc w:val="both"/>
        <w:rPr>
          <w:b/>
          <w:u w:val="single"/>
        </w:rPr>
      </w:pPr>
      <w:r w:rsidRPr="005D3C5F">
        <w:rPr>
          <w:b/>
        </w:rPr>
        <w:t>PHƯƠNG PHÁP DẠY HỌC</w:t>
      </w:r>
    </w:p>
    <w:p w:rsidR="001D0227" w:rsidRDefault="001D0227" w:rsidP="007E246E">
      <w:pPr>
        <w:tabs>
          <w:tab w:val="left" w:pos="570"/>
          <w:tab w:val="left" w:pos="1425"/>
        </w:tabs>
        <w:spacing w:before="0" w:after="0"/>
        <w:jc w:val="both"/>
      </w:pPr>
      <w:r>
        <w:tab/>
        <w:t>- Dạy học khám phá.</w:t>
      </w:r>
    </w:p>
    <w:p w:rsidR="001D0227" w:rsidRPr="00146BC7" w:rsidRDefault="001D0227" w:rsidP="007E246E">
      <w:pPr>
        <w:tabs>
          <w:tab w:val="left" w:pos="570"/>
          <w:tab w:val="left" w:pos="1425"/>
        </w:tabs>
        <w:spacing w:before="0" w:after="0"/>
        <w:jc w:val="both"/>
      </w:pPr>
      <w:r>
        <w:tab/>
        <w:t>- Giải quyết vấn đề.</w:t>
      </w:r>
    </w:p>
    <w:p w:rsidR="001D0227" w:rsidRPr="00535F22" w:rsidRDefault="001D0227" w:rsidP="00D45848">
      <w:pPr>
        <w:numPr>
          <w:ilvl w:val="0"/>
          <w:numId w:val="8"/>
        </w:numPr>
        <w:tabs>
          <w:tab w:val="left" w:pos="570"/>
          <w:tab w:val="left" w:pos="851"/>
          <w:tab w:val="left" w:pos="993"/>
          <w:tab w:val="left" w:pos="7353"/>
        </w:tabs>
        <w:spacing w:before="0" w:after="0"/>
        <w:ind w:left="851" w:hanging="284"/>
        <w:jc w:val="both"/>
        <w:rPr>
          <w:b/>
          <w:u w:val="single"/>
        </w:rPr>
      </w:pPr>
      <w:r>
        <w:rPr>
          <w:b/>
        </w:rPr>
        <w:t>TIẾN TRÌNH DẠY HỌC</w:t>
      </w:r>
    </w:p>
    <w:p w:rsidR="001D0227" w:rsidRPr="00535F22" w:rsidRDefault="001D0227" w:rsidP="00D45848">
      <w:pPr>
        <w:numPr>
          <w:ilvl w:val="0"/>
          <w:numId w:val="9"/>
        </w:numPr>
        <w:tabs>
          <w:tab w:val="left" w:pos="570"/>
          <w:tab w:val="left" w:pos="851"/>
          <w:tab w:val="left" w:pos="993"/>
          <w:tab w:val="left" w:pos="1134"/>
        </w:tabs>
        <w:spacing w:before="0" w:after="0"/>
        <w:ind w:left="142" w:firstLine="938"/>
        <w:jc w:val="both"/>
        <w:rPr>
          <w:b/>
          <w:u w:val="single"/>
        </w:rPr>
      </w:pPr>
      <w:r>
        <w:rPr>
          <w:b/>
        </w:rPr>
        <w:t>Ổn định lớp</w:t>
      </w:r>
      <w:r w:rsidR="00713DCD">
        <w:rPr>
          <w:b/>
          <w:lang w:val="vi-VN"/>
        </w:rPr>
        <w:t xml:space="preserve"> </w:t>
      </w:r>
      <w:r w:rsidR="00713DCD">
        <w:rPr>
          <w:b/>
        </w:rPr>
        <w:t>(1</w:t>
      </w:r>
      <w:r w:rsidR="00713DCD" w:rsidRPr="00146BC7">
        <w:rPr>
          <w:b/>
        </w:rPr>
        <w:t xml:space="preserve"> ph</w:t>
      </w:r>
      <w:r w:rsidR="00713DCD" w:rsidRPr="00F14F5E">
        <w:rPr>
          <w:b/>
        </w:rPr>
        <w:t>út</w:t>
      </w:r>
      <w:r w:rsidR="00713DCD" w:rsidRPr="00146BC7">
        <w:rPr>
          <w:b/>
        </w:rPr>
        <w:t>)</w:t>
      </w:r>
      <w:r w:rsidR="00713DCD">
        <w:rPr>
          <w:b/>
        </w:rPr>
        <w:t xml:space="preserve"> </w:t>
      </w:r>
    </w:p>
    <w:p w:rsidR="001D0227" w:rsidRPr="00535F22" w:rsidRDefault="001D0227" w:rsidP="00D45848">
      <w:pPr>
        <w:numPr>
          <w:ilvl w:val="0"/>
          <w:numId w:val="9"/>
        </w:numPr>
        <w:tabs>
          <w:tab w:val="left" w:pos="570"/>
          <w:tab w:val="left" w:pos="851"/>
          <w:tab w:val="left" w:pos="993"/>
          <w:tab w:val="left" w:pos="1134"/>
        </w:tabs>
        <w:spacing w:before="0" w:after="0"/>
        <w:ind w:left="142" w:firstLine="938"/>
        <w:jc w:val="both"/>
        <w:rPr>
          <w:b/>
          <w:u w:val="single"/>
        </w:rPr>
      </w:pPr>
      <w:r>
        <w:rPr>
          <w:b/>
        </w:rPr>
        <w:t xml:space="preserve">Kiểm tra </w:t>
      </w:r>
      <w:r w:rsidR="009D0E73">
        <w:rPr>
          <w:b/>
        </w:rPr>
        <w:t>ki</w:t>
      </w:r>
      <w:r w:rsidR="009D0E73" w:rsidRPr="00233516">
        <w:rPr>
          <w:b/>
        </w:rPr>
        <w:t>ến</w:t>
      </w:r>
      <w:r w:rsidR="009D0E73">
        <w:rPr>
          <w:b/>
          <w:lang w:val="vi-VN"/>
        </w:rPr>
        <w:t xml:space="preserve"> th</w:t>
      </w:r>
      <w:r w:rsidR="009D0E73" w:rsidRPr="00233516">
        <w:rPr>
          <w:b/>
          <w:lang w:val="vi-VN"/>
        </w:rPr>
        <w:t>ức</w:t>
      </w:r>
      <w:r w:rsidR="009D0E73">
        <w:rPr>
          <w:b/>
          <w:lang w:val="vi-VN"/>
        </w:rPr>
        <w:t xml:space="preserve"> (Trong c</w:t>
      </w:r>
      <w:r w:rsidR="009D0E73" w:rsidRPr="00233516">
        <w:rPr>
          <w:b/>
          <w:lang w:val="vi-VN"/>
        </w:rPr>
        <w:t>ác</w:t>
      </w:r>
      <w:r w:rsidR="009D0E73">
        <w:rPr>
          <w:b/>
          <w:lang w:val="vi-VN"/>
        </w:rPr>
        <w:t xml:space="preserve"> ho</w:t>
      </w:r>
      <w:r w:rsidR="009D0E73" w:rsidRPr="00233516">
        <w:rPr>
          <w:b/>
          <w:lang w:val="vi-VN"/>
        </w:rPr>
        <w:t>ạt</w:t>
      </w:r>
      <w:r w:rsidR="009D0E73">
        <w:rPr>
          <w:b/>
          <w:lang w:val="vi-VN"/>
        </w:rPr>
        <w:t xml:space="preserve"> </w:t>
      </w:r>
      <w:r w:rsidR="009D0E73" w:rsidRPr="00233516">
        <w:rPr>
          <w:b/>
          <w:lang w:val="vi-VN"/>
        </w:rPr>
        <w:t>động</w:t>
      </w:r>
      <w:r w:rsidR="009D0E73">
        <w:rPr>
          <w:b/>
          <w:lang w:val="vi-VN"/>
        </w:rPr>
        <w:t xml:space="preserve"> b</w:t>
      </w:r>
      <w:r w:rsidR="009D0E73" w:rsidRPr="00233516">
        <w:rPr>
          <w:b/>
          <w:lang w:val="vi-VN"/>
        </w:rPr>
        <w:t>ài</w:t>
      </w:r>
      <w:r w:rsidR="009D0E73">
        <w:rPr>
          <w:b/>
          <w:lang w:val="vi-VN"/>
        </w:rPr>
        <w:t xml:space="preserve"> m</w:t>
      </w:r>
      <w:r w:rsidR="009D0E73" w:rsidRPr="00233516">
        <w:rPr>
          <w:b/>
          <w:lang w:val="vi-VN"/>
        </w:rPr>
        <w:t>ới</w:t>
      </w:r>
      <w:r w:rsidR="009D0E73">
        <w:rPr>
          <w:b/>
          <w:lang w:val="vi-VN"/>
        </w:rPr>
        <w:t>)</w:t>
      </w:r>
    </w:p>
    <w:p w:rsidR="001D0227" w:rsidRPr="00535F22" w:rsidRDefault="001D0227" w:rsidP="00D45848">
      <w:pPr>
        <w:numPr>
          <w:ilvl w:val="0"/>
          <w:numId w:val="9"/>
        </w:numPr>
        <w:tabs>
          <w:tab w:val="left" w:pos="570"/>
          <w:tab w:val="left" w:pos="851"/>
          <w:tab w:val="left" w:pos="993"/>
          <w:tab w:val="left" w:pos="1134"/>
        </w:tabs>
        <w:spacing w:before="0" w:after="0"/>
        <w:ind w:left="142" w:firstLine="938"/>
        <w:jc w:val="both"/>
        <w:rPr>
          <w:b/>
          <w:u w:val="single"/>
        </w:rPr>
      </w:pPr>
      <w:r>
        <w:rPr>
          <w:b/>
        </w:rPr>
        <w:t>Bài mới</w:t>
      </w:r>
    </w:p>
    <w:tbl>
      <w:tblPr>
        <w:tblW w:w="9450" w:type="dxa"/>
        <w:tblInd w:w="-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60"/>
        <w:gridCol w:w="5001"/>
      </w:tblGrid>
      <w:tr w:rsidR="001D0227" w:rsidRPr="00146BC7" w:rsidTr="000F5C41">
        <w:tc>
          <w:tcPr>
            <w:tcW w:w="4723" w:type="dxa"/>
          </w:tcPr>
          <w:p w:rsidR="001D0227" w:rsidRPr="00146BC7" w:rsidRDefault="001D0227" w:rsidP="001D0227">
            <w:pPr>
              <w:spacing w:line="240" w:lineRule="auto"/>
              <w:jc w:val="center"/>
            </w:pPr>
            <w:r>
              <w:tab/>
            </w:r>
            <w:r w:rsidRPr="00146BC7">
              <w:rPr>
                <w:b/>
              </w:rPr>
              <w:t>Hoạt động của thầy và trò</w:t>
            </w:r>
          </w:p>
        </w:tc>
        <w:tc>
          <w:tcPr>
            <w:tcW w:w="4727" w:type="dxa"/>
          </w:tcPr>
          <w:p w:rsidR="001D0227" w:rsidRPr="00146BC7" w:rsidRDefault="001D0227" w:rsidP="001D0227">
            <w:pPr>
              <w:spacing w:line="240" w:lineRule="auto"/>
              <w:jc w:val="center"/>
            </w:pPr>
            <w:r w:rsidRPr="00146BC7">
              <w:rPr>
                <w:b/>
              </w:rPr>
              <w:t>Nội dung</w:t>
            </w:r>
          </w:p>
        </w:tc>
      </w:tr>
      <w:tr w:rsidR="001D0227" w:rsidRPr="00146BC7" w:rsidTr="000F5C41">
        <w:trPr>
          <w:trHeight w:val="437"/>
        </w:trPr>
        <w:tc>
          <w:tcPr>
            <w:tcW w:w="9450" w:type="dxa"/>
            <w:gridSpan w:val="2"/>
          </w:tcPr>
          <w:p w:rsidR="001D0227" w:rsidRPr="00146BC7" w:rsidRDefault="001D0227" w:rsidP="00F14F5E">
            <w:pPr>
              <w:jc w:val="center"/>
              <w:rPr>
                <w:b/>
              </w:rPr>
            </w:pPr>
            <w:r w:rsidRPr="00146BC7">
              <w:rPr>
                <w:b/>
              </w:rPr>
              <w:t>Hoạt động 1.</w:t>
            </w:r>
            <w:r w:rsidR="00F14F5E">
              <w:rPr>
                <w:b/>
              </w:rPr>
              <w:t xml:space="preserve"> </w:t>
            </w:r>
            <w:r w:rsidRPr="00146BC7">
              <w:rPr>
                <w:b/>
              </w:rPr>
              <w:t>(3 ph</w:t>
            </w:r>
            <w:r w:rsidR="00F14F5E" w:rsidRPr="00F14F5E">
              <w:rPr>
                <w:b/>
              </w:rPr>
              <w:t>út</w:t>
            </w:r>
            <w:r w:rsidRPr="00146BC7">
              <w:rPr>
                <w:b/>
              </w:rPr>
              <w:t>)</w:t>
            </w:r>
            <w:r w:rsidR="007E246E">
              <w:rPr>
                <w:b/>
              </w:rPr>
              <w:t xml:space="preserve"> </w:t>
            </w:r>
            <w:r w:rsidR="007E246E" w:rsidRPr="00146BC7">
              <w:rPr>
                <w:b/>
              </w:rPr>
              <w:t>GIỚI THIỆU VỀ</w:t>
            </w:r>
            <w:r w:rsidR="00F14F5E">
              <w:rPr>
                <w:b/>
              </w:rPr>
              <w:t xml:space="preserve"> CHƯƠNG IV.</w:t>
            </w:r>
          </w:p>
          <w:p w:rsidR="001D0227" w:rsidRDefault="001D0227" w:rsidP="007E246E">
            <w:r>
              <w:t xml:space="preserve">         </w:t>
            </w:r>
            <w:r w:rsidRPr="00146BC7">
              <w:t>GV</w:t>
            </w:r>
            <w:r w:rsidR="001C0BE7">
              <w:t xml:space="preserve"> gi</w:t>
            </w:r>
            <w:r w:rsidR="001C0BE7" w:rsidRPr="001C0BE7">
              <w:t>ới</w:t>
            </w:r>
            <w:r w:rsidR="001C0BE7">
              <w:t xml:space="preserve"> thi</w:t>
            </w:r>
            <w:r w:rsidR="001C0BE7" w:rsidRPr="001C0BE7">
              <w:t>ệu</w:t>
            </w:r>
            <w:r w:rsidRPr="00146BC7">
              <w:t>: Trong chương này, chúng ta sẽ được học về hình trụ, hình nón, hình cầu là những hình không gian có những mặt là mặ</w:t>
            </w:r>
            <w:r w:rsidR="001C0BE7">
              <w:t>t cong, c</w:t>
            </w:r>
            <w:r w:rsidR="001C0BE7" w:rsidRPr="001C0BE7">
              <w:t>ác</w:t>
            </w:r>
            <w:r w:rsidR="001C0BE7">
              <w:t xml:space="preserve"> em </w:t>
            </w:r>
            <w:r w:rsidR="001C0BE7" w:rsidRPr="001C0BE7">
              <w:t>đã</w:t>
            </w:r>
            <w:r w:rsidR="001C0BE7">
              <w:t xml:space="preserve"> đư</w:t>
            </w:r>
            <w:r w:rsidR="001C0BE7" w:rsidRPr="001C0BE7">
              <w:t>ợc</w:t>
            </w:r>
            <w:r w:rsidR="001C0BE7">
              <w:t xml:space="preserve"> h</w:t>
            </w:r>
            <w:r w:rsidR="001C0BE7" w:rsidRPr="001C0BE7">
              <w:t>ọc</w:t>
            </w:r>
            <w:r w:rsidR="001C0BE7">
              <w:t xml:space="preserve"> </w:t>
            </w:r>
            <w:r w:rsidR="001C0BE7" w:rsidRPr="001C0BE7">
              <w:t>ở</w:t>
            </w:r>
            <w:r w:rsidR="001C0BE7">
              <w:t xml:space="preserve"> ti</w:t>
            </w:r>
            <w:r w:rsidR="001C0BE7" w:rsidRPr="001C0BE7">
              <w:t>ểu</w:t>
            </w:r>
            <w:r w:rsidR="001C0BE7">
              <w:t xml:space="preserve"> h</w:t>
            </w:r>
            <w:r w:rsidR="001C0BE7" w:rsidRPr="001C0BE7">
              <w:t>ọc</w:t>
            </w:r>
            <w:r w:rsidR="001C0BE7">
              <w:t>.</w:t>
            </w:r>
          </w:p>
          <w:p w:rsidR="001D0227" w:rsidRPr="00146BC7" w:rsidRDefault="001C0BE7" w:rsidP="001C0BE7">
            <w:r>
              <w:t xml:space="preserve">         Y</w:t>
            </w:r>
            <w:r w:rsidRPr="001C0BE7">
              <w:t>ê</w:t>
            </w:r>
            <w:r>
              <w:t>u c</w:t>
            </w:r>
            <w:r w:rsidRPr="001C0BE7">
              <w:t>ầ</w:t>
            </w:r>
            <w:r>
              <w:t>u</w:t>
            </w:r>
            <w:r w:rsidR="001D0227">
              <w:t xml:space="preserve"> HS </w:t>
            </w:r>
            <w:r w:rsidR="00D827C0">
              <w:t>n</w:t>
            </w:r>
            <w:r w:rsidR="00D827C0" w:rsidRPr="00D827C0">
              <w:t>ê</w:t>
            </w:r>
            <w:r w:rsidR="00D827C0">
              <w:t>u t</w:t>
            </w:r>
            <w:r w:rsidR="00D827C0" w:rsidRPr="00D827C0">
              <w:t>ê</w:t>
            </w:r>
            <w:r w:rsidR="00D827C0">
              <w:t>n</w:t>
            </w:r>
            <w:r>
              <w:t xml:space="preserve"> </w:t>
            </w:r>
            <w:r w:rsidR="001D0227">
              <w:t xml:space="preserve">một số mô hình </w:t>
            </w:r>
            <w:r w:rsidR="001D0227" w:rsidRPr="00146BC7">
              <w:t>về hình trụ, hình nón, hình cầu</w:t>
            </w:r>
            <w:r w:rsidR="001D0227">
              <w:t xml:space="preserve"> trong thực tế</w:t>
            </w:r>
            <w:r>
              <w:t xml:space="preserve"> m</w:t>
            </w:r>
            <w:r w:rsidRPr="001C0BE7">
              <w:t>à</w:t>
            </w:r>
            <w:r>
              <w:t xml:space="preserve"> H</w:t>
            </w:r>
            <w:r w:rsidRPr="001C0BE7">
              <w:t>S</w:t>
            </w:r>
            <w:r>
              <w:t xml:space="preserve"> bi</w:t>
            </w:r>
            <w:r w:rsidRPr="001C0BE7">
              <w:t>ết</w:t>
            </w:r>
            <w:r w:rsidR="001D0227">
              <w:t>.</w:t>
            </w:r>
          </w:p>
        </w:tc>
      </w:tr>
      <w:tr w:rsidR="001D0227" w:rsidRPr="00146BC7" w:rsidTr="000F5C41">
        <w:tc>
          <w:tcPr>
            <w:tcW w:w="9450" w:type="dxa"/>
            <w:gridSpan w:val="2"/>
            <w:tcBorders>
              <w:bottom w:val="single" w:sz="4" w:space="0" w:color="auto"/>
            </w:tcBorders>
          </w:tcPr>
          <w:p w:rsidR="001D0227" w:rsidRPr="00146BC7" w:rsidRDefault="00F14F5E" w:rsidP="00F14F5E">
            <w:pPr>
              <w:spacing w:line="240" w:lineRule="auto"/>
              <w:jc w:val="center"/>
              <w:rPr>
                <w:b/>
              </w:rPr>
            </w:pPr>
            <w:r w:rsidRPr="00146BC7">
              <w:rPr>
                <w:b/>
              </w:rPr>
              <w:lastRenderedPageBreak/>
              <w:t>Hoạt độ</w:t>
            </w:r>
            <w:r w:rsidR="00713DCD">
              <w:rPr>
                <w:b/>
              </w:rPr>
              <w:t>ng 2. (8</w:t>
            </w:r>
            <w:r>
              <w:rPr>
                <w:b/>
              </w:rPr>
              <w:t xml:space="preserve"> ph</w:t>
            </w:r>
            <w:r w:rsidRPr="00F14F5E">
              <w:rPr>
                <w:b/>
              </w:rPr>
              <w:t>út</w:t>
            </w:r>
            <w:r>
              <w:rPr>
                <w:b/>
              </w:rPr>
              <w:t xml:space="preserve">) </w:t>
            </w:r>
            <w:r w:rsidR="001D0227" w:rsidRPr="00146BC7">
              <w:rPr>
                <w:b/>
              </w:rPr>
              <w:t>1. HÌNH TRỤ.</w:t>
            </w:r>
          </w:p>
        </w:tc>
      </w:tr>
      <w:tr w:rsidR="001D0227" w:rsidRPr="00146BC7" w:rsidTr="000F5C41">
        <w:trPr>
          <w:trHeight w:val="12766"/>
        </w:trPr>
        <w:tc>
          <w:tcPr>
            <w:tcW w:w="4723" w:type="dxa"/>
            <w:tcBorders>
              <w:top w:val="single" w:sz="4" w:space="0" w:color="auto"/>
              <w:bottom w:val="single" w:sz="4" w:space="0" w:color="auto"/>
            </w:tcBorders>
          </w:tcPr>
          <w:p w:rsidR="001C0BE7" w:rsidRDefault="001C0BE7" w:rsidP="00B4691A">
            <w:pPr>
              <w:ind w:right="-108"/>
              <w:jc w:val="both"/>
            </w:pPr>
            <w:r>
              <w:t xml:space="preserve"> </w:t>
            </w:r>
            <w:r w:rsidR="001D0227" w:rsidRPr="00146BC7">
              <w:t xml:space="preserve">GV: </w:t>
            </w:r>
            <w:r w:rsidR="001D0227">
              <w:t>Mở file liên kết mô hình hình thành hình trụ</w:t>
            </w:r>
            <w:r>
              <w:t>.</w:t>
            </w:r>
          </w:p>
          <w:p w:rsidR="001D0227" w:rsidRDefault="001C0BE7" w:rsidP="00B4691A">
            <w:pPr>
              <w:ind w:right="-108"/>
              <w:jc w:val="both"/>
            </w:pPr>
            <w:r>
              <w:t xml:space="preserve"> </w:t>
            </w:r>
            <w:r w:rsidR="001D0227">
              <w:t>HS khám ra các yếu tố hình thành hình trụ.</w:t>
            </w:r>
          </w:p>
          <w:p w:rsidR="001D0227" w:rsidRDefault="007E246E" w:rsidP="001D0227">
            <w:pPr>
              <w:spacing w:line="240" w:lineRule="auto"/>
              <w:ind w:right="-108"/>
            </w:pPr>
            <w:r>
              <w:object w:dxaOrig="5850" w:dyaOrig="38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41" type="#_x0000_t75" style="width:213.05pt;height:77.85pt" o:ole="">
                  <v:imagedata r:id="rId8" o:title=""/>
                </v:shape>
                <o:OLEObject Type="Embed" ProgID="PBrush" ShapeID="_x0000_i1241" DrawAspect="Content" ObjectID="_1647845460" r:id="rId9"/>
              </w:object>
            </w:r>
          </w:p>
          <w:p w:rsidR="001D0227" w:rsidRDefault="001C0BE7" w:rsidP="00F14F5E">
            <w:pPr>
              <w:tabs>
                <w:tab w:val="left" w:pos="426"/>
              </w:tabs>
              <w:jc w:val="both"/>
            </w:pPr>
            <w:r>
              <w:t xml:space="preserve"> </w:t>
            </w:r>
            <w:r w:rsidR="001D0227">
              <w:t xml:space="preserve">GV: </w:t>
            </w:r>
            <w:r w:rsidR="001D0227" w:rsidRPr="00CC57E1">
              <w:t>Qua mô hình trên các em đã tìm kiếm, khám phá ra đặc điểm gì? (Về mặt xung quanh; mặt đáy; đường sinh; chiều cao; trục) của mô hình.</w:t>
            </w:r>
          </w:p>
          <w:p w:rsidR="001D0227" w:rsidRDefault="001C0BE7" w:rsidP="00F14F5E">
            <w:pPr>
              <w:tabs>
                <w:tab w:val="left" w:pos="426"/>
              </w:tabs>
              <w:jc w:val="both"/>
            </w:pPr>
            <w:r>
              <w:t xml:space="preserve"> </w:t>
            </w:r>
            <w:r w:rsidR="001D0227">
              <w:t>Kết quả HS tìm tòi, khám phá được: Như phần nội dung là đạt yêu cầu.</w:t>
            </w:r>
          </w:p>
          <w:p w:rsidR="001D0227" w:rsidRDefault="001D0227" w:rsidP="001D0227">
            <w:pPr>
              <w:tabs>
                <w:tab w:val="left" w:pos="426"/>
              </w:tabs>
              <w:spacing w:line="240" w:lineRule="auto"/>
              <w:jc w:val="both"/>
            </w:pPr>
          </w:p>
          <w:p w:rsidR="001D0227" w:rsidRDefault="001D0227" w:rsidP="001D0227">
            <w:pPr>
              <w:tabs>
                <w:tab w:val="left" w:pos="426"/>
              </w:tabs>
              <w:spacing w:line="240" w:lineRule="auto"/>
              <w:jc w:val="both"/>
            </w:pPr>
          </w:p>
          <w:p w:rsidR="001D0227" w:rsidRDefault="001D0227" w:rsidP="001D0227">
            <w:pPr>
              <w:tabs>
                <w:tab w:val="left" w:pos="426"/>
              </w:tabs>
              <w:spacing w:line="240" w:lineRule="auto"/>
              <w:jc w:val="both"/>
            </w:pPr>
          </w:p>
          <w:p w:rsidR="001D0227" w:rsidRDefault="001D0227" w:rsidP="001D0227">
            <w:pPr>
              <w:tabs>
                <w:tab w:val="left" w:pos="426"/>
              </w:tabs>
              <w:spacing w:line="240" w:lineRule="auto"/>
              <w:jc w:val="both"/>
            </w:pPr>
          </w:p>
          <w:p w:rsidR="001D0227" w:rsidRDefault="001D0227" w:rsidP="001D0227">
            <w:pPr>
              <w:tabs>
                <w:tab w:val="left" w:pos="426"/>
              </w:tabs>
              <w:spacing w:line="240" w:lineRule="auto"/>
              <w:jc w:val="both"/>
            </w:pPr>
          </w:p>
          <w:p w:rsidR="00B4691A" w:rsidRDefault="00B4691A" w:rsidP="001D0227">
            <w:pPr>
              <w:tabs>
                <w:tab w:val="left" w:pos="426"/>
              </w:tabs>
              <w:spacing w:line="240" w:lineRule="auto"/>
              <w:jc w:val="both"/>
            </w:pPr>
          </w:p>
          <w:p w:rsidR="00401007" w:rsidRPr="00401007" w:rsidRDefault="00401007" w:rsidP="001D0227">
            <w:pPr>
              <w:tabs>
                <w:tab w:val="left" w:pos="426"/>
              </w:tabs>
              <w:spacing w:line="240" w:lineRule="auto"/>
              <w:jc w:val="both"/>
              <w:rPr>
                <w:sz w:val="10"/>
                <w:szCs w:val="10"/>
              </w:rPr>
            </w:pPr>
          </w:p>
          <w:p w:rsidR="00F14F5E" w:rsidRPr="00F14F5E" w:rsidRDefault="00F14F5E" w:rsidP="001D0227">
            <w:pPr>
              <w:tabs>
                <w:tab w:val="left" w:pos="426"/>
              </w:tabs>
              <w:spacing w:line="240" w:lineRule="auto"/>
              <w:jc w:val="both"/>
              <w:rPr>
                <w:sz w:val="8"/>
                <w:szCs w:val="8"/>
              </w:rPr>
            </w:pPr>
          </w:p>
          <w:p w:rsidR="001D0227" w:rsidRPr="00CC57E1" w:rsidRDefault="001C0BE7" w:rsidP="00F14F5E">
            <w:pPr>
              <w:tabs>
                <w:tab w:val="left" w:pos="426"/>
              </w:tabs>
              <w:jc w:val="both"/>
            </w:pPr>
            <w:r>
              <w:t xml:space="preserve"> </w:t>
            </w:r>
            <w:r w:rsidR="001D0227">
              <w:t xml:space="preserve">GV và HS: </w:t>
            </w:r>
            <w:r w:rsidR="00401007">
              <w:t>N</w:t>
            </w:r>
            <w:r w:rsidR="001D0227" w:rsidRPr="00CC57E1">
              <w:t>hận định</w:t>
            </w:r>
            <w:r w:rsidR="00401007">
              <w:t xml:space="preserve"> v</w:t>
            </w:r>
            <w:r w:rsidR="00401007" w:rsidRPr="00401007">
              <w:t>à</w:t>
            </w:r>
            <w:r w:rsidR="00401007">
              <w:t xml:space="preserve"> </w:t>
            </w:r>
            <w:r w:rsidR="00401007" w:rsidRPr="00401007">
              <w:t>đ</w:t>
            </w:r>
            <w:r w:rsidR="00401007">
              <w:t>i</w:t>
            </w:r>
            <w:r w:rsidR="00401007" w:rsidRPr="00401007">
              <w:t>ều</w:t>
            </w:r>
            <w:r w:rsidR="00401007">
              <w:t xml:space="preserve"> ch</w:t>
            </w:r>
            <w:r w:rsidR="00401007" w:rsidRPr="00401007">
              <w:t>ỉnh</w:t>
            </w:r>
            <w:r w:rsidR="00401007">
              <w:t xml:space="preserve"> </w:t>
            </w:r>
            <w:r w:rsidR="001D0227" w:rsidRPr="00CC57E1">
              <w:t xml:space="preserve"> kết quả khám phá, tìm tòi của HS.</w:t>
            </w:r>
          </w:p>
          <w:p w:rsidR="00B4691A" w:rsidRDefault="001C0BE7" w:rsidP="00F14F5E">
            <w:pPr>
              <w:tabs>
                <w:tab w:val="left" w:pos="426"/>
              </w:tabs>
              <w:jc w:val="both"/>
              <w:rPr>
                <w:b/>
                <w:bdr w:val="single" w:sz="4" w:space="0" w:color="auto"/>
                <w:shd w:val="clear" w:color="auto" w:fill="000000"/>
              </w:rPr>
            </w:pPr>
            <w:r>
              <w:t xml:space="preserve"> </w:t>
            </w:r>
            <w:r w:rsidR="001D0227" w:rsidRPr="00146BC7">
              <w:t>GV</w:t>
            </w:r>
            <w:r w:rsidR="001D0227">
              <w:t xml:space="preserve">: Yêu cầu HS </w:t>
            </w:r>
            <w:r w:rsidR="0086083D">
              <w:t>làm b</w:t>
            </w:r>
            <w:r w:rsidR="0086083D" w:rsidRPr="0086083D">
              <w:t>ài</w:t>
            </w:r>
            <w:r w:rsidR="0086083D">
              <w:rPr>
                <w:lang w:val="vi-VN"/>
              </w:rPr>
              <w:t xml:space="preserve"> t</w:t>
            </w:r>
            <w:r w:rsidR="0086083D" w:rsidRPr="0086083D">
              <w:rPr>
                <w:lang w:val="vi-VN"/>
              </w:rPr>
              <w:t>ập</w:t>
            </w:r>
            <w:r w:rsidR="0086083D">
              <w:rPr>
                <w:lang w:val="vi-VN"/>
              </w:rPr>
              <w:t xml:space="preserve"> 1: (SGK, trang 110) </w:t>
            </w:r>
            <w:r w:rsidR="0086083D" w:rsidRPr="0086083D">
              <w:rPr>
                <w:lang w:val="vi-VN"/>
              </w:rPr>
              <w:t>Đ</w:t>
            </w:r>
            <w:r w:rsidR="0086083D">
              <w:rPr>
                <w:lang w:val="vi-VN"/>
              </w:rPr>
              <w:t>i</w:t>
            </w:r>
            <w:r w:rsidR="0086083D" w:rsidRPr="0086083D">
              <w:rPr>
                <w:lang w:val="vi-VN"/>
              </w:rPr>
              <w:t>ền</w:t>
            </w:r>
            <w:r w:rsidR="0086083D">
              <w:rPr>
                <w:lang w:val="vi-VN"/>
              </w:rPr>
              <w:t xml:space="preserve"> th</w:t>
            </w:r>
            <w:r w:rsidR="0086083D" w:rsidRPr="0086083D">
              <w:rPr>
                <w:lang w:val="vi-VN"/>
              </w:rPr>
              <w:t>ê</w:t>
            </w:r>
            <w:r w:rsidR="0086083D">
              <w:rPr>
                <w:lang w:val="vi-VN"/>
              </w:rPr>
              <w:t>m t</w:t>
            </w:r>
            <w:r w:rsidR="0086083D" w:rsidRPr="0086083D">
              <w:rPr>
                <w:lang w:val="vi-VN"/>
              </w:rPr>
              <w:t>ê</w:t>
            </w:r>
            <w:r w:rsidR="0086083D">
              <w:rPr>
                <w:lang w:val="vi-VN"/>
              </w:rPr>
              <w:t>n g</w:t>
            </w:r>
            <w:r w:rsidR="0086083D" w:rsidRPr="0086083D">
              <w:rPr>
                <w:lang w:val="vi-VN"/>
              </w:rPr>
              <w:t>ọi</w:t>
            </w:r>
            <w:r w:rsidR="0086083D">
              <w:rPr>
                <w:lang w:val="vi-VN"/>
              </w:rPr>
              <w:t xml:space="preserve"> v</w:t>
            </w:r>
            <w:r w:rsidR="0086083D" w:rsidRPr="0086083D">
              <w:rPr>
                <w:lang w:val="vi-VN"/>
              </w:rPr>
              <w:t>ào</w:t>
            </w:r>
            <w:r w:rsidR="0086083D">
              <w:rPr>
                <w:lang w:val="vi-VN"/>
              </w:rPr>
              <w:t xml:space="preserve"> d</w:t>
            </w:r>
            <w:r w:rsidR="0086083D" w:rsidRPr="0086083D">
              <w:rPr>
                <w:lang w:val="vi-VN"/>
              </w:rPr>
              <w:t>ấu</w:t>
            </w:r>
            <w:r w:rsidR="0086083D">
              <w:rPr>
                <w:lang w:val="vi-VN"/>
              </w:rPr>
              <w:t xml:space="preserve"> “...”</w:t>
            </w:r>
          </w:p>
          <w:p w:rsidR="00B4691A" w:rsidRPr="00DA15B2" w:rsidRDefault="00B4691A" w:rsidP="0086083D">
            <w:pPr>
              <w:tabs>
                <w:tab w:val="left" w:pos="426"/>
              </w:tabs>
              <w:jc w:val="both"/>
              <w:rPr>
                <w:lang w:val="vi-VN"/>
              </w:rPr>
            </w:pPr>
            <w:r>
              <w:t xml:space="preserve"> HS: Trình bày như phần nội dung</w:t>
            </w:r>
            <w:r w:rsidR="0086083D">
              <w:rPr>
                <w:lang w:val="vi-VN"/>
              </w:rPr>
              <w:t>.</w:t>
            </w:r>
          </w:p>
        </w:tc>
        <w:tc>
          <w:tcPr>
            <w:tcW w:w="4727" w:type="dxa"/>
            <w:tcBorders>
              <w:top w:val="single" w:sz="4" w:space="0" w:color="auto"/>
              <w:bottom w:val="single" w:sz="4" w:space="0" w:color="auto"/>
            </w:tcBorders>
          </w:tcPr>
          <w:p w:rsidR="001D0227" w:rsidRPr="000F5C41" w:rsidRDefault="001D0227" w:rsidP="00D45848">
            <w:pPr>
              <w:numPr>
                <w:ilvl w:val="0"/>
                <w:numId w:val="7"/>
              </w:numPr>
              <w:spacing w:before="0" w:after="0" w:line="240" w:lineRule="auto"/>
              <w:jc w:val="both"/>
              <w:rPr>
                <w:b/>
                <w:i/>
              </w:rPr>
            </w:pPr>
            <w:r w:rsidRPr="000F5C41">
              <w:rPr>
                <w:b/>
                <w:i/>
              </w:rPr>
              <w:t>Hình trụ</w:t>
            </w:r>
            <w:r w:rsidR="000F5C41" w:rsidRPr="000F5C41">
              <w:rPr>
                <w:b/>
                <w:i/>
              </w:rPr>
              <w:t>:</w:t>
            </w:r>
          </w:p>
          <w:p w:rsidR="001D0227" w:rsidRDefault="001D0227" w:rsidP="001D0227">
            <w:pPr>
              <w:tabs>
                <w:tab w:val="left" w:pos="426"/>
              </w:tabs>
              <w:spacing w:line="240" w:lineRule="auto"/>
              <w:jc w:val="both"/>
            </w:pPr>
          </w:p>
          <w:p w:rsidR="001D0227" w:rsidRDefault="00B4691A" w:rsidP="00B4691A">
            <w:pPr>
              <w:tabs>
                <w:tab w:val="left" w:pos="426"/>
              </w:tabs>
              <w:spacing w:line="240" w:lineRule="auto"/>
              <w:jc w:val="center"/>
            </w:pPr>
            <w:r w:rsidRPr="00A97175">
              <w:rPr>
                <w:rFonts w:cs="Times New Roman"/>
                <w:noProof/>
                <w:sz w:val="28"/>
                <w:szCs w:val="28"/>
              </w:rPr>
              <w:drawing>
                <wp:inline distT="0" distB="0" distL="0" distR="0" wp14:anchorId="7148C113" wp14:editId="0F23DC55">
                  <wp:extent cx="1714500" cy="1460500"/>
                  <wp:effectExtent l="0" t="0" r="0" b="635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771550" cy="1509098"/>
                          </a:xfrm>
                          <a:prstGeom prst="rect">
                            <a:avLst/>
                          </a:prstGeom>
                        </pic:spPr>
                      </pic:pic>
                    </a:graphicData>
                  </a:graphic>
                </wp:inline>
              </w:drawing>
            </w:r>
          </w:p>
          <w:p w:rsidR="001D0227" w:rsidRPr="00CC57E1" w:rsidRDefault="001D0227" w:rsidP="00F14F5E">
            <w:pPr>
              <w:tabs>
                <w:tab w:val="left" w:pos="426"/>
              </w:tabs>
              <w:jc w:val="both"/>
            </w:pPr>
            <w:r>
              <w:t xml:space="preserve">       </w:t>
            </w:r>
            <w:r w:rsidRPr="00CC57E1">
              <w:t>Khi quay hình chữ nhật ABCD một vòng quanh trục CD cố định, ta được mô hình hình trụ.</w:t>
            </w:r>
          </w:p>
          <w:p w:rsidR="001D0227" w:rsidRPr="00CC57E1" w:rsidRDefault="001D0227" w:rsidP="00F14F5E">
            <w:pPr>
              <w:tabs>
                <w:tab w:val="left" w:pos="426"/>
              </w:tabs>
              <w:jc w:val="both"/>
            </w:pPr>
            <w:r>
              <w:tab/>
            </w:r>
            <w:r w:rsidRPr="00CC57E1">
              <w:t>Các bộ phận cấu thành hình trụ:</w:t>
            </w:r>
          </w:p>
          <w:p w:rsidR="001D0227" w:rsidRPr="00CC57E1" w:rsidRDefault="001D0227" w:rsidP="00F14F5E">
            <w:pPr>
              <w:tabs>
                <w:tab w:val="left" w:pos="426"/>
              </w:tabs>
              <w:jc w:val="both"/>
            </w:pPr>
            <w:r>
              <w:tab/>
            </w:r>
            <w:r w:rsidRPr="00CC57E1">
              <w:t>DA và CB quét nên hai đáy của hình trụ, là hai đường tròn bằng nhau nằm trong hai mặt phẳng song song, có tâm là D và C.</w:t>
            </w:r>
          </w:p>
          <w:p w:rsidR="001D0227" w:rsidRPr="00CC57E1" w:rsidRDefault="001D0227" w:rsidP="00F14F5E">
            <w:pPr>
              <w:tabs>
                <w:tab w:val="left" w:pos="426"/>
              </w:tabs>
              <w:jc w:val="both"/>
            </w:pPr>
            <w:r>
              <w:tab/>
            </w:r>
            <w:r w:rsidRPr="00CC57E1">
              <w:t>Cạnh AB quét nên mặt xung quanh của hình trụ, mỗi vị trí của AB được gọi là đường sinh. Chẳng hạn EF là một đường sinh.</w:t>
            </w:r>
          </w:p>
          <w:p w:rsidR="001D0227" w:rsidRPr="00CC57E1" w:rsidRDefault="001D0227" w:rsidP="00F14F5E">
            <w:pPr>
              <w:tabs>
                <w:tab w:val="left" w:pos="426"/>
              </w:tabs>
              <w:jc w:val="both"/>
            </w:pPr>
            <w:r>
              <w:tab/>
            </w:r>
            <w:r w:rsidRPr="00CC57E1">
              <w:t>Các đường sinh của hình trụ vuông góc với hai mặt phẳng đáy. Độ dài đường sinh là chiều cao của hình trụ.</w:t>
            </w:r>
          </w:p>
          <w:p w:rsidR="001D0227" w:rsidRDefault="001D0227" w:rsidP="00B4691A">
            <w:pPr>
              <w:tabs>
                <w:tab w:val="left" w:pos="426"/>
              </w:tabs>
              <w:jc w:val="both"/>
            </w:pPr>
            <w:r>
              <w:tab/>
            </w:r>
            <w:r w:rsidRPr="00CC57E1">
              <w:t>DC gọi là trục của hình trụ.</w:t>
            </w:r>
          </w:p>
          <w:p w:rsidR="0086083D" w:rsidRDefault="0086083D" w:rsidP="0086083D">
            <w:pPr>
              <w:tabs>
                <w:tab w:val="left" w:pos="426"/>
              </w:tabs>
              <w:jc w:val="both"/>
              <w:rPr>
                <w:b/>
                <w:bdr w:val="single" w:sz="4" w:space="0" w:color="auto"/>
                <w:shd w:val="clear" w:color="auto" w:fill="000000"/>
              </w:rPr>
            </w:pPr>
            <w:r>
              <w:t>B</w:t>
            </w:r>
            <w:r w:rsidRPr="0086083D">
              <w:t>ài</w:t>
            </w:r>
            <w:r>
              <w:rPr>
                <w:lang w:val="vi-VN"/>
              </w:rPr>
              <w:t xml:space="preserve"> t</w:t>
            </w:r>
            <w:r w:rsidRPr="0086083D">
              <w:rPr>
                <w:lang w:val="vi-VN"/>
              </w:rPr>
              <w:t>ập</w:t>
            </w:r>
            <w:r>
              <w:rPr>
                <w:lang w:val="vi-VN"/>
              </w:rPr>
              <w:t xml:space="preserve"> 1: (SGK, trang 110)</w:t>
            </w:r>
          </w:p>
          <w:p w:rsidR="00B4691A" w:rsidRPr="00146BC7" w:rsidRDefault="00B4691A" w:rsidP="0043186D">
            <w:pPr>
              <w:tabs>
                <w:tab w:val="left" w:pos="426"/>
              </w:tabs>
              <w:jc w:val="center"/>
            </w:pPr>
            <w:r w:rsidRPr="00700C00">
              <w:rPr>
                <w:rFonts w:cs="Times New Roman"/>
                <w:noProof/>
                <w:szCs w:val="28"/>
              </w:rPr>
              <w:drawing>
                <wp:inline distT="0" distB="0" distL="0" distR="0" wp14:anchorId="3EB9BBB0" wp14:editId="76622A6C">
                  <wp:extent cx="2141855" cy="14859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215735" cy="1537154"/>
                          </a:xfrm>
                          <a:prstGeom prst="rect">
                            <a:avLst/>
                          </a:prstGeom>
                        </pic:spPr>
                      </pic:pic>
                    </a:graphicData>
                  </a:graphic>
                </wp:inline>
              </w:drawing>
            </w:r>
          </w:p>
        </w:tc>
      </w:tr>
      <w:tr w:rsidR="001D0227" w:rsidRPr="00146BC7" w:rsidTr="000F5C41">
        <w:tc>
          <w:tcPr>
            <w:tcW w:w="9450" w:type="dxa"/>
            <w:gridSpan w:val="2"/>
          </w:tcPr>
          <w:p w:rsidR="001D0227" w:rsidRPr="00146BC7" w:rsidRDefault="00F14F5E" w:rsidP="00F14F5E">
            <w:pPr>
              <w:spacing w:line="240" w:lineRule="auto"/>
              <w:jc w:val="center"/>
              <w:rPr>
                <w:b/>
              </w:rPr>
            </w:pPr>
            <w:r w:rsidRPr="00146BC7">
              <w:rPr>
                <w:b/>
              </w:rPr>
              <w:lastRenderedPageBreak/>
              <w:t>Hoạt động 3. (7 ph</w:t>
            </w:r>
            <w:r w:rsidRPr="00F14F5E">
              <w:rPr>
                <w:b/>
              </w:rPr>
              <w:t>út</w:t>
            </w:r>
            <w:r w:rsidRPr="00146BC7">
              <w:rPr>
                <w:b/>
              </w:rPr>
              <w:t>)</w:t>
            </w:r>
            <w:r>
              <w:rPr>
                <w:b/>
              </w:rPr>
              <w:t xml:space="preserve"> </w:t>
            </w:r>
            <w:r w:rsidR="001D0227" w:rsidRPr="00146BC7">
              <w:rPr>
                <w:b/>
              </w:rPr>
              <w:t>2. CẮT HÌNH TRỤ BỞI MỘT MẶT PHẲNG.</w:t>
            </w:r>
          </w:p>
        </w:tc>
      </w:tr>
      <w:tr w:rsidR="001D0227" w:rsidRPr="00146BC7" w:rsidTr="000F5C41">
        <w:trPr>
          <w:trHeight w:val="10854"/>
        </w:trPr>
        <w:tc>
          <w:tcPr>
            <w:tcW w:w="4723" w:type="dxa"/>
            <w:tcBorders>
              <w:bottom w:val="single" w:sz="4" w:space="0" w:color="auto"/>
            </w:tcBorders>
          </w:tcPr>
          <w:p w:rsidR="001D0227" w:rsidRDefault="0086083D" w:rsidP="00F14F5E">
            <w:pPr>
              <w:jc w:val="both"/>
            </w:pPr>
            <w:r>
              <w:t xml:space="preserve">   </w:t>
            </w:r>
            <w:r w:rsidR="001D0227" w:rsidRPr="00146BC7">
              <w:t xml:space="preserve">GV: </w:t>
            </w:r>
            <w:r w:rsidR="001D0227">
              <w:t>Mở file liên kết mô hình kh</w:t>
            </w:r>
            <w:r w:rsidR="001D0227" w:rsidRPr="00146BC7">
              <w:t>i cắt hình trụ bởi một mặt phẳng song song với đáy</w:t>
            </w:r>
            <w:r w:rsidR="001D0227">
              <w:t>.</w:t>
            </w:r>
          </w:p>
          <w:p w:rsidR="001D0227" w:rsidRDefault="002C5B2A" w:rsidP="007E246E">
            <w:pPr>
              <w:spacing w:line="240" w:lineRule="auto"/>
              <w:jc w:val="center"/>
            </w:pPr>
            <w:r>
              <w:object w:dxaOrig="6120" w:dyaOrig="4260">
                <v:shape id="_x0000_i1242" type="#_x0000_t75" style="width:199pt;height:114.75pt" o:ole="">
                  <v:imagedata r:id="rId12" o:title=""/>
                </v:shape>
                <o:OLEObject Type="Embed" ProgID="PBrush" ShapeID="_x0000_i1242" DrawAspect="Content" ObjectID="_1647845461" r:id="rId13"/>
              </w:object>
            </w:r>
          </w:p>
          <w:p w:rsidR="006578B9" w:rsidRDefault="00623692" w:rsidP="00F14F5E">
            <w:pPr>
              <w:tabs>
                <w:tab w:val="left" w:pos="426"/>
              </w:tabs>
              <w:jc w:val="both"/>
            </w:pPr>
            <w:r>
              <w:t xml:space="preserve">  </w:t>
            </w:r>
            <w:r w:rsidR="006578B9">
              <w:t>H</w:t>
            </w:r>
            <w:r w:rsidR="006578B9" w:rsidRPr="006578B9">
              <w:t>S</w:t>
            </w:r>
            <w:r w:rsidR="006578B9">
              <w:t>: Kh</w:t>
            </w:r>
            <w:r w:rsidR="006578B9" w:rsidRPr="006578B9">
              <w:t>ám</w:t>
            </w:r>
            <w:r w:rsidR="006578B9">
              <w:t xml:space="preserve"> ph</w:t>
            </w:r>
            <w:r w:rsidR="006578B9" w:rsidRPr="006578B9">
              <w:t>á</w:t>
            </w:r>
            <w:r w:rsidR="006578B9">
              <w:t xml:space="preserve"> t</w:t>
            </w:r>
            <w:r w:rsidR="006578B9" w:rsidRPr="006578B9">
              <w:t>ính</w:t>
            </w:r>
            <w:r w:rsidR="006578B9">
              <w:t xml:space="preserve"> ch</w:t>
            </w:r>
            <w:r w:rsidR="006578B9" w:rsidRPr="006578B9">
              <w:t>ất</w:t>
            </w:r>
            <w:r w:rsidR="006578B9">
              <w:t xml:space="preserve"> d</w:t>
            </w:r>
            <w:r w:rsidR="006578B9" w:rsidRPr="006578B9">
              <w:t>ựa</w:t>
            </w:r>
            <w:r w:rsidR="006578B9">
              <w:t xml:space="preserve"> v</w:t>
            </w:r>
            <w:r w:rsidR="006578B9" w:rsidRPr="006578B9">
              <w:t>ào</w:t>
            </w:r>
            <w:r w:rsidR="006578B9">
              <w:t xml:space="preserve"> m</w:t>
            </w:r>
            <w:r w:rsidR="006578B9" w:rsidRPr="006578B9">
              <w:t>ô</w:t>
            </w:r>
            <w:r w:rsidR="006578B9">
              <w:t xml:space="preserve"> h</w:t>
            </w:r>
            <w:r w:rsidR="006578B9" w:rsidRPr="006578B9">
              <w:t>ình</w:t>
            </w:r>
            <w:r w:rsidR="006578B9">
              <w:t>.</w:t>
            </w:r>
          </w:p>
          <w:p w:rsidR="001D0227" w:rsidRDefault="006578B9" w:rsidP="00F14F5E">
            <w:pPr>
              <w:tabs>
                <w:tab w:val="left" w:pos="426"/>
              </w:tabs>
              <w:jc w:val="both"/>
            </w:pPr>
            <w:r>
              <w:t xml:space="preserve">  </w:t>
            </w:r>
            <w:r w:rsidR="001D0227">
              <w:t xml:space="preserve">GV: </w:t>
            </w:r>
            <w:r w:rsidR="001D0227" w:rsidRPr="003B09D3">
              <w:t>Qua mô hình trên các em đã tìm kiếm, khám phá ra đặc điểm gì? (Dự đoán kết luận phần mặt cắt giới hạn bởi mặt phẳng và hình trụ) của mô hình trên.</w:t>
            </w:r>
          </w:p>
          <w:p w:rsidR="001D0227" w:rsidRDefault="00623692" w:rsidP="00F14F5E">
            <w:pPr>
              <w:tabs>
                <w:tab w:val="left" w:pos="426"/>
              </w:tabs>
              <w:jc w:val="both"/>
            </w:pPr>
            <w:r>
              <w:t xml:space="preserve">  </w:t>
            </w:r>
            <w:r w:rsidR="001D0227">
              <w:t>HS tìm tòi, khám phá được: Như phần nội dung là đạt yêu cầ</w:t>
            </w:r>
            <w:r w:rsidR="00F14F5E">
              <w:t>u.</w:t>
            </w:r>
          </w:p>
          <w:p w:rsidR="001D0227" w:rsidRDefault="00623692" w:rsidP="00F14F5E">
            <w:pPr>
              <w:jc w:val="both"/>
            </w:pPr>
            <w:r>
              <w:t xml:space="preserve">  </w:t>
            </w:r>
            <w:r w:rsidR="001D0227">
              <w:t>GV và HS: Nhận xét kết quả tìm tòi, khám phá của HS.</w:t>
            </w:r>
          </w:p>
          <w:p w:rsidR="001D0227" w:rsidRDefault="00623692" w:rsidP="00F14F5E">
            <w:pPr>
              <w:jc w:val="both"/>
            </w:pPr>
            <w:r>
              <w:rPr>
                <w:lang w:val="vi-VN"/>
              </w:rPr>
              <w:t xml:space="preserve">  </w:t>
            </w:r>
            <w:r w:rsidR="001D0227" w:rsidRPr="00146BC7">
              <w:t xml:space="preserve">GV: </w:t>
            </w:r>
            <w:r w:rsidR="001D0227">
              <w:t>Mở file liên kết mô hình kh</w:t>
            </w:r>
            <w:r w:rsidR="001D0227" w:rsidRPr="00146BC7">
              <w:t>i cắt hình trụ bởi một mặt phẳng song song với</w:t>
            </w:r>
            <w:r w:rsidR="001D0227">
              <w:t xml:space="preserve"> trụ</w:t>
            </w:r>
            <w:r w:rsidR="006578B9">
              <w:t>c.</w:t>
            </w:r>
          </w:p>
          <w:p w:rsidR="001D0227" w:rsidRDefault="002C5B2A" w:rsidP="007E246E">
            <w:pPr>
              <w:spacing w:line="240" w:lineRule="auto"/>
              <w:jc w:val="center"/>
            </w:pPr>
            <w:r>
              <w:object w:dxaOrig="6420" w:dyaOrig="3795">
                <v:shape id="_x0000_i1243" type="#_x0000_t75" style="width:202.55pt;height:121.75pt" o:ole="">
                  <v:imagedata r:id="rId14" o:title=""/>
                </v:shape>
                <o:OLEObject Type="Embed" ProgID="PBrush" ShapeID="_x0000_i1243" DrawAspect="Content" ObjectID="_1647845462" r:id="rId15"/>
              </w:object>
            </w:r>
          </w:p>
          <w:p w:rsidR="000F5C41" w:rsidRPr="007E246E" w:rsidRDefault="00623692" w:rsidP="000F5C41">
            <w:pPr>
              <w:tabs>
                <w:tab w:val="left" w:pos="426"/>
              </w:tabs>
              <w:jc w:val="both"/>
            </w:pPr>
            <w:r>
              <w:t xml:space="preserve">  </w:t>
            </w:r>
            <w:r w:rsidR="000F5C41">
              <w:t xml:space="preserve">GV: </w:t>
            </w:r>
            <w:r w:rsidR="000F5C41" w:rsidRPr="003B09D3">
              <w:t>Qua mô hình trên các em đã tìm kiếm, khám phá ra đặc điểm gì? (Dự đoán kết luận phần mặt cắt giới hạn bởi mặt phẳng và hình trụ) của mô hình trên.</w:t>
            </w:r>
          </w:p>
        </w:tc>
        <w:tc>
          <w:tcPr>
            <w:tcW w:w="4727" w:type="dxa"/>
            <w:tcBorders>
              <w:bottom w:val="single" w:sz="4" w:space="0" w:color="auto"/>
            </w:tcBorders>
          </w:tcPr>
          <w:p w:rsidR="001D0227" w:rsidRDefault="000F5C41" w:rsidP="0086083D">
            <w:pPr>
              <w:spacing w:line="240" w:lineRule="auto"/>
              <w:jc w:val="both"/>
            </w:pPr>
            <w:r w:rsidRPr="000F5C41">
              <w:rPr>
                <w:b/>
                <w:i/>
              </w:rPr>
              <w:t xml:space="preserve">2. </w:t>
            </w:r>
            <w:r w:rsidR="001D0227" w:rsidRPr="000F5C41">
              <w:rPr>
                <w:b/>
                <w:i/>
              </w:rPr>
              <w:t>Cắt hình trụ bởi một mặt phẳng</w:t>
            </w:r>
          </w:p>
          <w:p w:rsidR="001D0227" w:rsidRPr="00457489" w:rsidRDefault="00457489" w:rsidP="0086083D">
            <w:pPr>
              <w:ind w:right="-108"/>
              <w:rPr>
                <w:b/>
                <w:i/>
                <w:lang w:val="vi-VN"/>
              </w:rPr>
            </w:pPr>
            <w:r w:rsidRPr="00457489">
              <w:rPr>
                <w:b/>
                <w:i/>
                <w:lang w:val="vi-VN"/>
              </w:rPr>
              <w:t xml:space="preserve">a. </w:t>
            </w:r>
            <w:r w:rsidRPr="00457489">
              <w:rPr>
                <w:b/>
                <w:i/>
              </w:rPr>
              <w:t>Cắt hình trụ bởi một mặt phẳng song song với đáy</w:t>
            </w:r>
            <w:r>
              <w:rPr>
                <w:b/>
                <w:i/>
                <w:lang w:val="vi-VN"/>
              </w:rPr>
              <w:t>.</w:t>
            </w:r>
          </w:p>
          <w:p w:rsidR="001D0227" w:rsidRDefault="00457489" w:rsidP="0086083D">
            <w:pPr>
              <w:spacing w:line="240" w:lineRule="auto"/>
              <w:ind w:right="-108"/>
              <w:jc w:val="center"/>
            </w:pPr>
            <w:r w:rsidRPr="00457489">
              <w:rPr>
                <w:noProof/>
              </w:rPr>
              <w:drawing>
                <wp:inline distT="0" distB="0" distL="0" distR="0" wp14:anchorId="60E8DC8F" wp14:editId="552D36A1">
                  <wp:extent cx="2743200" cy="13716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743590" cy="1371795"/>
                          </a:xfrm>
                          <a:prstGeom prst="rect">
                            <a:avLst/>
                          </a:prstGeom>
                        </pic:spPr>
                      </pic:pic>
                    </a:graphicData>
                  </a:graphic>
                </wp:inline>
              </w:drawing>
            </w:r>
          </w:p>
          <w:p w:rsidR="001D0227" w:rsidRDefault="001D0227" w:rsidP="001D0227">
            <w:pPr>
              <w:spacing w:line="240" w:lineRule="auto"/>
              <w:ind w:right="-108"/>
            </w:pPr>
          </w:p>
          <w:p w:rsidR="001D0227" w:rsidRPr="0086083D" w:rsidRDefault="0086083D" w:rsidP="0086083D">
            <w:pPr>
              <w:spacing w:line="240" w:lineRule="auto"/>
              <w:ind w:right="-108"/>
              <w:jc w:val="center"/>
              <w:rPr>
                <w:b/>
                <w:i/>
              </w:rPr>
            </w:pPr>
            <w:r w:rsidRPr="0086083D">
              <w:rPr>
                <w:b/>
                <w:i/>
                <w:lang w:val="vi-VN"/>
              </w:rPr>
              <w:t>Hình vẽ</w:t>
            </w:r>
          </w:p>
          <w:p w:rsidR="001D0227" w:rsidRPr="003B09D3" w:rsidRDefault="0086083D" w:rsidP="00F14F5E">
            <w:pPr>
              <w:tabs>
                <w:tab w:val="left" w:pos="426"/>
              </w:tabs>
              <w:jc w:val="both"/>
            </w:pPr>
            <w:r>
              <w:t xml:space="preserve">     </w:t>
            </w:r>
            <w:r w:rsidR="001D0227" w:rsidRPr="003B09D3">
              <w:t>Khi cắt hình trụ bởi một mặt phẳng song song với đáy, thì phần mặt phẳng nằm trong hình trụ (mặt cắt) là một hình tròn bằng hình tròn đáy.</w:t>
            </w:r>
          </w:p>
          <w:p w:rsidR="001D0227" w:rsidRDefault="001D0227" w:rsidP="001D0227">
            <w:pPr>
              <w:spacing w:line="240" w:lineRule="auto"/>
            </w:pPr>
          </w:p>
          <w:p w:rsidR="0086083D" w:rsidRDefault="0086083D" w:rsidP="001D0227">
            <w:pPr>
              <w:spacing w:line="240" w:lineRule="auto"/>
            </w:pPr>
          </w:p>
          <w:p w:rsidR="0086083D" w:rsidRDefault="0086083D" w:rsidP="001D0227">
            <w:pPr>
              <w:spacing w:line="240" w:lineRule="auto"/>
            </w:pPr>
          </w:p>
          <w:p w:rsidR="0086083D" w:rsidRDefault="0086083D" w:rsidP="001D0227">
            <w:pPr>
              <w:spacing w:line="240" w:lineRule="auto"/>
            </w:pPr>
          </w:p>
          <w:p w:rsidR="0086083D" w:rsidRDefault="0086083D" w:rsidP="001D0227">
            <w:pPr>
              <w:spacing w:line="240" w:lineRule="auto"/>
            </w:pPr>
          </w:p>
          <w:p w:rsidR="0086083D" w:rsidRDefault="0086083D" w:rsidP="0086083D">
            <w:pPr>
              <w:ind w:right="-108"/>
              <w:rPr>
                <w:b/>
                <w:i/>
                <w:lang w:val="vi-VN"/>
              </w:rPr>
            </w:pPr>
            <w:r>
              <w:rPr>
                <w:b/>
                <w:i/>
                <w:lang w:val="vi-VN"/>
              </w:rPr>
              <w:t>b</w:t>
            </w:r>
            <w:r w:rsidRPr="00457489">
              <w:rPr>
                <w:b/>
                <w:i/>
                <w:lang w:val="vi-VN"/>
              </w:rPr>
              <w:t xml:space="preserve">. </w:t>
            </w:r>
            <w:r w:rsidRPr="00457489">
              <w:rPr>
                <w:b/>
                <w:i/>
              </w:rPr>
              <w:t>Cắt hình trụ bởi một mặt phẳng song song vớ</w:t>
            </w:r>
            <w:r>
              <w:rPr>
                <w:b/>
                <w:i/>
              </w:rPr>
              <w:t>i tr</w:t>
            </w:r>
            <w:r w:rsidRPr="0086083D">
              <w:rPr>
                <w:b/>
                <w:i/>
              </w:rPr>
              <w:t>ục</w:t>
            </w:r>
            <w:r>
              <w:rPr>
                <w:b/>
                <w:i/>
                <w:lang w:val="vi-VN"/>
              </w:rPr>
              <w:t>.</w:t>
            </w:r>
          </w:p>
          <w:p w:rsidR="0086083D" w:rsidRPr="00457489" w:rsidRDefault="0086083D" w:rsidP="0086083D">
            <w:pPr>
              <w:spacing w:line="240" w:lineRule="auto"/>
              <w:ind w:right="-108"/>
              <w:jc w:val="center"/>
              <w:rPr>
                <w:b/>
                <w:i/>
                <w:lang w:val="vi-VN"/>
              </w:rPr>
            </w:pPr>
            <w:r w:rsidRPr="0086083D">
              <w:rPr>
                <w:b/>
                <w:i/>
                <w:noProof/>
              </w:rPr>
              <w:drawing>
                <wp:inline distT="0" distB="0" distL="0" distR="0" wp14:anchorId="1B002822" wp14:editId="40C27747">
                  <wp:extent cx="2657475" cy="129540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657853" cy="1295584"/>
                          </a:xfrm>
                          <a:prstGeom prst="rect">
                            <a:avLst/>
                          </a:prstGeom>
                        </pic:spPr>
                      </pic:pic>
                    </a:graphicData>
                  </a:graphic>
                </wp:inline>
              </w:drawing>
            </w:r>
          </w:p>
          <w:p w:rsidR="001D0227" w:rsidRDefault="0086083D" w:rsidP="0086083D">
            <w:pPr>
              <w:spacing w:line="240" w:lineRule="auto"/>
              <w:jc w:val="center"/>
              <w:rPr>
                <w:b/>
                <w:i/>
                <w:lang w:val="vi-VN"/>
              </w:rPr>
            </w:pPr>
            <w:r w:rsidRPr="0086083D">
              <w:rPr>
                <w:b/>
                <w:i/>
                <w:lang w:val="vi-VN"/>
              </w:rPr>
              <w:t>Hình vẽ</w:t>
            </w:r>
          </w:p>
          <w:p w:rsidR="0086083D" w:rsidRPr="0086083D" w:rsidRDefault="0086083D" w:rsidP="0086083D">
            <w:pPr>
              <w:spacing w:line="240" w:lineRule="auto"/>
              <w:jc w:val="both"/>
              <w:rPr>
                <w:b/>
                <w:i/>
                <w:lang w:val="vi-VN"/>
              </w:rPr>
            </w:pPr>
            <w:r>
              <w:t xml:space="preserve">    </w:t>
            </w:r>
            <w:r w:rsidRPr="00444AD3">
              <w:t>Khi cắt hình trụ bởi một mặt phẳng song song với trục DC thì phần mặt cắt là một hình chữ nhật.</w:t>
            </w:r>
          </w:p>
        </w:tc>
      </w:tr>
      <w:tr w:rsidR="009D5D43" w:rsidRPr="00146BC7" w:rsidTr="000F5C41">
        <w:trPr>
          <w:trHeight w:val="121"/>
        </w:trPr>
        <w:tc>
          <w:tcPr>
            <w:tcW w:w="4723" w:type="dxa"/>
            <w:tcBorders>
              <w:bottom w:val="nil"/>
            </w:tcBorders>
          </w:tcPr>
          <w:p w:rsidR="009D5D43" w:rsidRDefault="009D5D43" w:rsidP="009D5D43">
            <w:pPr>
              <w:tabs>
                <w:tab w:val="left" w:pos="426"/>
              </w:tabs>
              <w:jc w:val="both"/>
            </w:pPr>
            <w:r w:rsidRPr="00146BC7">
              <w:lastRenderedPageBreak/>
              <w:t xml:space="preserve"> </w:t>
            </w:r>
            <w:r w:rsidR="00623692">
              <w:t xml:space="preserve"> </w:t>
            </w:r>
            <w:r>
              <w:t>HS tìm tòi, khám ph</w:t>
            </w:r>
            <w:r w:rsidR="00406B23">
              <w:t>á</w:t>
            </w:r>
            <w:r>
              <w:t>: Như phần nộ</w:t>
            </w:r>
            <w:r w:rsidR="00406B23">
              <w:t>i dung l</w:t>
            </w:r>
            <w:r w:rsidR="00406B23" w:rsidRPr="00406B23">
              <w:t>à</w:t>
            </w:r>
            <w:r w:rsidR="00406B23">
              <w:t xml:space="preserve"> </w:t>
            </w:r>
            <w:r w:rsidR="00406B23" w:rsidRPr="00406B23">
              <w:t>đạt</w:t>
            </w:r>
            <w:r w:rsidR="00406B23">
              <w:t xml:space="preserve"> y</w:t>
            </w:r>
            <w:r w:rsidR="00406B23" w:rsidRPr="00406B23">
              <w:t>ê</w:t>
            </w:r>
            <w:r w:rsidR="00406B23">
              <w:t>u c</w:t>
            </w:r>
            <w:r w:rsidR="00406B23" w:rsidRPr="00406B23">
              <w:t>ầu</w:t>
            </w:r>
            <w:r w:rsidR="00406B23">
              <w:t>.</w:t>
            </w:r>
          </w:p>
          <w:p w:rsidR="009D5D43" w:rsidRDefault="00623692" w:rsidP="009D5D43">
            <w:pPr>
              <w:jc w:val="both"/>
            </w:pPr>
            <w:r>
              <w:t xml:space="preserve">  </w:t>
            </w:r>
            <w:r w:rsidR="009D5D43">
              <w:t>GV và HS: Nhận xét kết quả tìm tòi, khám phá của HS.</w:t>
            </w:r>
          </w:p>
        </w:tc>
        <w:tc>
          <w:tcPr>
            <w:tcW w:w="4727" w:type="dxa"/>
            <w:tcBorders>
              <w:bottom w:val="nil"/>
            </w:tcBorders>
          </w:tcPr>
          <w:p w:rsidR="009D5D43" w:rsidRPr="00146BC7" w:rsidRDefault="009D5D43" w:rsidP="0086083D">
            <w:pPr>
              <w:rPr>
                <w:b/>
              </w:rPr>
            </w:pPr>
            <w:r>
              <w:t xml:space="preserve">  </w:t>
            </w:r>
          </w:p>
        </w:tc>
      </w:tr>
      <w:tr w:rsidR="001D0227" w:rsidRPr="00146BC7" w:rsidTr="000F5C41">
        <w:tc>
          <w:tcPr>
            <w:tcW w:w="4723" w:type="dxa"/>
            <w:tcBorders>
              <w:top w:val="nil"/>
              <w:bottom w:val="single" w:sz="4" w:space="0" w:color="auto"/>
            </w:tcBorders>
          </w:tcPr>
          <w:p w:rsidR="001D0227" w:rsidRDefault="00623692" w:rsidP="007E246E">
            <w:pPr>
              <w:spacing w:line="240" w:lineRule="auto"/>
              <w:jc w:val="both"/>
            </w:pPr>
            <w:r>
              <w:t xml:space="preserve">  </w:t>
            </w:r>
            <w:r w:rsidR="001D0227" w:rsidRPr="00146BC7">
              <w:t>GV</w:t>
            </w:r>
            <w:r w:rsidR="001D0227">
              <w:t xml:space="preserve">: Yêu cầu </w:t>
            </w:r>
            <w:r w:rsidR="001D0227" w:rsidRPr="00146BC7">
              <w:t xml:space="preserve">HS làm </w:t>
            </w:r>
            <w:r w:rsidR="001D0227" w:rsidRPr="00146BC7">
              <w:rPr>
                <w:b/>
                <w:bdr w:val="single" w:sz="4" w:space="0" w:color="auto"/>
                <w:shd w:val="clear" w:color="auto" w:fill="000000"/>
              </w:rPr>
              <w:t>?2.</w:t>
            </w:r>
            <w:r w:rsidR="001D0227" w:rsidRPr="00146BC7">
              <w:t xml:space="preserve"> </w:t>
            </w:r>
          </w:p>
          <w:p w:rsidR="001D0227" w:rsidRDefault="002C5B2A" w:rsidP="007E246E">
            <w:pPr>
              <w:tabs>
                <w:tab w:val="left" w:pos="426"/>
              </w:tabs>
              <w:spacing w:line="240" w:lineRule="auto"/>
              <w:jc w:val="center"/>
            </w:pPr>
            <w:r>
              <w:object w:dxaOrig="11145" w:dyaOrig="5985">
                <v:shape id="_x0000_i1244" type="#_x0000_t75" style="width:154.55pt;height:83.1pt" o:ole="">
                  <v:imagedata r:id="rId18" o:title=""/>
                </v:shape>
                <o:OLEObject Type="Embed" ProgID="PBrush" ShapeID="_x0000_i1244" DrawAspect="Content" ObjectID="_1647845463" r:id="rId19"/>
              </w:object>
            </w:r>
          </w:p>
          <w:p w:rsidR="001D0227" w:rsidRPr="00146BC7" w:rsidRDefault="00623692" w:rsidP="00623692">
            <w:pPr>
              <w:tabs>
                <w:tab w:val="left" w:pos="426"/>
              </w:tabs>
              <w:jc w:val="both"/>
            </w:pPr>
            <w:r>
              <w:t xml:space="preserve"> </w:t>
            </w:r>
            <w:r w:rsidR="001D0227">
              <w:t>HS: Trình bày như phần nộ</w:t>
            </w:r>
            <w:r w:rsidR="000F5C41">
              <w:t>i dung</w:t>
            </w:r>
            <w:r w:rsidR="007E246E">
              <w:t>.</w:t>
            </w:r>
          </w:p>
        </w:tc>
        <w:tc>
          <w:tcPr>
            <w:tcW w:w="4727" w:type="dxa"/>
            <w:tcBorders>
              <w:top w:val="nil"/>
              <w:bottom w:val="single" w:sz="4" w:space="0" w:color="auto"/>
            </w:tcBorders>
          </w:tcPr>
          <w:p w:rsidR="007E246E" w:rsidRDefault="001D0227" w:rsidP="007E246E">
            <w:pPr>
              <w:spacing w:line="240" w:lineRule="auto"/>
              <w:jc w:val="both"/>
              <w:rPr>
                <w:b/>
              </w:rPr>
            </w:pPr>
            <w:r w:rsidRPr="00146BC7">
              <w:rPr>
                <w:b/>
                <w:bdr w:val="single" w:sz="4" w:space="0" w:color="auto"/>
                <w:shd w:val="clear" w:color="auto" w:fill="000000"/>
              </w:rPr>
              <w:t>?2.</w:t>
            </w:r>
            <w:r w:rsidRPr="00146BC7">
              <w:rPr>
                <w:b/>
              </w:rPr>
              <w:t xml:space="preserve"> </w:t>
            </w:r>
          </w:p>
          <w:p w:rsidR="001D0227" w:rsidRPr="00146BC7" w:rsidRDefault="007E246E" w:rsidP="00F14F5E">
            <w:pPr>
              <w:jc w:val="both"/>
              <w:rPr>
                <w:b/>
              </w:rPr>
            </w:pPr>
            <w:r>
              <w:rPr>
                <w:b/>
              </w:rPr>
              <w:t xml:space="preserve">       </w:t>
            </w:r>
            <w:r w:rsidR="001D0227" w:rsidRPr="00146BC7">
              <w:t>Mặt nước trong cốc là là hình tròn (cốc để thẳ</w:t>
            </w:r>
            <w:r w:rsidR="00457489">
              <w:t xml:space="preserve">ng). </w:t>
            </w:r>
            <w:r w:rsidR="001D0227" w:rsidRPr="00146BC7">
              <w:t>Mặt nước trong ống nghiệm (để nghiêng) không phải là hình tròn.</w:t>
            </w:r>
          </w:p>
        </w:tc>
      </w:tr>
      <w:tr w:rsidR="001D0227" w:rsidRPr="00146BC7" w:rsidTr="000F5C41">
        <w:tc>
          <w:tcPr>
            <w:tcW w:w="9450" w:type="dxa"/>
            <w:gridSpan w:val="2"/>
            <w:tcBorders>
              <w:bottom w:val="single" w:sz="4" w:space="0" w:color="auto"/>
            </w:tcBorders>
          </w:tcPr>
          <w:p w:rsidR="001D0227" w:rsidRPr="00146BC7" w:rsidRDefault="001D0227" w:rsidP="00A37752">
            <w:pPr>
              <w:spacing w:line="240" w:lineRule="auto"/>
              <w:jc w:val="center"/>
              <w:rPr>
                <w:b/>
              </w:rPr>
            </w:pPr>
            <w:r w:rsidRPr="00146BC7">
              <w:rPr>
                <w:b/>
              </w:rPr>
              <w:t>Hoạt độ</w:t>
            </w:r>
            <w:r w:rsidR="00713DCD">
              <w:rPr>
                <w:b/>
              </w:rPr>
              <w:t>ng 4. (11</w:t>
            </w:r>
            <w:r w:rsidR="00A37752">
              <w:rPr>
                <w:b/>
              </w:rPr>
              <w:t xml:space="preserve"> ph</w:t>
            </w:r>
            <w:r w:rsidR="00A37752" w:rsidRPr="00A37752">
              <w:rPr>
                <w:b/>
              </w:rPr>
              <w:t>út</w:t>
            </w:r>
            <w:r w:rsidR="00A37752">
              <w:rPr>
                <w:b/>
              </w:rPr>
              <w:t xml:space="preserve">) </w:t>
            </w:r>
            <w:r w:rsidRPr="00146BC7">
              <w:rPr>
                <w:b/>
              </w:rPr>
              <w:t>3. DIỆN TÍCH XUNG QUANH CỦA HÌNH TRỤ.</w:t>
            </w:r>
          </w:p>
        </w:tc>
      </w:tr>
      <w:tr w:rsidR="00C963DF" w:rsidRPr="00146BC7" w:rsidTr="007B0C0F">
        <w:trPr>
          <w:trHeight w:val="8318"/>
        </w:trPr>
        <w:tc>
          <w:tcPr>
            <w:tcW w:w="4723" w:type="dxa"/>
            <w:tcBorders>
              <w:top w:val="nil"/>
            </w:tcBorders>
          </w:tcPr>
          <w:p w:rsidR="00C963DF" w:rsidRDefault="00C963DF" w:rsidP="000F5C41">
            <w:r w:rsidRPr="00146BC7">
              <w:t xml:space="preserve">GV: </w:t>
            </w:r>
            <w:r>
              <w:t>Mở file liên kết mô hình triển khai hình trụ.</w:t>
            </w:r>
          </w:p>
          <w:p w:rsidR="00C963DF" w:rsidRDefault="00C963DF" w:rsidP="000F5C41">
            <w:pPr>
              <w:jc w:val="center"/>
            </w:pPr>
            <w:r w:rsidRPr="00CF5C7E">
              <w:rPr>
                <w:noProof/>
              </w:rPr>
              <w:drawing>
                <wp:inline distT="0" distB="0" distL="0" distR="0" wp14:anchorId="3FFF6CF8" wp14:editId="4504360B">
                  <wp:extent cx="2212292" cy="111418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235565" cy="1125906"/>
                          </a:xfrm>
                          <a:prstGeom prst="rect">
                            <a:avLst/>
                          </a:prstGeom>
                        </pic:spPr>
                      </pic:pic>
                    </a:graphicData>
                  </a:graphic>
                </wp:inline>
              </w:drawing>
            </w:r>
          </w:p>
          <w:p w:rsidR="00406B23" w:rsidRDefault="00623692" w:rsidP="000F5C41">
            <w:pPr>
              <w:tabs>
                <w:tab w:val="left" w:pos="426"/>
              </w:tabs>
              <w:jc w:val="both"/>
            </w:pPr>
            <w:r>
              <w:t xml:space="preserve">  </w:t>
            </w:r>
            <w:r w:rsidR="00406B23">
              <w:t>H</w:t>
            </w:r>
            <w:r w:rsidR="00406B23" w:rsidRPr="006578B9">
              <w:t>S</w:t>
            </w:r>
            <w:r w:rsidR="00406B23">
              <w:t>: Kh</w:t>
            </w:r>
            <w:r w:rsidR="00406B23" w:rsidRPr="006578B9">
              <w:t>ám</w:t>
            </w:r>
            <w:r w:rsidR="00406B23">
              <w:t xml:space="preserve"> ph</w:t>
            </w:r>
            <w:r w:rsidR="00406B23" w:rsidRPr="006578B9">
              <w:t>á</w:t>
            </w:r>
            <w:r w:rsidR="00406B23">
              <w:t xml:space="preserve"> c</w:t>
            </w:r>
            <w:r w:rsidR="00406B23" w:rsidRPr="00406B23">
              <w:t>ô</w:t>
            </w:r>
            <w:r w:rsidR="00406B23">
              <w:t>ng th</w:t>
            </w:r>
            <w:r w:rsidR="00406B23" w:rsidRPr="00406B23">
              <w:t>ức</w:t>
            </w:r>
            <w:r w:rsidR="00406B23">
              <w:t xml:space="preserve"> d</w:t>
            </w:r>
            <w:r w:rsidR="00406B23" w:rsidRPr="006578B9">
              <w:t>ựa</w:t>
            </w:r>
            <w:r w:rsidR="00406B23">
              <w:t xml:space="preserve"> v</w:t>
            </w:r>
            <w:r w:rsidR="00406B23" w:rsidRPr="006578B9">
              <w:t>ào</w:t>
            </w:r>
            <w:r w:rsidR="00406B23">
              <w:t xml:space="preserve"> m</w:t>
            </w:r>
            <w:r w:rsidR="00406B23" w:rsidRPr="006578B9">
              <w:t>ô</w:t>
            </w:r>
            <w:r w:rsidR="00406B23">
              <w:t xml:space="preserve"> h</w:t>
            </w:r>
            <w:r w:rsidR="00406B23" w:rsidRPr="006578B9">
              <w:t>ình</w:t>
            </w:r>
            <w:r w:rsidR="00406B23">
              <w:t>.</w:t>
            </w:r>
          </w:p>
          <w:p w:rsidR="00C963DF" w:rsidRPr="000973EE" w:rsidRDefault="00406B23" w:rsidP="000F5C41">
            <w:pPr>
              <w:tabs>
                <w:tab w:val="left" w:pos="426"/>
              </w:tabs>
              <w:jc w:val="both"/>
            </w:pPr>
            <w:r>
              <w:t xml:space="preserve">  </w:t>
            </w:r>
            <w:r w:rsidR="00C963DF">
              <w:t xml:space="preserve">GV: </w:t>
            </w:r>
            <w:r w:rsidR="00C963DF" w:rsidRPr="000973EE">
              <w:t>Qua mô hình trên các em đã tìm kiếm, khám phá ra đặc điểm gì? (Dự đoán kết quả diện tích xung quanh và diện tích toàn phần của hình trụ) theo mô hình trên.</w:t>
            </w:r>
          </w:p>
          <w:p w:rsidR="00C963DF" w:rsidRDefault="00623692" w:rsidP="00406B23">
            <w:pPr>
              <w:tabs>
                <w:tab w:val="left" w:pos="426"/>
              </w:tabs>
              <w:jc w:val="both"/>
            </w:pPr>
            <w:r>
              <w:t xml:space="preserve"> </w:t>
            </w:r>
            <w:r w:rsidR="00406B23">
              <w:t>HS tìm tòi, khám phá</w:t>
            </w:r>
            <w:r w:rsidR="00C963DF">
              <w:t>: Như phần nộ</w:t>
            </w:r>
            <w:r w:rsidR="00406B23">
              <w:t>i dung</w:t>
            </w:r>
            <w:r w:rsidR="00C963DF">
              <w:t>.</w:t>
            </w:r>
          </w:p>
          <w:p w:rsidR="00C963DF" w:rsidRDefault="00623692" w:rsidP="000F5C41">
            <w:pPr>
              <w:tabs>
                <w:tab w:val="left" w:pos="426"/>
              </w:tabs>
              <w:jc w:val="both"/>
            </w:pPr>
            <w:r>
              <w:t xml:space="preserve"> </w:t>
            </w:r>
            <w:r w:rsidR="00C963DF">
              <w:t>GV và HS: Nhận xét kết quả tìm tòi, khám phá của HS.</w:t>
            </w:r>
          </w:p>
          <w:p w:rsidR="004831A8" w:rsidRPr="00465378" w:rsidRDefault="00623692" w:rsidP="004831A8">
            <w:pPr>
              <w:spacing w:line="240" w:lineRule="auto"/>
              <w:jc w:val="both"/>
              <w:rPr>
                <w:lang w:val="vi-VN"/>
              </w:rPr>
            </w:pPr>
            <w:r>
              <w:t xml:space="preserve"> </w:t>
            </w:r>
            <w:r w:rsidR="004831A8">
              <w:t xml:space="preserve">GV: yêu cầu </w:t>
            </w:r>
            <w:r w:rsidR="004831A8" w:rsidRPr="00146BC7">
              <w:t xml:space="preserve">HS làm </w:t>
            </w:r>
            <w:r w:rsidR="004831A8" w:rsidRPr="00146BC7">
              <w:rPr>
                <w:b/>
                <w:bdr w:val="single" w:sz="4" w:space="0" w:color="auto"/>
                <w:shd w:val="clear" w:color="auto" w:fill="000000"/>
              </w:rPr>
              <w:t>?3.</w:t>
            </w:r>
            <w:r w:rsidR="004831A8" w:rsidRPr="00146BC7">
              <w:t xml:space="preserve"> SGK</w:t>
            </w:r>
            <w:r w:rsidR="00465378">
              <w:rPr>
                <w:lang w:val="vi-VN"/>
              </w:rPr>
              <w:t>, trang 109</w:t>
            </w:r>
          </w:p>
        </w:tc>
        <w:tc>
          <w:tcPr>
            <w:tcW w:w="4727" w:type="dxa"/>
            <w:tcBorders>
              <w:top w:val="nil"/>
            </w:tcBorders>
          </w:tcPr>
          <w:p w:rsidR="00C963DF" w:rsidRPr="000F5C41" w:rsidRDefault="00C963DF" w:rsidP="000F5C41">
            <w:pPr>
              <w:spacing w:line="240" w:lineRule="auto"/>
              <w:rPr>
                <w:b/>
                <w:i/>
              </w:rPr>
            </w:pPr>
            <w:r w:rsidRPr="000F5C41">
              <w:rPr>
                <w:b/>
                <w:i/>
              </w:rPr>
              <w:t>3. Diện tích xung quanh của hình trụ:</w:t>
            </w:r>
          </w:p>
          <w:p w:rsidR="00C963DF" w:rsidRPr="00A37752" w:rsidRDefault="00C963DF" w:rsidP="000F5C41">
            <w:pPr>
              <w:spacing w:line="240" w:lineRule="auto"/>
              <w:rPr>
                <w:sz w:val="16"/>
                <w:szCs w:val="16"/>
              </w:rPr>
            </w:pPr>
          </w:p>
          <w:p w:rsidR="00C963DF" w:rsidRDefault="00C963DF" w:rsidP="000F5C41">
            <w:pPr>
              <w:spacing w:line="240" w:lineRule="auto"/>
              <w:jc w:val="center"/>
            </w:pPr>
            <w:r w:rsidRPr="007B1DF4">
              <w:rPr>
                <w:rFonts w:cs="Times New Roman"/>
                <w:noProof/>
                <w:sz w:val="28"/>
                <w:szCs w:val="28"/>
              </w:rPr>
              <w:drawing>
                <wp:inline distT="0" distB="0" distL="0" distR="0" wp14:anchorId="4D9A1691" wp14:editId="2B6098F6">
                  <wp:extent cx="814507" cy="1125855"/>
                  <wp:effectExtent l="0" t="0" r="508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41645" cy="1163366"/>
                          </a:xfrm>
                          <a:prstGeom prst="rect">
                            <a:avLst/>
                          </a:prstGeom>
                        </pic:spPr>
                      </pic:pic>
                    </a:graphicData>
                  </a:graphic>
                </wp:inline>
              </w:drawing>
            </w:r>
            <w:r>
              <w:t xml:space="preserve">     </w:t>
            </w:r>
          </w:p>
          <w:p w:rsidR="00C963DF" w:rsidRDefault="00C963DF" w:rsidP="000F5C41">
            <w:pPr>
              <w:jc w:val="both"/>
            </w:pPr>
            <w:r>
              <w:t xml:space="preserve">          </w:t>
            </w:r>
            <w:r w:rsidRPr="000973EE">
              <w:t>Diện tích xung quanh của hình trụ thực chất là hình chữ nhật lần lượt có kích thước là chiều cao và chu vi đáy của hình trụ. Còn diện tích toàn phần của hình trụ bằng diện tích xung quanh của hình trụ cộng với diện tích hai hình tròn đáy.</w:t>
            </w:r>
          </w:p>
          <w:p w:rsidR="00C963DF" w:rsidRPr="00A37752" w:rsidRDefault="00C963DF" w:rsidP="000F5C41">
            <w:pPr>
              <w:pStyle w:val="ListParagraph"/>
              <w:tabs>
                <w:tab w:val="left" w:pos="426"/>
              </w:tabs>
              <w:spacing w:after="0"/>
              <w:ind w:left="0"/>
              <w:jc w:val="both"/>
              <w:rPr>
                <w:szCs w:val="26"/>
              </w:rPr>
            </w:pPr>
            <w:r w:rsidRPr="00A37752">
              <w:rPr>
                <w:szCs w:val="26"/>
              </w:rPr>
              <w:t xml:space="preserve">    Với hình trụ bán kính đáy là r và chiều cao h như hình vẽ trên ta có:</w:t>
            </w:r>
          </w:p>
          <w:p w:rsidR="00C963DF" w:rsidRPr="00EF6102" w:rsidRDefault="00C963DF" w:rsidP="000F5C41">
            <w:pPr>
              <w:spacing w:line="240" w:lineRule="auto"/>
              <w:rPr>
                <w:position w:val="-16"/>
              </w:rPr>
            </w:pPr>
            <w:r>
              <w:rPr>
                <w:i/>
              </w:rPr>
              <w:t xml:space="preserve">    </w:t>
            </w:r>
            <w:r w:rsidRPr="00EF6102">
              <w:t>Diệ</w:t>
            </w:r>
            <w:r>
              <w:t xml:space="preserve">n tích xung quanh: </w:t>
            </w:r>
            <w:r w:rsidRPr="00C963DF">
              <w:rPr>
                <w:position w:val="-18"/>
              </w:rPr>
              <w:object w:dxaOrig="1219" w:dyaOrig="480">
                <v:shape id="_x0000_i1245" type="#_x0000_t75" style="width:77.85pt;height:25.15pt" o:ole="">
                  <v:imagedata r:id="rId22" o:title=""/>
                </v:shape>
                <o:OLEObject Type="Embed" ProgID="Equation.DSMT4" ShapeID="_x0000_i1245" DrawAspect="Content" ObjectID="_1647845464" r:id="rId23"/>
              </w:object>
            </w:r>
          </w:p>
          <w:p w:rsidR="00C963DF" w:rsidRPr="00146BC7" w:rsidRDefault="00C963DF" w:rsidP="00C963DF">
            <w:pPr>
              <w:spacing w:before="40" w:line="240" w:lineRule="auto"/>
              <w:rPr>
                <w:b/>
                <w:u w:val="single"/>
              </w:rPr>
            </w:pPr>
            <w:r>
              <w:rPr>
                <w:lang w:val="vi-VN"/>
              </w:rPr>
              <w:t xml:space="preserve">    </w:t>
            </w:r>
            <w:r w:rsidRPr="00EF6102">
              <w:t>Diện tích toàn phầ</w:t>
            </w:r>
            <w:r>
              <w:t>n:</w:t>
            </w:r>
            <w:r>
              <w:rPr>
                <w:lang w:val="vi-VN"/>
              </w:rPr>
              <w:t xml:space="preserve"> </w:t>
            </w:r>
            <w:r w:rsidRPr="00C963DF">
              <w:rPr>
                <w:position w:val="-16"/>
                <w:lang w:val="vi-VN"/>
              </w:rPr>
              <w:object w:dxaOrig="2020" w:dyaOrig="460">
                <v:shape id="_x0000_i1246" type="#_x0000_t75" style="width:101.25pt;height:23.4pt" o:ole="">
                  <v:imagedata r:id="rId24" o:title=""/>
                </v:shape>
                <o:OLEObject Type="Embed" ProgID="Equation.DSMT4" ShapeID="_x0000_i1246" DrawAspect="Content" ObjectID="_1647845465" r:id="rId25"/>
              </w:object>
            </w:r>
          </w:p>
        </w:tc>
      </w:tr>
      <w:tr w:rsidR="000F5C41" w:rsidRPr="00146BC7" w:rsidTr="00363633">
        <w:tc>
          <w:tcPr>
            <w:tcW w:w="4723" w:type="dxa"/>
            <w:tcBorders>
              <w:top w:val="single" w:sz="4" w:space="0" w:color="auto"/>
            </w:tcBorders>
          </w:tcPr>
          <w:p w:rsidR="000F5C41" w:rsidRPr="00146BC7" w:rsidRDefault="000F5C41" w:rsidP="000F5C41">
            <w:pPr>
              <w:spacing w:line="240" w:lineRule="auto"/>
              <w:jc w:val="both"/>
            </w:pPr>
            <w:r w:rsidRPr="00146BC7">
              <w:rPr>
                <w:noProof/>
              </w:rPr>
              <w:lastRenderedPageBreak/>
              <w:drawing>
                <wp:inline distT="0" distB="0" distL="0" distR="0" wp14:anchorId="0BEE628A" wp14:editId="5346F743">
                  <wp:extent cx="2821940" cy="131826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21940" cy="1318260"/>
                          </a:xfrm>
                          <a:prstGeom prst="rect">
                            <a:avLst/>
                          </a:prstGeom>
                          <a:noFill/>
                          <a:ln>
                            <a:noFill/>
                          </a:ln>
                        </pic:spPr>
                      </pic:pic>
                    </a:graphicData>
                  </a:graphic>
                </wp:inline>
              </w:drawing>
            </w:r>
          </w:p>
          <w:p w:rsidR="000F5C41" w:rsidRPr="00146BC7" w:rsidRDefault="00623692" w:rsidP="004831A8">
            <w:pPr>
              <w:spacing w:line="240" w:lineRule="auto"/>
              <w:jc w:val="both"/>
            </w:pPr>
            <w:r>
              <w:t xml:space="preserve"> </w:t>
            </w:r>
            <w:r w:rsidR="000F5C41">
              <w:t>HS: Trình bày như phần nội dung</w:t>
            </w:r>
            <w:r w:rsidR="004831A8">
              <w:rPr>
                <w:lang w:val="vi-VN"/>
              </w:rPr>
              <w:t>.</w:t>
            </w:r>
          </w:p>
        </w:tc>
        <w:tc>
          <w:tcPr>
            <w:tcW w:w="4727" w:type="dxa"/>
            <w:tcBorders>
              <w:top w:val="single" w:sz="4" w:space="0" w:color="auto"/>
            </w:tcBorders>
          </w:tcPr>
          <w:p w:rsidR="000F5C41" w:rsidRPr="004831A8" w:rsidRDefault="004831A8" w:rsidP="004831A8">
            <w:pPr>
              <w:ind w:left="659" w:hanging="900"/>
              <w:rPr>
                <w:lang w:val="vi-VN"/>
              </w:rPr>
            </w:pPr>
            <w:r>
              <w:rPr>
                <w:lang w:val="vi-VN"/>
              </w:rPr>
              <w:t xml:space="preserve">     </w:t>
            </w:r>
            <w:r w:rsidRPr="00146BC7">
              <w:rPr>
                <w:b/>
                <w:bdr w:val="single" w:sz="4" w:space="0" w:color="auto"/>
                <w:shd w:val="clear" w:color="auto" w:fill="000000"/>
              </w:rPr>
              <w:t>?3.</w:t>
            </w:r>
            <w:r w:rsidRPr="00146BC7">
              <w:rPr>
                <w:b/>
              </w:rPr>
              <w:t xml:space="preserve"> </w:t>
            </w:r>
            <w:r>
              <w:rPr>
                <w:b/>
                <w:lang w:val="vi-VN"/>
              </w:rPr>
              <w:t xml:space="preserve">   </w:t>
            </w:r>
            <w:r w:rsidR="000F5C41" w:rsidRPr="00146BC7">
              <w:t>Diện tích xung quanh:</w:t>
            </w:r>
            <w:r>
              <w:rPr>
                <w:lang w:val="vi-VN"/>
              </w:rPr>
              <w:t xml:space="preserve">                                      </w:t>
            </w:r>
            <w:r w:rsidRPr="004831A8">
              <w:rPr>
                <w:position w:val="-16"/>
                <w:lang w:val="vi-VN"/>
              </w:rPr>
              <w:object w:dxaOrig="2840" w:dyaOrig="460">
                <v:shape id="_x0000_i1247" type="#_x0000_t75" style="width:141.65pt;height:23.4pt" o:ole="">
                  <v:imagedata r:id="rId27" o:title=""/>
                </v:shape>
                <o:OLEObject Type="Embed" ProgID="Equation.DSMT4" ShapeID="_x0000_i1247" DrawAspect="Content" ObjectID="_1647845466" r:id="rId28"/>
              </w:object>
            </w:r>
          </w:p>
          <w:p w:rsidR="000F5C41" w:rsidRDefault="004831A8" w:rsidP="004831A8">
            <w:pPr>
              <w:spacing w:before="40"/>
              <w:ind w:right="-165" w:firstLine="389"/>
            </w:pPr>
            <w:r>
              <w:t xml:space="preserve">    </w:t>
            </w:r>
            <w:r w:rsidR="000F5C41" w:rsidRPr="00146BC7">
              <w:t xml:space="preserve"> Diện tích toàn phần: </w:t>
            </w:r>
          </w:p>
          <w:p w:rsidR="000F5C41" w:rsidRPr="00146BC7" w:rsidRDefault="000F5C41" w:rsidP="004831A8">
            <w:pPr>
              <w:ind w:firstLine="209"/>
              <w:rPr>
                <w:b/>
                <w:bdr w:val="single" w:sz="4" w:space="0" w:color="auto"/>
                <w:shd w:val="clear" w:color="auto" w:fill="000000"/>
              </w:rPr>
            </w:pPr>
            <w:r>
              <w:t xml:space="preserve">       </w:t>
            </w:r>
            <w:r w:rsidR="004831A8" w:rsidRPr="004831A8">
              <w:rPr>
                <w:position w:val="-18"/>
              </w:rPr>
              <w:object w:dxaOrig="3320" w:dyaOrig="499">
                <v:shape id="_x0000_i1248" type="#_x0000_t75" style="width:168pt;height:25.15pt" o:ole="">
                  <v:imagedata r:id="rId29" o:title=""/>
                </v:shape>
                <o:OLEObject Type="Embed" ProgID="Equation.DSMT4" ShapeID="_x0000_i1248" DrawAspect="Content" ObjectID="_1647845467" r:id="rId30"/>
              </w:object>
            </w:r>
          </w:p>
        </w:tc>
      </w:tr>
      <w:tr w:rsidR="001D0227" w:rsidRPr="00146BC7" w:rsidTr="000F5C41">
        <w:tc>
          <w:tcPr>
            <w:tcW w:w="9450" w:type="dxa"/>
            <w:gridSpan w:val="2"/>
            <w:tcBorders>
              <w:bottom w:val="nil"/>
            </w:tcBorders>
          </w:tcPr>
          <w:p w:rsidR="001D0227" w:rsidRPr="00146BC7" w:rsidRDefault="001D0227" w:rsidP="00D702A0">
            <w:pPr>
              <w:spacing w:line="240" w:lineRule="auto"/>
              <w:jc w:val="center"/>
              <w:rPr>
                <w:b/>
              </w:rPr>
            </w:pPr>
            <w:r w:rsidRPr="00146BC7">
              <w:rPr>
                <w:b/>
              </w:rPr>
              <w:t>Hoạt độ</w:t>
            </w:r>
            <w:r w:rsidR="00713DCD">
              <w:rPr>
                <w:b/>
              </w:rPr>
              <w:t>ng 5. (8</w:t>
            </w:r>
            <w:r w:rsidRPr="00146BC7">
              <w:rPr>
                <w:b/>
              </w:rPr>
              <w:t xml:space="preserve"> ph</w:t>
            </w:r>
            <w:r w:rsidR="00D702A0" w:rsidRPr="00D702A0">
              <w:rPr>
                <w:b/>
              </w:rPr>
              <w:t>út</w:t>
            </w:r>
            <w:r w:rsidRPr="00146BC7">
              <w:rPr>
                <w:b/>
              </w:rPr>
              <w:t>)</w:t>
            </w:r>
            <w:r w:rsidR="00D702A0">
              <w:rPr>
                <w:b/>
              </w:rPr>
              <w:t xml:space="preserve"> </w:t>
            </w:r>
            <w:r w:rsidRPr="00146BC7">
              <w:rPr>
                <w:b/>
              </w:rPr>
              <w:t>4. THỂ TÍCH HÌNH TRỤ.</w:t>
            </w:r>
          </w:p>
        </w:tc>
      </w:tr>
      <w:tr w:rsidR="001D0227" w:rsidRPr="00146BC7" w:rsidTr="000F5C41">
        <w:trPr>
          <w:trHeight w:val="87"/>
        </w:trPr>
        <w:tc>
          <w:tcPr>
            <w:tcW w:w="4723" w:type="dxa"/>
            <w:tcBorders>
              <w:top w:val="nil"/>
              <w:bottom w:val="single" w:sz="4" w:space="0" w:color="auto"/>
            </w:tcBorders>
          </w:tcPr>
          <w:p w:rsidR="001D0227" w:rsidRDefault="00623692" w:rsidP="00D702A0">
            <w:pPr>
              <w:jc w:val="both"/>
            </w:pPr>
            <w:r>
              <w:t xml:space="preserve"> </w:t>
            </w:r>
            <w:r w:rsidR="001D0227">
              <w:t>GV</w:t>
            </w:r>
            <w:r w:rsidR="001D0227" w:rsidRPr="00146BC7">
              <w:t>: Em hãy nêu công thức tính thể tích hình trụ</w:t>
            </w:r>
            <w:r w:rsidR="001D0227">
              <w:t xml:space="preserve"> ở tiểu học</w:t>
            </w:r>
            <w:r w:rsidR="001D0227" w:rsidRPr="00146BC7">
              <w:t>.</w:t>
            </w:r>
          </w:p>
          <w:p w:rsidR="001D0227" w:rsidRPr="00146BC7" w:rsidRDefault="00623692" w:rsidP="00D702A0">
            <w:pPr>
              <w:jc w:val="both"/>
            </w:pPr>
            <w:r>
              <w:t xml:space="preserve"> </w:t>
            </w:r>
            <w:r w:rsidR="001D0227">
              <w:t>HS: Thể tích của hình trụ bằng diện tích đáy nhân với chiều cao.</w:t>
            </w:r>
          </w:p>
          <w:p w:rsidR="00D702A0" w:rsidRDefault="00623692" w:rsidP="00D702A0">
            <w:r>
              <w:t xml:space="preserve"> </w:t>
            </w:r>
            <w:r w:rsidR="001D0227" w:rsidRPr="00146BC7">
              <w:t>GV</w:t>
            </w:r>
            <w:r w:rsidR="001D0227">
              <w:t xml:space="preserve"> và HS: Nhận xét kết quả</w:t>
            </w:r>
            <w:r w:rsidR="00D702A0">
              <w:t xml:space="preserve"> trình bày</w:t>
            </w:r>
          </w:p>
          <w:p w:rsidR="00D702A0" w:rsidRPr="00146BC7" w:rsidRDefault="00623692" w:rsidP="00D702A0">
            <w:r>
              <w:t xml:space="preserve"> </w:t>
            </w:r>
            <w:r w:rsidR="00D702A0">
              <w:t>GV: Trình bày v</w:t>
            </w:r>
            <w:r w:rsidR="00D702A0" w:rsidRPr="00AE4438">
              <w:t>í dụ</w:t>
            </w:r>
            <w:r w:rsidR="00D702A0" w:rsidRPr="00146BC7">
              <w:t>: (SGK – trang 109)</w:t>
            </w:r>
          </w:p>
          <w:p w:rsidR="001D0227" w:rsidRPr="00146BC7" w:rsidRDefault="00623692" w:rsidP="00457489">
            <w:r>
              <w:t xml:space="preserve"> </w:t>
            </w:r>
            <w:r w:rsidR="00D702A0">
              <w:t>HS: Trình bày như phần nội dung</w:t>
            </w:r>
            <w:r w:rsidR="00457489">
              <w:rPr>
                <w:lang w:val="vi-VN"/>
              </w:rPr>
              <w:t>.</w:t>
            </w:r>
          </w:p>
        </w:tc>
        <w:tc>
          <w:tcPr>
            <w:tcW w:w="4727" w:type="dxa"/>
            <w:tcBorders>
              <w:top w:val="nil"/>
              <w:bottom w:val="single" w:sz="4" w:space="0" w:color="auto"/>
            </w:tcBorders>
          </w:tcPr>
          <w:p w:rsidR="001D0227" w:rsidRPr="00780079" w:rsidRDefault="001D0227" w:rsidP="001D0227">
            <w:pPr>
              <w:spacing w:line="240" w:lineRule="auto"/>
              <w:rPr>
                <w:b/>
              </w:rPr>
            </w:pPr>
            <w:r>
              <w:rPr>
                <w:b/>
              </w:rPr>
              <w:t xml:space="preserve">     </w:t>
            </w:r>
            <w:r w:rsidRPr="00780079">
              <w:rPr>
                <w:b/>
              </w:rPr>
              <w:t>4. Thể tích hình trụ</w:t>
            </w:r>
            <w:r>
              <w:rPr>
                <w:b/>
              </w:rPr>
              <w:t>.</w:t>
            </w:r>
          </w:p>
          <w:p w:rsidR="001D0227" w:rsidRDefault="001D0227" w:rsidP="001D0227">
            <w:pPr>
              <w:spacing w:line="240" w:lineRule="auto"/>
            </w:pPr>
            <w:r>
              <w:t xml:space="preserve">     </w:t>
            </w:r>
            <w:r w:rsidRPr="00146BC7">
              <w:t xml:space="preserve">Công thức:  </w:t>
            </w:r>
            <w:r w:rsidR="000C0FD7" w:rsidRPr="00275311">
              <w:rPr>
                <w:position w:val="-14"/>
              </w:rPr>
              <w:object w:dxaOrig="1760" w:dyaOrig="460">
                <v:shape id="_x0000_i1249" type="#_x0000_t75" style="width:111.8pt;height:24pt" o:ole="">
                  <v:imagedata r:id="rId31" o:title=""/>
                </v:shape>
                <o:OLEObject Type="Embed" ProgID="Equation.DSMT4" ShapeID="_x0000_i1249" DrawAspect="Content" ObjectID="_1647845468" r:id="rId32"/>
              </w:object>
            </w:r>
          </w:p>
          <w:p w:rsidR="001D0227" w:rsidRDefault="001D0227" w:rsidP="001D0227">
            <w:pPr>
              <w:spacing w:line="240" w:lineRule="auto"/>
            </w:pPr>
            <w:r w:rsidRPr="00146BC7">
              <w:t xml:space="preserve"> </w:t>
            </w:r>
            <w:r>
              <w:t xml:space="preserve">    Trong đó: </w:t>
            </w:r>
            <w:r w:rsidRPr="00146BC7">
              <w:t>S</w:t>
            </w:r>
            <w:r>
              <w:rPr>
                <w:vertAlign w:val="subscript"/>
              </w:rPr>
              <w:t>Đ</w:t>
            </w:r>
            <w:r w:rsidRPr="00146BC7">
              <w:t xml:space="preserve"> là diện tích đáy;</w:t>
            </w:r>
          </w:p>
          <w:p w:rsidR="001D0227" w:rsidRDefault="001D0227" w:rsidP="001D0227">
            <w:pPr>
              <w:spacing w:line="240" w:lineRule="auto"/>
            </w:pPr>
            <w:r>
              <w:t xml:space="preserve">                      h là chiều cao của hình trụ.</w:t>
            </w:r>
          </w:p>
          <w:p w:rsidR="00D702A0" w:rsidRDefault="00D702A0" w:rsidP="00D702A0">
            <w:pPr>
              <w:spacing w:line="240" w:lineRule="auto"/>
              <w:jc w:val="center"/>
            </w:pPr>
            <w:r>
              <w:rPr>
                <w:noProof/>
              </w:rPr>
              <w:drawing>
                <wp:inline distT="0" distB="0" distL="0" distR="0" wp14:anchorId="21B7F877" wp14:editId="29C3BD2E">
                  <wp:extent cx="1904629" cy="112395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15125" cy="1130144"/>
                          </a:xfrm>
                          <a:prstGeom prst="rect">
                            <a:avLst/>
                          </a:prstGeom>
                          <a:noFill/>
                          <a:ln>
                            <a:noFill/>
                          </a:ln>
                        </pic:spPr>
                      </pic:pic>
                    </a:graphicData>
                  </a:graphic>
                </wp:inline>
              </w:drawing>
            </w:r>
          </w:p>
          <w:p w:rsidR="00D702A0" w:rsidRPr="00AE4438" w:rsidRDefault="00D702A0" w:rsidP="00457489">
            <w:pPr>
              <w:spacing w:line="240" w:lineRule="auto"/>
            </w:pPr>
            <w:r w:rsidRPr="00146BC7">
              <w:t>Ta có:</w:t>
            </w:r>
            <w:r w:rsidR="004831A8">
              <w:rPr>
                <w:lang w:val="vi-VN"/>
              </w:rPr>
              <w:t xml:space="preserve"> </w:t>
            </w:r>
            <w:r w:rsidR="00457489" w:rsidRPr="00457489">
              <w:rPr>
                <w:position w:val="-18"/>
                <w:lang w:val="vi-VN"/>
              </w:rPr>
              <w:object w:dxaOrig="4780" w:dyaOrig="499">
                <v:shape id="_x0000_i1250" type="#_x0000_t75" style="width:239.4pt;height:25.15pt" o:ole="">
                  <v:imagedata r:id="rId34" o:title=""/>
                </v:shape>
                <o:OLEObject Type="Embed" ProgID="Equation.DSMT4" ShapeID="_x0000_i1250" DrawAspect="Content" ObjectID="_1647845469" r:id="rId35"/>
              </w:object>
            </w:r>
          </w:p>
        </w:tc>
      </w:tr>
    </w:tbl>
    <w:p w:rsidR="001D0227" w:rsidRDefault="000709C1" w:rsidP="001D0227">
      <w:pPr>
        <w:spacing w:line="240" w:lineRule="auto"/>
      </w:pPr>
      <w:r w:rsidRPr="000709C1">
        <w:rPr>
          <w:b/>
          <w:i/>
        </w:rPr>
        <w:t>4</w:t>
      </w:r>
      <w:r w:rsidR="001D0227" w:rsidRPr="000709C1">
        <w:rPr>
          <w:b/>
          <w:i/>
        </w:rPr>
        <w:t>. Củng cố và luyện tập</w:t>
      </w:r>
      <w:r w:rsidR="00457489">
        <w:t>: (6</w:t>
      </w:r>
      <w:r w:rsidR="001D0227" w:rsidRPr="00146BC7">
        <w:t xml:space="preserve"> phút) </w:t>
      </w:r>
    </w:p>
    <w:tbl>
      <w:tblPr>
        <w:tblStyle w:val="TableGrid"/>
        <w:tblW w:w="9450" w:type="dxa"/>
        <w:tblInd w:w="-2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74"/>
        <w:gridCol w:w="2976"/>
      </w:tblGrid>
      <w:tr w:rsidR="00C963DF" w:rsidTr="00722E40">
        <w:tc>
          <w:tcPr>
            <w:tcW w:w="6480" w:type="dxa"/>
          </w:tcPr>
          <w:p w:rsidR="004831A8" w:rsidRPr="000C0FD7" w:rsidRDefault="00722E40" w:rsidP="000709C1">
            <w:pPr>
              <w:tabs>
                <w:tab w:val="left" w:pos="0"/>
              </w:tabs>
              <w:ind w:firstLine="162"/>
              <w:rPr>
                <w:rFonts w:cs="Times New Roman"/>
                <w:color w:val="000000" w:themeColor="text1"/>
                <w:szCs w:val="26"/>
                <w:lang w:val="vi-VN"/>
              </w:rPr>
            </w:pPr>
            <w:r>
              <w:rPr>
                <w:rFonts w:cs="Times New Roman"/>
                <w:color w:val="000000" w:themeColor="text1"/>
                <w:szCs w:val="26"/>
                <w:lang w:val="vi-VN"/>
              </w:rPr>
              <w:t>GV cho H</w:t>
            </w:r>
            <w:r w:rsidRPr="00722E40">
              <w:rPr>
                <w:rFonts w:cs="Times New Roman"/>
                <w:color w:val="000000" w:themeColor="text1"/>
                <w:szCs w:val="26"/>
                <w:lang w:val="vi-VN"/>
              </w:rPr>
              <w:t>S</w:t>
            </w:r>
            <w:r>
              <w:rPr>
                <w:rFonts w:cs="Times New Roman"/>
                <w:color w:val="000000" w:themeColor="text1"/>
                <w:szCs w:val="26"/>
                <w:lang w:val="vi-VN"/>
              </w:rPr>
              <w:t xml:space="preserve"> l</w:t>
            </w:r>
            <w:r w:rsidRPr="00722E40">
              <w:rPr>
                <w:rFonts w:cs="Times New Roman"/>
                <w:color w:val="000000" w:themeColor="text1"/>
                <w:szCs w:val="26"/>
                <w:lang w:val="vi-VN"/>
              </w:rPr>
              <w:t>àm</w:t>
            </w:r>
            <w:r>
              <w:rPr>
                <w:rFonts w:cs="Times New Roman"/>
                <w:color w:val="000000" w:themeColor="text1"/>
                <w:szCs w:val="26"/>
                <w:lang w:val="vi-VN"/>
              </w:rPr>
              <w:t xml:space="preserve"> b</w:t>
            </w:r>
            <w:r w:rsidR="004831A8" w:rsidRPr="000C0FD7">
              <w:rPr>
                <w:rFonts w:cs="Times New Roman"/>
                <w:color w:val="000000" w:themeColor="text1"/>
                <w:szCs w:val="26"/>
                <w:lang w:val="vi-VN"/>
              </w:rPr>
              <w:t xml:space="preserve">ài tập 6: (SGK, trang 111) </w:t>
            </w:r>
          </w:p>
          <w:p w:rsidR="00C963DF" w:rsidRPr="000C0FD7" w:rsidRDefault="00C963DF" w:rsidP="000709C1">
            <w:pPr>
              <w:tabs>
                <w:tab w:val="left" w:pos="0"/>
              </w:tabs>
              <w:ind w:firstLine="162"/>
              <w:rPr>
                <w:rFonts w:cs="Times New Roman"/>
                <w:color w:val="000000" w:themeColor="text1"/>
                <w:szCs w:val="26"/>
              </w:rPr>
            </w:pPr>
            <w:r w:rsidRPr="000C0FD7">
              <w:rPr>
                <w:rFonts w:cs="Times New Roman"/>
                <w:color w:val="000000" w:themeColor="text1"/>
                <w:szCs w:val="26"/>
              </w:rPr>
              <w:t>Ta có h = r; S = 314 (cm</w:t>
            </w:r>
            <w:r w:rsidRPr="000C0FD7">
              <w:rPr>
                <w:rFonts w:cs="Times New Roman"/>
                <w:color w:val="000000" w:themeColor="text1"/>
                <w:szCs w:val="26"/>
                <w:vertAlign w:val="superscript"/>
              </w:rPr>
              <w:t>2</w:t>
            </w:r>
            <w:r w:rsidRPr="000C0FD7">
              <w:rPr>
                <w:rFonts w:cs="Times New Roman"/>
                <w:color w:val="000000" w:themeColor="text1"/>
                <w:szCs w:val="26"/>
              </w:rPr>
              <w:t>)</w:t>
            </w:r>
          </w:p>
          <w:p w:rsidR="00C963DF" w:rsidRPr="000C0FD7" w:rsidRDefault="00C963DF" w:rsidP="000709C1">
            <w:pPr>
              <w:tabs>
                <w:tab w:val="left" w:pos="0"/>
              </w:tabs>
              <w:ind w:firstLine="162"/>
              <w:rPr>
                <w:rFonts w:cs="Times New Roman"/>
                <w:color w:val="000000" w:themeColor="text1"/>
                <w:szCs w:val="26"/>
              </w:rPr>
            </w:pPr>
            <w:r w:rsidRPr="000C0FD7">
              <w:rPr>
                <w:rFonts w:cs="Times New Roman"/>
                <w:color w:val="000000" w:themeColor="text1"/>
                <w:szCs w:val="26"/>
              </w:rPr>
              <w:t>Bán kính đường tròn đáy được tính theo công thức:</w:t>
            </w:r>
          </w:p>
          <w:p w:rsidR="00C963DF" w:rsidRPr="000C0FD7" w:rsidRDefault="00C963DF" w:rsidP="000709C1">
            <w:pPr>
              <w:pStyle w:val="MTDisplayEquation"/>
              <w:ind w:left="702" w:firstLine="0"/>
              <w:jc w:val="left"/>
              <w:rPr>
                <w:szCs w:val="26"/>
              </w:rPr>
            </w:pPr>
            <w:r w:rsidRPr="000C0FD7">
              <w:rPr>
                <w:position w:val="-14"/>
                <w:szCs w:val="26"/>
              </w:rPr>
              <w:object w:dxaOrig="1100" w:dyaOrig="380">
                <v:shape id="_x0000_i1251" type="#_x0000_t75" style="width:1in;height:24pt" o:ole="">
                  <v:imagedata r:id="rId36" o:title=""/>
                </v:shape>
                <o:OLEObject Type="Embed" ProgID="Equation.DSMT4" ShapeID="_x0000_i1251" DrawAspect="Content" ObjectID="_1647845470" r:id="rId37"/>
              </w:object>
            </w:r>
            <w:r w:rsidRPr="000C0FD7">
              <w:rPr>
                <w:szCs w:val="26"/>
              </w:rPr>
              <w:t xml:space="preserve"> hay </w:t>
            </w:r>
            <w:r w:rsidRPr="000C0FD7">
              <w:rPr>
                <w:position w:val="-10"/>
                <w:szCs w:val="26"/>
              </w:rPr>
              <w:object w:dxaOrig="1460" w:dyaOrig="360">
                <v:shape id="_x0000_i1252" type="#_x0000_t75" style="width:91.3pt;height:22.85pt" o:ole="">
                  <v:imagedata r:id="rId38" o:title=""/>
                </v:shape>
                <o:OLEObject Type="Embed" ProgID="Equation.DSMT4" ShapeID="_x0000_i1252" DrawAspect="Content" ObjectID="_1647845471" r:id="rId39"/>
              </w:object>
            </w:r>
            <w:r w:rsidRPr="000C0FD7">
              <w:rPr>
                <w:position w:val="-10"/>
                <w:szCs w:val="26"/>
              </w:rPr>
              <w:object w:dxaOrig="2720" w:dyaOrig="360">
                <v:shape id="_x0000_i1253" type="#_x0000_t75" style="width:161.55pt;height:21.65pt" o:ole="">
                  <v:imagedata r:id="rId40" o:title=""/>
                </v:shape>
                <o:OLEObject Type="Embed" ProgID="Equation.DSMT4" ShapeID="_x0000_i1253" DrawAspect="Content" ObjectID="_1647845472" r:id="rId41"/>
              </w:object>
            </w:r>
          </w:p>
          <w:p w:rsidR="00C963DF" w:rsidRPr="000C0FD7" w:rsidRDefault="00C963DF" w:rsidP="000709C1">
            <w:pPr>
              <w:tabs>
                <w:tab w:val="left" w:pos="0"/>
              </w:tabs>
              <w:ind w:firstLine="162"/>
              <w:rPr>
                <w:rFonts w:cs="Times New Roman"/>
                <w:color w:val="000000" w:themeColor="text1"/>
                <w:szCs w:val="26"/>
              </w:rPr>
            </w:pPr>
            <w:r w:rsidRPr="000C0FD7">
              <w:rPr>
                <w:rFonts w:cs="Times New Roman"/>
                <w:color w:val="000000" w:themeColor="text1"/>
                <w:szCs w:val="26"/>
              </w:rPr>
              <w:t xml:space="preserve"> Ta có thể tích của hình trụ được tính theo công thức: </w:t>
            </w:r>
          </w:p>
          <w:p w:rsidR="00C963DF" w:rsidRPr="004831A8" w:rsidRDefault="000709C1" w:rsidP="000709C1">
            <w:pPr>
              <w:tabs>
                <w:tab w:val="left" w:pos="0"/>
              </w:tabs>
              <w:ind w:firstLine="162"/>
              <w:rPr>
                <w:rFonts w:cs="Times New Roman"/>
                <w:color w:val="000000" w:themeColor="text1"/>
                <w:sz w:val="28"/>
                <w:szCs w:val="28"/>
              </w:rPr>
            </w:pPr>
            <w:r w:rsidRPr="000C0FD7">
              <w:rPr>
                <w:rFonts w:cs="Times New Roman"/>
                <w:szCs w:val="26"/>
              </w:rPr>
              <w:t xml:space="preserve">         </w:t>
            </w:r>
            <w:r w:rsidR="00C963DF" w:rsidRPr="000C0FD7">
              <w:rPr>
                <w:rFonts w:cs="Times New Roman"/>
                <w:position w:val="-10"/>
                <w:szCs w:val="26"/>
              </w:rPr>
              <w:object w:dxaOrig="3680" w:dyaOrig="380">
                <v:shape id="_x0000_i1254" type="#_x0000_t75" style="width:237.65pt;height:23.4pt" o:ole="">
                  <v:imagedata r:id="rId42" o:title=""/>
                </v:shape>
                <o:OLEObject Type="Embed" ProgID="Equation.DSMT4" ShapeID="_x0000_i1254" DrawAspect="Content" ObjectID="_1647845473" r:id="rId43"/>
              </w:object>
            </w:r>
          </w:p>
        </w:tc>
        <w:tc>
          <w:tcPr>
            <w:tcW w:w="2970" w:type="dxa"/>
          </w:tcPr>
          <w:p w:rsidR="00C963DF" w:rsidRDefault="00722E40" w:rsidP="001D0227">
            <w:r w:rsidRPr="00722E40">
              <w:rPr>
                <w:noProof/>
              </w:rPr>
              <w:drawing>
                <wp:inline distT="0" distB="0" distL="0" distR="0" wp14:anchorId="59879195" wp14:editId="246D37FD">
                  <wp:extent cx="1752600" cy="1479550"/>
                  <wp:effectExtent l="0" t="0" r="0" b="635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752850" cy="1479761"/>
                          </a:xfrm>
                          <a:prstGeom prst="rect">
                            <a:avLst/>
                          </a:prstGeom>
                        </pic:spPr>
                      </pic:pic>
                    </a:graphicData>
                  </a:graphic>
                </wp:inline>
              </w:drawing>
            </w:r>
          </w:p>
          <w:p w:rsidR="00B212D1" w:rsidRPr="00B212D1" w:rsidRDefault="00B212D1" w:rsidP="00B212D1">
            <w:pPr>
              <w:jc w:val="center"/>
              <w:rPr>
                <w:b/>
                <w:i/>
              </w:rPr>
            </w:pPr>
            <w:r>
              <w:t xml:space="preserve">      </w:t>
            </w:r>
            <w:r w:rsidRPr="00B212D1">
              <w:rPr>
                <w:b/>
                <w:i/>
              </w:rPr>
              <w:t>Hình vẽ</w:t>
            </w:r>
          </w:p>
        </w:tc>
      </w:tr>
    </w:tbl>
    <w:p w:rsidR="001D0227" w:rsidRPr="00146BC7" w:rsidRDefault="000709C1" w:rsidP="001D0227">
      <w:pPr>
        <w:spacing w:line="240" w:lineRule="auto"/>
      </w:pPr>
      <w:r w:rsidRPr="000709C1">
        <w:rPr>
          <w:b/>
          <w:i/>
        </w:rPr>
        <w:t>5</w:t>
      </w:r>
      <w:r w:rsidR="001D0227" w:rsidRPr="000709C1">
        <w:rPr>
          <w:b/>
          <w:i/>
        </w:rPr>
        <w:t>. Dặn dò</w:t>
      </w:r>
      <w:r w:rsidR="001D0227" w:rsidRPr="00146BC7">
        <w:t xml:space="preserve"> : (1 phút )</w:t>
      </w:r>
    </w:p>
    <w:p w:rsidR="001D0227" w:rsidRPr="00146BC7" w:rsidRDefault="001D0227" w:rsidP="001D0227">
      <w:pPr>
        <w:spacing w:line="240" w:lineRule="auto"/>
      </w:pPr>
      <w:r w:rsidRPr="00146BC7">
        <w:t>- Nắm vững các khái niệm về hình trụ.</w:t>
      </w:r>
    </w:p>
    <w:p w:rsidR="000709C1" w:rsidRDefault="001D0227" w:rsidP="001D0227">
      <w:pPr>
        <w:spacing w:line="240" w:lineRule="auto"/>
      </w:pPr>
      <w:r w:rsidRPr="00146BC7">
        <w:t>- Nắm vững các công thức tính toán về hình trụ</w:t>
      </w:r>
      <w:r w:rsidR="000709C1">
        <w:t>.</w:t>
      </w:r>
    </w:p>
    <w:p w:rsidR="001D0227" w:rsidRPr="00146BC7" w:rsidRDefault="000709C1" w:rsidP="001D0227">
      <w:pPr>
        <w:spacing w:line="240" w:lineRule="auto"/>
      </w:pPr>
      <w:r>
        <w:rPr>
          <w:lang w:val="vi-VN"/>
        </w:rPr>
        <w:t xml:space="preserve">- </w:t>
      </w:r>
      <w:r w:rsidR="001D0227" w:rsidRPr="00146BC7">
        <w:t>Làm các bài tập còn lại trong SGK.</w:t>
      </w:r>
    </w:p>
    <w:p w:rsidR="001D0227" w:rsidRPr="00146BC7" w:rsidRDefault="001D0227" w:rsidP="000709C1">
      <w:pPr>
        <w:spacing w:line="240" w:lineRule="auto"/>
        <w:jc w:val="center"/>
        <w:rPr>
          <w:b/>
        </w:rPr>
      </w:pPr>
      <w:r w:rsidRPr="00146BC7">
        <w:br w:type="page"/>
      </w:r>
      <w:bookmarkStart w:id="1" w:name="_Toc151873346"/>
      <w:r w:rsidR="00CE4749">
        <w:rPr>
          <w:b/>
        </w:rPr>
        <w:lastRenderedPageBreak/>
        <w:t>B</w:t>
      </w:r>
      <w:r w:rsidR="00CE4749" w:rsidRPr="00CE4749">
        <w:rPr>
          <w:b/>
        </w:rPr>
        <w:t>ÀI</w:t>
      </w:r>
      <w:r w:rsidR="00CE4749">
        <w:rPr>
          <w:b/>
        </w:rPr>
        <w:t xml:space="preserve"> 2: </w:t>
      </w:r>
      <w:r w:rsidRPr="00146BC7">
        <w:rPr>
          <w:b/>
        </w:rPr>
        <w:t>HÌNH NÓN- HÌNH NÓN CỤT</w:t>
      </w:r>
      <w:bookmarkEnd w:id="1"/>
    </w:p>
    <w:p w:rsidR="001D0227" w:rsidRDefault="001D0227" w:rsidP="00CE4749">
      <w:pPr>
        <w:spacing w:line="240" w:lineRule="auto"/>
        <w:jc w:val="center"/>
      </w:pPr>
      <w:r w:rsidRPr="00146BC7">
        <w:rPr>
          <w:b/>
        </w:rPr>
        <w:t>DIỆN TÍCH XUNG QUANH VÀ THỂ TÍCH HÌNH NÓN, HÌNH NÓN CỤT</w:t>
      </w:r>
      <w:r w:rsidRPr="00146BC7">
        <w:t>.</w:t>
      </w:r>
    </w:p>
    <w:p w:rsidR="00CE4749" w:rsidRPr="00417AC5" w:rsidRDefault="00CE4749" w:rsidP="00D45848">
      <w:pPr>
        <w:numPr>
          <w:ilvl w:val="0"/>
          <w:numId w:val="11"/>
        </w:numPr>
        <w:spacing w:before="0" w:after="0"/>
        <w:ind w:left="810" w:hanging="270"/>
      </w:pPr>
      <w:r w:rsidRPr="00146BC7">
        <w:rPr>
          <w:b/>
        </w:rPr>
        <w:t>MỤC TIÊU</w:t>
      </w:r>
    </w:p>
    <w:p w:rsidR="00CE4749" w:rsidRPr="00146BC7" w:rsidRDefault="00DC4FDF" w:rsidP="00CE4749">
      <w:pPr>
        <w:spacing w:before="0" w:after="0"/>
        <w:ind w:firstLine="567"/>
      </w:pPr>
      <w:r>
        <w:t>Qua bài này H</w:t>
      </w:r>
      <w:r w:rsidRPr="00DC4FDF">
        <w:t>S</w:t>
      </w:r>
      <w:r>
        <w:t xml:space="preserve"> bi</w:t>
      </w:r>
      <w:r w:rsidRPr="00DC4FDF">
        <w:t>ết</w:t>
      </w:r>
      <w:r w:rsidR="00CE4749" w:rsidRPr="00146BC7">
        <w:t>:</w:t>
      </w:r>
    </w:p>
    <w:p w:rsidR="00CE4749" w:rsidRDefault="00DC4FDF" w:rsidP="00CE4749">
      <w:pPr>
        <w:tabs>
          <w:tab w:val="left" w:pos="570"/>
          <w:tab w:val="left" w:pos="1425"/>
          <w:tab w:val="left" w:pos="5643"/>
          <w:tab w:val="left" w:pos="7353"/>
        </w:tabs>
        <w:spacing w:before="0" w:after="0"/>
        <w:jc w:val="both"/>
      </w:pPr>
      <w:r>
        <w:tab/>
        <w:t>- K</w:t>
      </w:r>
      <w:r w:rsidR="00CE4749">
        <w:t>hám phá các đặc điểm và tính chất của hình n</w:t>
      </w:r>
      <w:r w:rsidR="00CE4749" w:rsidRPr="00CE4749">
        <w:t>ón</w:t>
      </w:r>
      <w:r w:rsidR="00CE4749">
        <w:t>, h</w:t>
      </w:r>
      <w:r w:rsidR="00CE4749" w:rsidRPr="00CE4749">
        <w:t>ình</w:t>
      </w:r>
      <w:r w:rsidR="00CE4749">
        <w:t xml:space="preserve"> n</w:t>
      </w:r>
      <w:r w:rsidR="00CE4749" w:rsidRPr="00CE4749">
        <w:t>ón</w:t>
      </w:r>
      <w:r w:rsidR="00CE4749">
        <w:t xml:space="preserve"> c</w:t>
      </w:r>
      <w:r w:rsidR="00CE4749" w:rsidRPr="00CE4749">
        <w:t>ụt</w:t>
      </w:r>
      <w:r w:rsidR="00CE4749">
        <w:t xml:space="preserve"> </w:t>
      </w:r>
      <w:r w:rsidR="00CE4749" w:rsidRPr="00146BC7">
        <w:t>(đáy, trục, mặt xung quanh, đường sinh, độ dài đường cao</w:t>
      </w:r>
      <w:r w:rsidR="00CE4749">
        <w:t xml:space="preserve"> </w:t>
      </w:r>
      <w:r w:rsidR="00CE4749" w:rsidRPr="00146BC7">
        <w:t>củ</w:t>
      </w:r>
      <w:r w:rsidR="00CE4749">
        <w:t>a hình n</w:t>
      </w:r>
      <w:r w:rsidR="00CE4749" w:rsidRPr="00CE4749">
        <w:t>ón</w:t>
      </w:r>
      <w:r w:rsidR="00CE4749" w:rsidRPr="00146BC7">
        <w:t>)</w:t>
      </w:r>
      <w:r w:rsidR="00CE4749">
        <w:t xml:space="preserve"> </w:t>
      </w:r>
      <w:r w:rsidR="00CE4749" w:rsidRPr="00146BC7">
        <w:t>mặt cắt khi nó song song với đáy của hình nón và các khái niệm về hình nón cụt</w:t>
      </w:r>
      <w:r w:rsidR="00CE4749">
        <w:t>, qua mô hình được thiết kế từ phần mềm GeoGebra</w:t>
      </w:r>
      <w:r w:rsidR="00CE4749" w:rsidRPr="00146BC7">
        <w:t>.</w:t>
      </w:r>
    </w:p>
    <w:p w:rsidR="00CE4749" w:rsidRDefault="00CE4749" w:rsidP="00CE4749">
      <w:pPr>
        <w:tabs>
          <w:tab w:val="left" w:pos="570"/>
          <w:tab w:val="left" w:pos="1425"/>
          <w:tab w:val="left" w:pos="5643"/>
          <w:tab w:val="left" w:pos="7353"/>
        </w:tabs>
        <w:spacing w:before="0" w:after="0"/>
        <w:jc w:val="both"/>
      </w:pPr>
      <w:r>
        <w:tab/>
        <w:t xml:space="preserve">- Khám phá về cách tính diện tích xung quanh, diện tích </w:t>
      </w:r>
      <w:r w:rsidRPr="00146BC7">
        <w:t>toàn phần</w:t>
      </w:r>
      <w:r>
        <w:t xml:space="preserve"> và thể tích của hình n</w:t>
      </w:r>
      <w:r w:rsidRPr="00CE4749">
        <w:t>ón</w:t>
      </w:r>
      <w:r>
        <w:t>, h</w:t>
      </w:r>
      <w:r w:rsidRPr="00CE4749">
        <w:t>ình</w:t>
      </w:r>
      <w:r>
        <w:t xml:space="preserve"> n</w:t>
      </w:r>
      <w:r w:rsidRPr="00CE4749">
        <w:t>ón</w:t>
      </w:r>
      <w:r>
        <w:t xml:space="preserve"> c</w:t>
      </w:r>
      <w:r w:rsidRPr="00CE4749">
        <w:t>ụt</w:t>
      </w:r>
      <w:r>
        <w:t>.</w:t>
      </w:r>
    </w:p>
    <w:p w:rsidR="00CE4749" w:rsidRPr="00417AC5" w:rsidRDefault="00CE4749" w:rsidP="00CE4749">
      <w:pPr>
        <w:tabs>
          <w:tab w:val="left" w:pos="570"/>
          <w:tab w:val="left" w:pos="1425"/>
          <w:tab w:val="left" w:pos="5643"/>
          <w:tab w:val="left" w:pos="7353"/>
        </w:tabs>
        <w:spacing w:before="0" w:after="0"/>
        <w:jc w:val="both"/>
      </w:pPr>
      <w:r>
        <w:tab/>
        <w:t>- Giải được một số bài tập nêu trong SGK.</w:t>
      </w:r>
    </w:p>
    <w:p w:rsidR="00CE4749" w:rsidRPr="00535F22" w:rsidRDefault="00CE4749" w:rsidP="00D45848">
      <w:pPr>
        <w:numPr>
          <w:ilvl w:val="0"/>
          <w:numId w:val="11"/>
        </w:numPr>
        <w:tabs>
          <w:tab w:val="left" w:pos="570"/>
          <w:tab w:val="left" w:pos="851"/>
          <w:tab w:val="left" w:pos="5643"/>
          <w:tab w:val="left" w:pos="7353"/>
        </w:tabs>
        <w:spacing w:before="0" w:after="0"/>
        <w:ind w:left="851" w:hanging="284"/>
        <w:jc w:val="both"/>
        <w:rPr>
          <w:b/>
          <w:u w:val="single"/>
        </w:rPr>
      </w:pPr>
      <w:r>
        <w:rPr>
          <w:b/>
        </w:rPr>
        <w:t xml:space="preserve"> </w:t>
      </w:r>
      <w:r w:rsidRPr="005D3C5F">
        <w:rPr>
          <w:b/>
        </w:rPr>
        <w:t>CHUẨN BỊ</w:t>
      </w:r>
    </w:p>
    <w:p w:rsidR="00CE4749" w:rsidRPr="00146BC7" w:rsidRDefault="00CE4749" w:rsidP="00CE4749">
      <w:pPr>
        <w:tabs>
          <w:tab w:val="left" w:pos="570"/>
          <w:tab w:val="left" w:pos="1425"/>
        </w:tabs>
        <w:spacing w:before="0" w:after="0"/>
        <w:jc w:val="both"/>
      </w:pPr>
      <w:r>
        <w:tab/>
        <w:t>-</w:t>
      </w:r>
      <w:r w:rsidRPr="00146BC7">
        <w:t xml:space="preserve"> GV: </w:t>
      </w:r>
      <w:r>
        <w:t>Một số mô hình trong phần mềm GeoGebra để t</w:t>
      </w:r>
      <w:r w:rsidRPr="00146BC7">
        <w:t>ạ</w:t>
      </w:r>
      <w:r>
        <w:t>o ra hình n</w:t>
      </w:r>
      <w:r w:rsidRPr="00CE4749">
        <w:t>ón</w:t>
      </w:r>
      <w:r>
        <w:t>, h</w:t>
      </w:r>
      <w:r w:rsidRPr="00CE4749">
        <w:t>ình</w:t>
      </w:r>
      <w:r>
        <w:t xml:space="preserve"> n</w:t>
      </w:r>
      <w:r w:rsidRPr="00CE4749">
        <w:t>ón</w:t>
      </w:r>
      <w:r>
        <w:t xml:space="preserve"> c</w:t>
      </w:r>
      <w:r w:rsidRPr="00CE4749">
        <w:t>ụt</w:t>
      </w:r>
      <w:r w:rsidRPr="00146BC7">
        <w:t>, một số vật dụng có dạ</w:t>
      </w:r>
      <w:r>
        <w:t>ng hình n</w:t>
      </w:r>
      <w:r w:rsidRPr="00CE4749">
        <w:t>ón</w:t>
      </w:r>
      <w:r>
        <w:t>, h</w:t>
      </w:r>
      <w:r w:rsidRPr="00CE4749">
        <w:t>ình</w:t>
      </w:r>
      <w:r>
        <w:t xml:space="preserve"> n</w:t>
      </w:r>
      <w:r w:rsidRPr="00CE4749">
        <w:t>ón</w:t>
      </w:r>
      <w:r>
        <w:t xml:space="preserve"> c</w:t>
      </w:r>
      <w:r w:rsidRPr="00CE4749">
        <w:t>ụt</w:t>
      </w:r>
      <w:r w:rsidRPr="00146BC7">
        <w:t>, thước thẳng và các dụng cụ cần thiết cho tiết dạy.</w:t>
      </w:r>
    </w:p>
    <w:p w:rsidR="00CE4749" w:rsidRDefault="00CE4749" w:rsidP="00CE4749">
      <w:pPr>
        <w:tabs>
          <w:tab w:val="left" w:pos="570"/>
          <w:tab w:val="left" w:pos="1425"/>
        </w:tabs>
        <w:spacing w:before="0" w:after="0"/>
        <w:jc w:val="both"/>
      </w:pPr>
      <w:r w:rsidRPr="00146BC7">
        <w:t xml:space="preserve"> </w:t>
      </w:r>
      <w:r>
        <w:tab/>
        <w:t>- HS</w:t>
      </w:r>
      <w:r w:rsidRPr="00146BC7">
        <w:t>:</w:t>
      </w:r>
      <w:r>
        <w:t xml:space="preserve"> T</w:t>
      </w:r>
      <w:r w:rsidRPr="00146BC7">
        <w:t>hước thẳng, com pa, bảng phụ ghi 1 số nội dung</w:t>
      </w:r>
      <w:r w:rsidR="004C1781">
        <w:t xml:space="preserve"> khi</w:t>
      </w:r>
      <w:r w:rsidRPr="00146BC7">
        <w:t xml:space="preserve"> cần đưa nhanh bài.</w:t>
      </w:r>
    </w:p>
    <w:p w:rsidR="00CE4749" w:rsidRPr="00CE4749" w:rsidRDefault="00CE4749" w:rsidP="00D45848">
      <w:pPr>
        <w:numPr>
          <w:ilvl w:val="0"/>
          <w:numId w:val="11"/>
        </w:numPr>
        <w:tabs>
          <w:tab w:val="left" w:pos="570"/>
          <w:tab w:val="left" w:pos="851"/>
          <w:tab w:val="left" w:pos="993"/>
          <w:tab w:val="left" w:pos="7353"/>
        </w:tabs>
        <w:spacing w:before="0" w:after="0"/>
        <w:ind w:left="851" w:hanging="284"/>
        <w:jc w:val="both"/>
      </w:pPr>
      <w:r w:rsidRPr="00CE4749">
        <w:rPr>
          <w:b/>
        </w:rPr>
        <w:t>PHƯƠNG PHÁP DẠY HỌC</w:t>
      </w:r>
    </w:p>
    <w:p w:rsidR="00CE4749" w:rsidRDefault="00CE4749" w:rsidP="00CE4749">
      <w:pPr>
        <w:tabs>
          <w:tab w:val="left" w:pos="570"/>
          <w:tab w:val="left" w:pos="851"/>
          <w:tab w:val="left" w:pos="993"/>
          <w:tab w:val="left" w:pos="7353"/>
        </w:tabs>
        <w:spacing w:before="0" w:after="0"/>
        <w:ind w:left="851" w:hanging="311"/>
        <w:jc w:val="both"/>
      </w:pPr>
      <w:r>
        <w:t>- Dạy học khám phá.</w:t>
      </w:r>
    </w:p>
    <w:p w:rsidR="00CE4749" w:rsidRPr="00146BC7" w:rsidRDefault="00CE4749" w:rsidP="00CE4749">
      <w:pPr>
        <w:tabs>
          <w:tab w:val="left" w:pos="570"/>
          <w:tab w:val="left" w:pos="1425"/>
        </w:tabs>
        <w:spacing w:before="0" w:after="0"/>
        <w:jc w:val="both"/>
      </w:pPr>
      <w:r>
        <w:tab/>
        <w:t>- Giải quyết vấn đề.</w:t>
      </w:r>
    </w:p>
    <w:p w:rsidR="00CE4749" w:rsidRPr="00535F22" w:rsidRDefault="00CE4749" w:rsidP="00D45848">
      <w:pPr>
        <w:numPr>
          <w:ilvl w:val="0"/>
          <w:numId w:val="11"/>
        </w:numPr>
        <w:tabs>
          <w:tab w:val="left" w:pos="570"/>
          <w:tab w:val="left" w:pos="851"/>
          <w:tab w:val="left" w:pos="993"/>
          <w:tab w:val="left" w:pos="7353"/>
        </w:tabs>
        <w:spacing w:before="0" w:after="0"/>
        <w:ind w:left="851" w:hanging="284"/>
        <w:jc w:val="both"/>
        <w:rPr>
          <w:b/>
          <w:u w:val="single"/>
        </w:rPr>
      </w:pPr>
      <w:r>
        <w:rPr>
          <w:b/>
        </w:rPr>
        <w:t>TIẾN TRÌNH DẠY HỌC</w:t>
      </w:r>
    </w:p>
    <w:p w:rsidR="00CE4749" w:rsidRPr="00535F22" w:rsidRDefault="00CE4749" w:rsidP="00D45848">
      <w:pPr>
        <w:numPr>
          <w:ilvl w:val="0"/>
          <w:numId w:val="12"/>
        </w:numPr>
        <w:tabs>
          <w:tab w:val="left" w:pos="570"/>
          <w:tab w:val="left" w:pos="851"/>
          <w:tab w:val="left" w:pos="993"/>
          <w:tab w:val="left" w:pos="1134"/>
        </w:tabs>
        <w:spacing w:before="0" w:after="0"/>
        <w:ind w:left="1440" w:hanging="360"/>
        <w:jc w:val="both"/>
        <w:rPr>
          <w:b/>
          <w:u w:val="single"/>
        </w:rPr>
      </w:pPr>
      <w:r>
        <w:rPr>
          <w:b/>
        </w:rPr>
        <w:t>Ổn định lớp</w:t>
      </w:r>
      <w:r w:rsidR="00284E98">
        <w:rPr>
          <w:b/>
          <w:lang w:val="vi-VN"/>
        </w:rPr>
        <w:t xml:space="preserve"> </w:t>
      </w:r>
      <w:r w:rsidR="00284E98">
        <w:rPr>
          <w:b/>
        </w:rPr>
        <w:t>(1</w:t>
      </w:r>
      <w:r w:rsidR="00284E98" w:rsidRPr="00146BC7">
        <w:rPr>
          <w:b/>
        </w:rPr>
        <w:t xml:space="preserve"> ph</w:t>
      </w:r>
      <w:r w:rsidR="00284E98" w:rsidRPr="00791644">
        <w:rPr>
          <w:b/>
        </w:rPr>
        <w:t>út</w:t>
      </w:r>
      <w:r w:rsidR="00284E98">
        <w:rPr>
          <w:b/>
        </w:rPr>
        <w:t xml:space="preserve">) </w:t>
      </w:r>
    </w:p>
    <w:p w:rsidR="00CE4749" w:rsidRPr="00535F22" w:rsidRDefault="00CE4749" w:rsidP="00233516">
      <w:pPr>
        <w:numPr>
          <w:ilvl w:val="0"/>
          <w:numId w:val="12"/>
        </w:numPr>
        <w:tabs>
          <w:tab w:val="left" w:pos="570"/>
          <w:tab w:val="left" w:pos="851"/>
          <w:tab w:val="left" w:pos="993"/>
          <w:tab w:val="left" w:pos="1134"/>
        </w:tabs>
        <w:spacing w:before="0" w:after="0"/>
        <w:ind w:left="1440" w:hanging="360"/>
        <w:jc w:val="both"/>
        <w:rPr>
          <w:b/>
          <w:u w:val="single"/>
        </w:rPr>
      </w:pPr>
      <w:r>
        <w:rPr>
          <w:b/>
        </w:rPr>
        <w:t>Kiể</w:t>
      </w:r>
      <w:r w:rsidR="00233516">
        <w:rPr>
          <w:b/>
        </w:rPr>
        <w:t>m tra ki</w:t>
      </w:r>
      <w:r w:rsidR="00233516" w:rsidRPr="00233516">
        <w:rPr>
          <w:b/>
        </w:rPr>
        <w:t>ến</w:t>
      </w:r>
      <w:r w:rsidR="00233516">
        <w:rPr>
          <w:b/>
          <w:lang w:val="vi-VN"/>
        </w:rPr>
        <w:t xml:space="preserve"> th</w:t>
      </w:r>
      <w:r w:rsidR="00233516" w:rsidRPr="00233516">
        <w:rPr>
          <w:b/>
          <w:lang w:val="vi-VN"/>
        </w:rPr>
        <w:t>ức</w:t>
      </w:r>
      <w:r w:rsidR="00233516">
        <w:rPr>
          <w:b/>
          <w:lang w:val="vi-VN"/>
        </w:rPr>
        <w:t xml:space="preserve"> (Trong c</w:t>
      </w:r>
      <w:r w:rsidR="00233516" w:rsidRPr="00233516">
        <w:rPr>
          <w:b/>
          <w:lang w:val="vi-VN"/>
        </w:rPr>
        <w:t>ác</w:t>
      </w:r>
      <w:r w:rsidR="00233516">
        <w:rPr>
          <w:b/>
          <w:lang w:val="vi-VN"/>
        </w:rPr>
        <w:t xml:space="preserve"> ho</w:t>
      </w:r>
      <w:r w:rsidR="00233516" w:rsidRPr="00233516">
        <w:rPr>
          <w:b/>
          <w:lang w:val="vi-VN"/>
        </w:rPr>
        <w:t>ạt</w:t>
      </w:r>
      <w:r w:rsidR="00233516">
        <w:rPr>
          <w:b/>
          <w:lang w:val="vi-VN"/>
        </w:rPr>
        <w:t xml:space="preserve"> </w:t>
      </w:r>
      <w:r w:rsidR="00233516" w:rsidRPr="00233516">
        <w:rPr>
          <w:b/>
          <w:lang w:val="vi-VN"/>
        </w:rPr>
        <w:t>động</w:t>
      </w:r>
      <w:r w:rsidR="00233516">
        <w:rPr>
          <w:b/>
          <w:lang w:val="vi-VN"/>
        </w:rPr>
        <w:t xml:space="preserve"> b</w:t>
      </w:r>
      <w:r w:rsidR="00233516" w:rsidRPr="00233516">
        <w:rPr>
          <w:b/>
          <w:lang w:val="vi-VN"/>
        </w:rPr>
        <w:t>ài</w:t>
      </w:r>
      <w:r w:rsidR="00233516">
        <w:rPr>
          <w:b/>
          <w:lang w:val="vi-VN"/>
        </w:rPr>
        <w:t xml:space="preserve"> m</w:t>
      </w:r>
      <w:r w:rsidR="00233516" w:rsidRPr="00233516">
        <w:rPr>
          <w:b/>
          <w:lang w:val="vi-VN"/>
        </w:rPr>
        <w:t>ới</w:t>
      </w:r>
      <w:r w:rsidR="00233516">
        <w:rPr>
          <w:b/>
          <w:lang w:val="vi-VN"/>
        </w:rPr>
        <w:t>)</w:t>
      </w:r>
    </w:p>
    <w:p w:rsidR="001D0227" w:rsidRPr="00CE4749" w:rsidRDefault="00CE4749" w:rsidP="00D45848">
      <w:pPr>
        <w:numPr>
          <w:ilvl w:val="0"/>
          <w:numId w:val="12"/>
        </w:numPr>
        <w:tabs>
          <w:tab w:val="left" w:pos="570"/>
          <w:tab w:val="left" w:pos="851"/>
          <w:tab w:val="left" w:pos="993"/>
          <w:tab w:val="left" w:pos="1134"/>
        </w:tabs>
        <w:spacing w:before="0" w:after="0"/>
        <w:ind w:left="142" w:firstLine="938"/>
        <w:jc w:val="both"/>
        <w:rPr>
          <w:b/>
          <w:u w:val="single"/>
        </w:rPr>
      </w:pPr>
      <w:r>
        <w:rPr>
          <w:b/>
        </w:rPr>
        <w:t>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20"/>
        <w:gridCol w:w="4258"/>
      </w:tblGrid>
      <w:tr w:rsidR="00232101" w:rsidRPr="00146BC7" w:rsidTr="00621E08">
        <w:trPr>
          <w:tblHeader/>
        </w:trPr>
        <w:tc>
          <w:tcPr>
            <w:tcW w:w="4073" w:type="dxa"/>
          </w:tcPr>
          <w:p w:rsidR="001D0227" w:rsidRPr="00146BC7" w:rsidRDefault="001D0227" w:rsidP="001D0227">
            <w:pPr>
              <w:spacing w:line="240" w:lineRule="auto"/>
              <w:jc w:val="center"/>
            </w:pPr>
            <w:r w:rsidRPr="00146BC7">
              <w:rPr>
                <w:b/>
              </w:rPr>
              <w:t>Hoạt động của thầy và trò</w:t>
            </w:r>
          </w:p>
        </w:tc>
        <w:tc>
          <w:tcPr>
            <w:tcW w:w="4705" w:type="dxa"/>
          </w:tcPr>
          <w:p w:rsidR="001D0227" w:rsidRPr="00146BC7" w:rsidRDefault="001D0227" w:rsidP="001D0227">
            <w:pPr>
              <w:spacing w:line="240" w:lineRule="auto"/>
              <w:jc w:val="center"/>
            </w:pPr>
            <w:r w:rsidRPr="00146BC7">
              <w:rPr>
                <w:b/>
              </w:rPr>
              <w:t>Nội dung</w:t>
            </w:r>
          </w:p>
        </w:tc>
      </w:tr>
      <w:tr w:rsidR="001D0227" w:rsidRPr="00146BC7" w:rsidTr="00621E08">
        <w:tc>
          <w:tcPr>
            <w:tcW w:w="8778" w:type="dxa"/>
            <w:gridSpan w:val="2"/>
            <w:tcBorders>
              <w:bottom w:val="nil"/>
            </w:tcBorders>
          </w:tcPr>
          <w:p w:rsidR="001D0227" w:rsidRPr="00146BC7" w:rsidRDefault="001D0227" w:rsidP="00621E08">
            <w:pPr>
              <w:spacing w:line="240" w:lineRule="auto"/>
              <w:jc w:val="center"/>
              <w:rPr>
                <w:b/>
              </w:rPr>
            </w:pPr>
            <w:r w:rsidRPr="00146BC7">
              <w:rPr>
                <w:b/>
              </w:rPr>
              <w:t>Hoạt độ</w:t>
            </w:r>
            <w:r w:rsidR="00621E08">
              <w:rPr>
                <w:b/>
              </w:rPr>
              <w:t>ng 1</w:t>
            </w:r>
            <w:r w:rsidRPr="00146BC7">
              <w:rPr>
                <w:b/>
              </w:rPr>
              <w:t>. (10 ph</w:t>
            </w:r>
            <w:r w:rsidR="00621E08" w:rsidRPr="00621E08">
              <w:rPr>
                <w:b/>
              </w:rPr>
              <w:t>út</w:t>
            </w:r>
            <w:r w:rsidRPr="00146BC7">
              <w:rPr>
                <w:b/>
              </w:rPr>
              <w:t>)</w:t>
            </w:r>
            <w:r w:rsidR="00621E08">
              <w:rPr>
                <w:b/>
              </w:rPr>
              <w:t xml:space="preserve"> </w:t>
            </w:r>
            <w:r w:rsidRPr="00146BC7">
              <w:rPr>
                <w:b/>
              </w:rPr>
              <w:t>1. HÌNH NÓN.</w:t>
            </w:r>
          </w:p>
        </w:tc>
      </w:tr>
      <w:tr w:rsidR="00232101" w:rsidRPr="00146BC7" w:rsidTr="00621E08">
        <w:tc>
          <w:tcPr>
            <w:tcW w:w="4073" w:type="dxa"/>
            <w:tcBorders>
              <w:top w:val="nil"/>
            </w:tcBorders>
          </w:tcPr>
          <w:p w:rsidR="002B0AF2" w:rsidRDefault="00DB7CAB" w:rsidP="001B2A59">
            <w:pPr>
              <w:ind w:right="-108"/>
              <w:jc w:val="both"/>
            </w:pPr>
            <w:r>
              <w:t xml:space="preserve">   </w:t>
            </w:r>
            <w:r w:rsidR="00621E08" w:rsidRPr="00146BC7">
              <w:t xml:space="preserve">GV: </w:t>
            </w:r>
            <w:r w:rsidR="00621E08">
              <w:t>Mở file liên kết mô hình hình thành hình n</w:t>
            </w:r>
            <w:r w:rsidR="00621E08" w:rsidRPr="00621E08">
              <w:t>ón</w:t>
            </w:r>
            <w:r w:rsidR="002B0AF2">
              <w:t>.</w:t>
            </w:r>
          </w:p>
          <w:p w:rsidR="00621E08" w:rsidRDefault="002B0AF2" w:rsidP="001B2A59">
            <w:pPr>
              <w:ind w:right="-108"/>
              <w:jc w:val="both"/>
            </w:pPr>
            <w:r>
              <w:t xml:space="preserve">  </w:t>
            </w:r>
            <w:r w:rsidR="00621E08">
              <w:t xml:space="preserve"> HS</w:t>
            </w:r>
            <w:r w:rsidR="004D639D">
              <w:t>:</w:t>
            </w:r>
            <w:r w:rsidR="00621E08">
              <w:t xml:space="preserve"> </w:t>
            </w:r>
            <w:r>
              <w:t>t</w:t>
            </w:r>
            <w:r w:rsidRPr="002B0AF2">
              <w:t>ìm</w:t>
            </w:r>
            <w:r>
              <w:t xml:space="preserve"> t</w:t>
            </w:r>
            <w:r w:rsidRPr="002B0AF2">
              <w:t>òi</w:t>
            </w:r>
            <w:r>
              <w:t xml:space="preserve">, </w:t>
            </w:r>
            <w:r w:rsidR="00621E08">
              <w:t>khám ra các yếu tố hình thành hình n</w:t>
            </w:r>
            <w:r w:rsidR="00621E08" w:rsidRPr="00621E08">
              <w:t>ón</w:t>
            </w:r>
            <w:r w:rsidR="00621E08">
              <w:t>.</w:t>
            </w:r>
          </w:p>
          <w:p w:rsidR="00621E08" w:rsidRDefault="00621E08" w:rsidP="00621E08">
            <w:pPr>
              <w:spacing w:line="240" w:lineRule="auto"/>
              <w:ind w:right="-108"/>
            </w:pPr>
            <w:r w:rsidRPr="00C86968">
              <w:rPr>
                <w:rFonts w:cs="Times New Roman"/>
                <w:noProof/>
                <w:sz w:val="28"/>
                <w:szCs w:val="28"/>
              </w:rPr>
              <w:lastRenderedPageBreak/>
              <w:drawing>
                <wp:inline distT="0" distB="0" distL="0" distR="0" wp14:anchorId="592220AC" wp14:editId="0D4C3AA2">
                  <wp:extent cx="2719705" cy="1181100"/>
                  <wp:effectExtent l="0" t="0" r="4445"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719705" cy="1181100"/>
                          </a:xfrm>
                          <a:prstGeom prst="rect">
                            <a:avLst/>
                          </a:prstGeom>
                          <a:noFill/>
                          <a:ln>
                            <a:noFill/>
                          </a:ln>
                        </pic:spPr>
                      </pic:pic>
                    </a:graphicData>
                  </a:graphic>
                </wp:inline>
              </w:drawing>
            </w:r>
          </w:p>
          <w:p w:rsidR="00621E08" w:rsidRDefault="00284E98" w:rsidP="00621E08">
            <w:pPr>
              <w:tabs>
                <w:tab w:val="left" w:pos="426"/>
              </w:tabs>
              <w:jc w:val="both"/>
            </w:pPr>
            <w:r>
              <w:t xml:space="preserve">   </w:t>
            </w:r>
            <w:r w:rsidR="00621E08">
              <w:t xml:space="preserve">GV: </w:t>
            </w:r>
            <w:r w:rsidR="00621E08" w:rsidRPr="00CC57E1">
              <w:t>Qua mô hình trên các em đã tìm kiếm, khám phá ra đặc điểm gì? (Về mặt xung quanh; mặt đáy; đường sinh; chiều cao; trục) của mô hình.</w:t>
            </w:r>
          </w:p>
          <w:p w:rsidR="00621E08" w:rsidRDefault="00284E98" w:rsidP="00621E08">
            <w:pPr>
              <w:tabs>
                <w:tab w:val="left" w:pos="426"/>
              </w:tabs>
              <w:jc w:val="both"/>
            </w:pPr>
            <w:r>
              <w:t xml:space="preserve">   </w:t>
            </w:r>
            <w:r w:rsidR="00621E08">
              <w:t>Kết quả</w:t>
            </w:r>
            <w:r w:rsidR="004D639D">
              <w:t xml:space="preserve"> HS tìm tòi, khám phá</w:t>
            </w:r>
            <w:r w:rsidR="00621E08">
              <w:t>: Như phần nội dung là đạt yêu cầu.</w:t>
            </w:r>
          </w:p>
          <w:p w:rsidR="00285948" w:rsidRDefault="00285948" w:rsidP="00621E08">
            <w:pPr>
              <w:tabs>
                <w:tab w:val="left" w:pos="426"/>
              </w:tabs>
              <w:jc w:val="both"/>
            </w:pPr>
          </w:p>
          <w:p w:rsidR="00285948" w:rsidRDefault="00285948" w:rsidP="00621E08">
            <w:pPr>
              <w:tabs>
                <w:tab w:val="left" w:pos="426"/>
              </w:tabs>
              <w:jc w:val="both"/>
            </w:pPr>
          </w:p>
          <w:p w:rsidR="00285948" w:rsidRDefault="00837542" w:rsidP="00621E08">
            <w:pPr>
              <w:tabs>
                <w:tab w:val="left" w:pos="426"/>
              </w:tabs>
              <w:jc w:val="both"/>
            </w:pPr>
            <w:r>
              <w:t xml:space="preserve"> </w:t>
            </w:r>
            <w:r w:rsidR="00284E98">
              <w:rPr>
                <w:lang w:val="vi-VN"/>
              </w:rPr>
              <w:t xml:space="preserve"> </w:t>
            </w:r>
            <w:r w:rsidR="00285948">
              <w:t xml:space="preserve">GV và HS: </w:t>
            </w:r>
            <w:r w:rsidR="00285948" w:rsidRPr="00CC57E1">
              <w:t>nhận định kết quả khám phá, tìm tòi của HS.</w:t>
            </w:r>
          </w:p>
          <w:p w:rsidR="00C513F6" w:rsidRDefault="00DB7CAB" w:rsidP="00284E98">
            <w:pPr>
              <w:jc w:val="both"/>
              <w:rPr>
                <w:rFonts w:cs="Times New Roman"/>
                <w:szCs w:val="26"/>
              </w:rPr>
            </w:pPr>
            <w:r>
              <w:t xml:space="preserve"> </w:t>
            </w:r>
            <w:r w:rsidR="00284E98">
              <w:rPr>
                <w:lang w:val="vi-VN"/>
              </w:rPr>
              <w:t xml:space="preserve"> </w:t>
            </w:r>
            <w:r w:rsidR="00C513F6">
              <w:t>GV c</w:t>
            </w:r>
            <w:r w:rsidR="00285948">
              <w:t xml:space="preserve">ho HS </w:t>
            </w:r>
            <w:r w:rsidR="001D0227" w:rsidRPr="00285948">
              <w:t>làm</w:t>
            </w:r>
            <w:r w:rsidR="00285948">
              <w:t xml:space="preserve"> b</w:t>
            </w:r>
            <w:r w:rsidR="00285948" w:rsidRPr="00285948">
              <w:t>ài</w:t>
            </w:r>
            <w:r w:rsidR="00C513F6" w:rsidRPr="00C86968">
              <w:rPr>
                <w:rFonts w:cs="Times New Roman"/>
                <w:sz w:val="28"/>
                <w:szCs w:val="28"/>
              </w:rPr>
              <w:t xml:space="preserve"> </w:t>
            </w:r>
            <w:r w:rsidR="00C513F6" w:rsidRPr="00C513F6">
              <w:rPr>
                <w:rFonts w:cs="Times New Roman"/>
                <w:szCs w:val="26"/>
              </w:rPr>
              <w:t>tập</w:t>
            </w:r>
            <w:r w:rsidR="008D196C">
              <w:rPr>
                <w:rFonts w:cs="Times New Roman"/>
                <w:szCs w:val="26"/>
              </w:rPr>
              <w:t xml:space="preserve"> 1</w:t>
            </w:r>
            <w:r w:rsidR="00C513F6" w:rsidRPr="00C513F6">
              <w:rPr>
                <w:rFonts w:cs="Times New Roman"/>
                <w:szCs w:val="26"/>
              </w:rPr>
              <w:t>: Điền thêm tên gọi vào dấu “…” để được khẳng định đúng.</w:t>
            </w:r>
            <w:r w:rsidR="00C513F6">
              <w:rPr>
                <w:rFonts w:cs="Times New Roman"/>
                <w:szCs w:val="26"/>
              </w:rPr>
              <w:t xml:space="preserve"> </w:t>
            </w:r>
          </w:p>
          <w:p w:rsidR="001D0227" w:rsidRDefault="00C513F6" w:rsidP="00C513F6">
            <w:pPr>
              <w:jc w:val="center"/>
              <w:rPr>
                <w:rFonts w:cs="Times New Roman"/>
                <w:szCs w:val="26"/>
              </w:rPr>
            </w:pPr>
            <w:r w:rsidRPr="00E14E6D">
              <w:rPr>
                <w:rFonts w:cs="Times New Roman"/>
                <w:noProof/>
                <w:sz w:val="28"/>
                <w:szCs w:val="28"/>
              </w:rPr>
              <w:drawing>
                <wp:inline distT="0" distB="0" distL="0" distR="0" wp14:anchorId="40720BA7" wp14:editId="7235E559">
                  <wp:extent cx="1636699" cy="1228726"/>
                  <wp:effectExtent l="0" t="0" r="1905"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693308" cy="1271224"/>
                          </a:xfrm>
                          <a:prstGeom prst="rect">
                            <a:avLst/>
                          </a:prstGeom>
                        </pic:spPr>
                      </pic:pic>
                    </a:graphicData>
                  </a:graphic>
                </wp:inline>
              </w:drawing>
            </w:r>
          </w:p>
          <w:p w:rsidR="00C513F6" w:rsidRPr="00837542" w:rsidRDefault="00DB7CAB" w:rsidP="00C513F6">
            <w:pPr>
              <w:rPr>
                <w:rFonts w:cs="Times New Roman"/>
                <w:szCs w:val="26"/>
              </w:rPr>
            </w:pPr>
            <w:r>
              <w:rPr>
                <w:rFonts w:cs="Times New Roman"/>
                <w:szCs w:val="26"/>
                <w:lang w:val="vi-VN"/>
              </w:rPr>
              <w:t xml:space="preserve">  </w:t>
            </w:r>
            <w:r w:rsidR="00C513F6">
              <w:rPr>
                <w:rFonts w:cs="Times New Roman"/>
                <w:szCs w:val="26"/>
              </w:rPr>
              <w:t>H</w:t>
            </w:r>
            <w:r w:rsidR="00C513F6" w:rsidRPr="00C513F6">
              <w:rPr>
                <w:rFonts w:cs="Times New Roman"/>
                <w:szCs w:val="26"/>
              </w:rPr>
              <w:t>S</w:t>
            </w:r>
            <w:r w:rsidR="00C513F6">
              <w:rPr>
                <w:rFonts w:cs="Times New Roman"/>
                <w:szCs w:val="26"/>
              </w:rPr>
              <w:t xml:space="preserve"> tr</w:t>
            </w:r>
            <w:r w:rsidR="00C513F6" w:rsidRPr="00C513F6">
              <w:rPr>
                <w:rFonts w:cs="Times New Roman"/>
                <w:szCs w:val="26"/>
              </w:rPr>
              <w:t>ình</w:t>
            </w:r>
            <w:r w:rsidR="00C513F6">
              <w:rPr>
                <w:rFonts w:cs="Times New Roman"/>
                <w:szCs w:val="26"/>
              </w:rPr>
              <w:t xml:space="preserve"> b</w:t>
            </w:r>
            <w:r w:rsidR="00C513F6" w:rsidRPr="00C513F6">
              <w:rPr>
                <w:rFonts w:cs="Times New Roman"/>
                <w:szCs w:val="26"/>
              </w:rPr>
              <w:t>ày</w:t>
            </w:r>
            <w:r w:rsidR="00C513F6">
              <w:rPr>
                <w:rFonts w:cs="Times New Roman"/>
                <w:szCs w:val="26"/>
              </w:rPr>
              <w:t>: Ph</w:t>
            </w:r>
            <w:r w:rsidR="00C513F6" w:rsidRPr="00C513F6">
              <w:rPr>
                <w:rFonts w:cs="Times New Roman"/>
                <w:szCs w:val="26"/>
              </w:rPr>
              <w:t>ần</w:t>
            </w:r>
            <w:r w:rsidR="00C513F6">
              <w:rPr>
                <w:rFonts w:cs="Times New Roman"/>
                <w:szCs w:val="26"/>
              </w:rPr>
              <w:t xml:space="preserve"> n</w:t>
            </w:r>
            <w:r w:rsidR="00C513F6" w:rsidRPr="00C513F6">
              <w:rPr>
                <w:rFonts w:cs="Times New Roman"/>
                <w:szCs w:val="26"/>
              </w:rPr>
              <w:t>ội</w:t>
            </w:r>
            <w:r w:rsidR="00837542">
              <w:rPr>
                <w:rFonts w:cs="Times New Roman"/>
                <w:szCs w:val="26"/>
              </w:rPr>
              <w:t xml:space="preserve"> dun</w:t>
            </w:r>
            <w:r w:rsidR="00155D2C">
              <w:rPr>
                <w:rFonts w:cs="Times New Roman"/>
                <w:szCs w:val="26"/>
              </w:rPr>
              <w:t>g.</w:t>
            </w:r>
          </w:p>
        </w:tc>
        <w:tc>
          <w:tcPr>
            <w:tcW w:w="4705" w:type="dxa"/>
            <w:tcBorders>
              <w:top w:val="nil"/>
            </w:tcBorders>
          </w:tcPr>
          <w:p w:rsidR="001D0227" w:rsidRPr="000F5164" w:rsidRDefault="000F5164" w:rsidP="001D0227">
            <w:pPr>
              <w:spacing w:line="240" w:lineRule="auto"/>
              <w:jc w:val="both"/>
              <w:rPr>
                <w:b/>
                <w:i/>
              </w:rPr>
            </w:pPr>
            <w:r w:rsidRPr="000F5164">
              <w:rPr>
                <w:b/>
                <w:i/>
              </w:rPr>
              <w:lastRenderedPageBreak/>
              <w:t>1.</w:t>
            </w:r>
            <w:r w:rsidR="001D0227" w:rsidRPr="000F5164">
              <w:rPr>
                <w:b/>
                <w:i/>
              </w:rPr>
              <w:t xml:space="preserve"> Hình nón:</w:t>
            </w:r>
          </w:p>
          <w:p w:rsidR="00837542" w:rsidRDefault="00837542" w:rsidP="001D0227">
            <w:pPr>
              <w:spacing w:line="240" w:lineRule="auto"/>
              <w:jc w:val="both"/>
              <w:rPr>
                <w:b/>
                <w:u w:val="single"/>
              </w:rPr>
            </w:pPr>
          </w:p>
          <w:p w:rsidR="00837542" w:rsidRPr="00837542" w:rsidRDefault="00837542" w:rsidP="001D0227">
            <w:pPr>
              <w:spacing w:line="240" w:lineRule="auto"/>
              <w:jc w:val="both"/>
              <w:rPr>
                <w:b/>
                <w:sz w:val="6"/>
                <w:szCs w:val="6"/>
                <w:u w:val="single"/>
              </w:rPr>
            </w:pPr>
          </w:p>
          <w:p w:rsidR="000F5164" w:rsidRDefault="000F5164" w:rsidP="00837542">
            <w:pPr>
              <w:spacing w:line="240" w:lineRule="auto"/>
              <w:jc w:val="center"/>
              <w:rPr>
                <w:b/>
                <w:u w:val="single"/>
              </w:rPr>
            </w:pPr>
          </w:p>
          <w:p w:rsidR="000F5164" w:rsidRDefault="000F5164" w:rsidP="00837542">
            <w:pPr>
              <w:spacing w:line="240" w:lineRule="auto"/>
              <w:jc w:val="center"/>
              <w:rPr>
                <w:b/>
                <w:u w:val="single"/>
              </w:rPr>
            </w:pPr>
          </w:p>
          <w:p w:rsidR="000F5164" w:rsidRDefault="000F5164" w:rsidP="00837542">
            <w:pPr>
              <w:spacing w:line="240" w:lineRule="auto"/>
              <w:jc w:val="center"/>
              <w:rPr>
                <w:b/>
                <w:u w:val="single"/>
              </w:rPr>
            </w:pPr>
          </w:p>
          <w:p w:rsidR="000F5164" w:rsidRPr="000F5164" w:rsidRDefault="000F5164" w:rsidP="00837542">
            <w:pPr>
              <w:spacing w:line="240" w:lineRule="auto"/>
              <w:jc w:val="center"/>
              <w:rPr>
                <w:b/>
                <w:sz w:val="12"/>
                <w:szCs w:val="12"/>
                <w:u w:val="single"/>
              </w:rPr>
            </w:pPr>
          </w:p>
          <w:p w:rsidR="00285948" w:rsidRDefault="000F5164" w:rsidP="00837542">
            <w:pPr>
              <w:spacing w:line="240" w:lineRule="auto"/>
              <w:jc w:val="center"/>
              <w:rPr>
                <w:b/>
                <w:u w:val="single"/>
              </w:rPr>
            </w:pPr>
            <w:r w:rsidRPr="000F5164">
              <w:rPr>
                <w:rFonts w:cs="Times New Roman"/>
                <w:noProof/>
                <w:sz w:val="28"/>
                <w:szCs w:val="28"/>
              </w:rPr>
              <w:lastRenderedPageBreak/>
              <w:drawing>
                <wp:inline distT="0" distB="0" distL="0" distR="0" wp14:anchorId="18AC85D0" wp14:editId="2D96476B">
                  <wp:extent cx="1403350" cy="1155700"/>
                  <wp:effectExtent l="0" t="0" r="6350" b="635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403555" cy="1155869"/>
                          </a:xfrm>
                          <a:prstGeom prst="rect">
                            <a:avLst/>
                          </a:prstGeom>
                        </pic:spPr>
                      </pic:pic>
                    </a:graphicData>
                  </a:graphic>
                </wp:inline>
              </w:drawing>
            </w:r>
          </w:p>
          <w:p w:rsidR="00285948" w:rsidRPr="00285948" w:rsidRDefault="00DB7CAB" w:rsidP="00284E98">
            <w:pPr>
              <w:tabs>
                <w:tab w:val="left" w:pos="426"/>
              </w:tabs>
              <w:spacing w:before="0" w:after="0"/>
              <w:jc w:val="both"/>
              <w:rPr>
                <w:rFonts w:cs="Times New Roman"/>
                <w:szCs w:val="26"/>
              </w:rPr>
            </w:pPr>
            <w:r>
              <w:rPr>
                <w:rFonts w:cs="Times New Roman"/>
                <w:szCs w:val="26"/>
                <w:lang w:val="vi-VN"/>
              </w:rPr>
              <w:t xml:space="preserve">   </w:t>
            </w:r>
            <w:r w:rsidR="00285948" w:rsidRPr="00285948">
              <w:rPr>
                <w:rFonts w:cs="Times New Roman"/>
                <w:szCs w:val="26"/>
              </w:rPr>
              <w:t>Khi quay tam giác vuông AOC một vòng quanh cạnh góc vuông OA cố định thì ta được mô hình.</w:t>
            </w:r>
          </w:p>
          <w:p w:rsidR="00285948" w:rsidRPr="00285948" w:rsidRDefault="00DB7CAB" w:rsidP="00284E98">
            <w:pPr>
              <w:tabs>
                <w:tab w:val="left" w:pos="331"/>
              </w:tabs>
              <w:spacing w:before="0" w:after="0"/>
              <w:jc w:val="both"/>
              <w:rPr>
                <w:rFonts w:cs="Times New Roman"/>
                <w:szCs w:val="26"/>
              </w:rPr>
            </w:pPr>
            <w:r>
              <w:rPr>
                <w:rFonts w:cs="Times New Roman"/>
                <w:szCs w:val="26"/>
              </w:rPr>
              <w:t xml:space="preserve">   </w:t>
            </w:r>
            <w:r w:rsidR="00285948" w:rsidRPr="00285948">
              <w:rPr>
                <w:rFonts w:cs="Times New Roman"/>
                <w:szCs w:val="26"/>
              </w:rPr>
              <w:t>Cạnh OC quét nên đáy của hình nón, là một hình tròn tâm O.</w:t>
            </w:r>
          </w:p>
          <w:p w:rsidR="00285948" w:rsidRPr="00285948" w:rsidRDefault="00DB7CAB" w:rsidP="00284E98">
            <w:pPr>
              <w:tabs>
                <w:tab w:val="left" w:pos="331"/>
              </w:tabs>
              <w:spacing w:before="0" w:after="0"/>
              <w:jc w:val="both"/>
              <w:rPr>
                <w:rFonts w:cs="Times New Roman"/>
                <w:szCs w:val="26"/>
              </w:rPr>
            </w:pPr>
            <w:r>
              <w:rPr>
                <w:rFonts w:cs="Times New Roman"/>
                <w:szCs w:val="26"/>
              </w:rPr>
              <w:t xml:space="preserve">   </w:t>
            </w:r>
            <w:r w:rsidR="00285948" w:rsidRPr="00285948">
              <w:rPr>
                <w:rFonts w:cs="Times New Roman"/>
                <w:szCs w:val="26"/>
              </w:rPr>
              <w:t>Cạnh AC quét nên mặt xung quanh của hình nón, mỗi vị trí của AC được gọi là một đường sinh. Chẳng hạn AD là một đường sinh.</w:t>
            </w:r>
          </w:p>
          <w:p w:rsidR="00285948" w:rsidRPr="00285948" w:rsidRDefault="00DB7CAB" w:rsidP="00284E98">
            <w:pPr>
              <w:tabs>
                <w:tab w:val="left" w:pos="331"/>
              </w:tabs>
              <w:spacing w:before="0" w:after="0"/>
              <w:jc w:val="both"/>
              <w:rPr>
                <w:rFonts w:cs="Times New Roman"/>
                <w:szCs w:val="26"/>
              </w:rPr>
            </w:pPr>
            <w:r>
              <w:rPr>
                <w:rFonts w:cs="Times New Roman"/>
                <w:szCs w:val="26"/>
              </w:rPr>
              <w:t xml:space="preserve">   </w:t>
            </w:r>
            <w:r w:rsidR="00285948" w:rsidRPr="00285948">
              <w:rPr>
                <w:rFonts w:cs="Times New Roman"/>
                <w:szCs w:val="26"/>
              </w:rPr>
              <w:t>A gọi là đỉnh và AO gọi là đường cao của hình nón.</w:t>
            </w:r>
          </w:p>
          <w:p w:rsidR="00837542" w:rsidRDefault="00C04515" w:rsidP="00284E98">
            <w:pPr>
              <w:jc w:val="both"/>
              <w:rPr>
                <w:rFonts w:cs="Times New Roman"/>
                <w:szCs w:val="26"/>
              </w:rPr>
            </w:pPr>
            <w:r>
              <w:t xml:space="preserve"> </w:t>
            </w:r>
            <w:r w:rsidR="00837542">
              <w:t>B</w:t>
            </w:r>
            <w:r w:rsidR="00837542" w:rsidRPr="00285948">
              <w:t>ài</w:t>
            </w:r>
            <w:r w:rsidR="00837542" w:rsidRPr="00C86968">
              <w:rPr>
                <w:rFonts w:cs="Times New Roman"/>
                <w:sz w:val="28"/>
                <w:szCs w:val="28"/>
              </w:rPr>
              <w:t xml:space="preserve"> </w:t>
            </w:r>
            <w:r w:rsidR="00837542" w:rsidRPr="00C513F6">
              <w:rPr>
                <w:rFonts w:cs="Times New Roman"/>
                <w:szCs w:val="26"/>
              </w:rPr>
              <w:t>tập</w:t>
            </w:r>
            <w:r w:rsidR="008D196C">
              <w:rPr>
                <w:rFonts w:cs="Times New Roman"/>
                <w:szCs w:val="26"/>
              </w:rPr>
              <w:t xml:space="preserve"> 1</w:t>
            </w:r>
            <w:r w:rsidR="00837542" w:rsidRPr="00C513F6">
              <w:rPr>
                <w:rFonts w:cs="Times New Roman"/>
                <w:szCs w:val="26"/>
              </w:rPr>
              <w:t>: Điền thêm tên gọi vào dấu “…” để được khẳng định đúng.</w:t>
            </w:r>
            <w:r w:rsidR="00837542">
              <w:rPr>
                <w:rFonts w:cs="Times New Roman"/>
                <w:szCs w:val="26"/>
              </w:rPr>
              <w:t xml:space="preserve"> </w:t>
            </w:r>
          </w:p>
          <w:p w:rsidR="001D0227" w:rsidRPr="00C513F6" w:rsidRDefault="00C513F6" w:rsidP="00C513F6">
            <w:pPr>
              <w:jc w:val="center"/>
            </w:pPr>
            <w:r w:rsidRPr="00CA08A0">
              <w:rPr>
                <w:rFonts w:cs="Times New Roman"/>
                <w:noProof/>
                <w:sz w:val="28"/>
                <w:szCs w:val="28"/>
              </w:rPr>
              <w:drawing>
                <wp:inline distT="0" distB="0" distL="0" distR="0" wp14:anchorId="793E98F4" wp14:editId="717EB49C">
                  <wp:extent cx="1597660" cy="1321654"/>
                  <wp:effectExtent l="0" t="0" r="254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621605" cy="1341462"/>
                          </a:xfrm>
                          <a:prstGeom prst="rect">
                            <a:avLst/>
                          </a:prstGeom>
                        </pic:spPr>
                      </pic:pic>
                    </a:graphicData>
                  </a:graphic>
                </wp:inline>
              </w:drawing>
            </w:r>
          </w:p>
        </w:tc>
      </w:tr>
      <w:tr w:rsidR="001D0227" w:rsidRPr="00146BC7" w:rsidTr="00C04515">
        <w:trPr>
          <w:trHeight w:val="347"/>
        </w:trPr>
        <w:tc>
          <w:tcPr>
            <w:tcW w:w="8778" w:type="dxa"/>
            <w:gridSpan w:val="2"/>
            <w:tcBorders>
              <w:bottom w:val="nil"/>
            </w:tcBorders>
          </w:tcPr>
          <w:p w:rsidR="001D0227" w:rsidRPr="00146BC7" w:rsidRDefault="001D0227" w:rsidP="00232101">
            <w:pPr>
              <w:spacing w:line="240" w:lineRule="auto"/>
              <w:jc w:val="center"/>
              <w:rPr>
                <w:b/>
              </w:rPr>
            </w:pPr>
            <w:r w:rsidRPr="00146BC7">
              <w:rPr>
                <w:b/>
              </w:rPr>
              <w:lastRenderedPageBreak/>
              <w:t>Hoạt độ</w:t>
            </w:r>
            <w:r w:rsidR="00F92EF8">
              <w:rPr>
                <w:b/>
              </w:rPr>
              <w:t>ng 3. (10</w:t>
            </w:r>
            <w:r w:rsidRPr="00146BC7">
              <w:rPr>
                <w:b/>
              </w:rPr>
              <w:t xml:space="preserve"> ph</w:t>
            </w:r>
            <w:r w:rsidR="00232101" w:rsidRPr="00232101">
              <w:rPr>
                <w:b/>
              </w:rPr>
              <w:t>út</w:t>
            </w:r>
            <w:r w:rsidRPr="00146BC7">
              <w:rPr>
                <w:b/>
              </w:rPr>
              <w:t>)</w:t>
            </w:r>
            <w:r w:rsidR="00232101">
              <w:rPr>
                <w:b/>
              </w:rPr>
              <w:t xml:space="preserve"> </w:t>
            </w:r>
            <w:r w:rsidRPr="00146BC7">
              <w:rPr>
                <w:b/>
              </w:rPr>
              <w:t>2. DIỆN TÍCH XUNG QUANH HÌNH NÓN.</w:t>
            </w:r>
          </w:p>
        </w:tc>
      </w:tr>
      <w:tr w:rsidR="00232101" w:rsidRPr="00146BC7" w:rsidTr="00621E08">
        <w:tc>
          <w:tcPr>
            <w:tcW w:w="4073" w:type="dxa"/>
            <w:tcBorders>
              <w:top w:val="nil"/>
            </w:tcBorders>
          </w:tcPr>
          <w:p w:rsidR="00C21A56" w:rsidRDefault="00DB7CAB" w:rsidP="00C04515">
            <w:pPr>
              <w:ind w:right="-108"/>
              <w:jc w:val="both"/>
            </w:pPr>
            <w:r>
              <w:t xml:space="preserve">  </w:t>
            </w:r>
            <w:r w:rsidR="00C04515" w:rsidRPr="00146BC7">
              <w:t xml:space="preserve">GV: </w:t>
            </w:r>
            <w:r w:rsidR="00C04515">
              <w:t>Mở file liên kế</w:t>
            </w:r>
            <w:r w:rsidR="00C21A56">
              <w:t>t mô hình dư</w:t>
            </w:r>
            <w:r w:rsidR="00C21A56" w:rsidRPr="00C21A56">
              <w:t>ới</w:t>
            </w:r>
            <w:r w:rsidR="00C21A56">
              <w:t xml:space="preserve">. </w:t>
            </w:r>
          </w:p>
          <w:p w:rsidR="00C04515" w:rsidRDefault="00C21A56" w:rsidP="00C04515">
            <w:pPr>
              <w:ind w:right="-108"/>
              <w:jc w:val="both"/>
            </w:pPr>
            <w:r>
              <w:t xml:space="preserve">  </w:t>
            </w:r>
            <w:r w:rsidR="00C04515">
              <w:t>HS</w:t>
            </w:r>
            <w:r>
              <w:t>: K</w:t>
            </w:r>
            <w:r w:rsidR="00C04515">
              <w:t xml:space="preserve">hám </w:t>
            </w:r>
            <w:r>
              <w:t>ph</w:t>
            </w:r>
            <w:r w:rsidRPr="00C21A56">
              <w:t>á</w:t>
            </w:r>
            <w:r>
              <w:t xml:space="preserve"> c</w:t>
            </w:r>
            <w:r w:rsidRPr="00C21A56">
              <w:t>ô</w:t>
            </w:r>
            <w:r>
              <w:t>ng th</w:t>
            </w:r>
            <w:r w:rsidRPr="00C21A56">
              <w:t>ức</w:t>
            </w:r>
            <w:r w:rsidR="00C04515">
              <w:t xml:space="preserve"> di</w:t>
            </w:r>
            <w:r w:rsidR="00C04515" w:rsidRPr="00C04515">
              <w:t>ện</w:t>
            </w:r>
            <w:r w:rsidR="00C04515">
              <w:t xml:space="preserve"> t</w:t>
            </w:r>
            <w:r w:rsidR="00C04515" w:rsidRPr="00C04515">
              <w:t>ích</w:t>
            </w:r>
            <w:r w:rsidR="00C04515">
              <w:t xml:space="preserve"> xung quanh v</w:t>
            </w:r>
            <w:r w:rsidR="00C04515" w:rsidRPr="00C04515">
              <w:t>à</w:t>
            </w:r>
            <w:r w:rsidR="00C04515">
              <w:t xml:space="preserve"> di</w:t>
            </w:r>
            <w:r w:rsidR="00C04515" w:rsidRPr="00C04515">
              <w:t>ện</w:t>
            </w:r>
            <w:r w:rsidR="00C04515">
              <w:t xml:space="preserve"> t</w:t>
            </w:r>
            <w:r w:rsidR="00C04515" w:rsidRPr="00C04515">
              <w:t>ích</w:t>
            </w:r>
            <w:r w:rsidR="00C04515">
              <w:t xml:space="preserve"> to</w:t>
            </w:r>
            <w:r w:rsidR="00C04515" w:rsidRPr="00C04515">
              <w:t>àn</w:t>
            </w:r>
            <w:r w:rsidR="00C04515">
              <w:t xml:space="preserve"> ph</w:t>
            </w:r>
            <w:r w:rsidR="00C04515" w:rsidRPr="00C04515">
              <w:t>ần</w:t>
            </w:r>
            <w:r w:rsidR="00C04515">
              <w:t xml:space="preserve"> c</w:t>
            </w:r>
            <w:r w:rsidR="00C04515" w:rsidRPr="00C04515">
              <w:t>ủa</w:t>
            </w:r>
            <w:r w:rsidR="00C04515">
              <w:t xml:space="preserve"> h</w:t>
            </w:r>
            <w:r w:rsidR="00C04515" w:rsidRPr="00C04515">
              <w:t>ình</w:t>
            </w:r>
            <w:r w:rsidR="00C04515">
              <w:t xml:space="preserve"> n</w:t>
            </w:r>
            <w:r w:rsidR="00C04515" w:rsidRPr="00C04515">
              <w:t>ón</w:t>
            </w:r>
            <w:r w:rsidR="00C04515">
              <w:t>.</w:t>
            </w:r>
          </w:p>
          <w:p w:rsidR="00232101" w:rsidRDefault="00232101" w:rsidP="00232101">
            <w:pPr>
              <w:ind w:right="-108"/>
              <w:jc w:val="center"/>
            </w:pPr>
            <w:r w:rsidRPr="00C86968">
              <w:rPr>
                <w:rFonts w:cs="Times New Roman"/>
                <w:noProof/>
                <w:sz w:val="28"/>
                <w:szCs w:val="28"/>
              </w:rPr>
              <w:lastRenderedPageBreak/>
              <w:drawing>
                <wp:inline distT="0" distB="0" distL="0" distR="0" wp14:anchorId="24E3BB23" wp14:editId="4F8EE7EF">
                  <wp:extent cx="2775319" cy="1136650"/>
                  <wp:effectExtent l="0" t="0" r="6350" b="635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861764" cy="1172054"/>
                          </a:xfrm>
                          <a:prstGeom prst="rect">
                            <a:avLst/>
                          </a:prstGeom>
                          <a:noFill/>
                          <a:ln>
                            <a:noFill/>
                          </a:ln>
                        </pic:spPr>
                      </pic:pic>
                    </a:graphicData>
                  </a:graphic>
                </wp:inline>
              </w:drawing>
            </w:r>
          </w:p>
          <w:p w:rsidR="00232101" w:rsidRPr="00232101" w:rsidRDefault="00DB7CAB" w:rsidP="00232101">
            <w:pPr>
              <w:tabs>
                <w:tab w:val="left" w:pos="426"/>
              </w:tabs>
              <w:spacing w:after="0"/>
              <w:jc w:val="both"/>
              <w:rPr>
                <w:rFonts w:cs="Times New Roman"/>
                <w:szCs w:val="26"/>
              </w:rPr>
            </w:pPr>
            <w:r>
              <w:rPr>
                <w:rFonts w:cs="Times New Roman"/>
                <w:sz w:val="28"/>
                <w:szCs w:val="28"/>
              </w:rPr>
              <w:t xml:space="preserve">  </w:t>
            </w:r>
            <w:r w:rsidR="00232101" w:rsidRPr="00232101">
              <w:rPr>
                <w:rFonts w:cs="Times New Roman"/>
                <w:szCs w:val="26"/>
              </w:rPr>
              <w:t>GV đặt câu hỏi: Qua mô hình trên các em đã tìm tòi, khám phá ra đặc điểm gì? (Dự đoán kết quả diện tích xung quanh và diện tích toàn phần của hình nón) theo mô hình trên.</w:t>
            </w:r>
          </w:p>
          <w:p w:rsidR="004A1D1E" w:rsidRDefault="00DB7CAB" w:rsidP="00232101">
            <w:pPr>
              <w:pStyle w:val="ListParagraph"/>
              <w:tabs>
                <w:tab w:val="left" w:pos="247"/>
              </w:tabs>
              <w:spacing w:after="0"/>
              <w:ind w:left="0"/>
              <w:jc w:val="both"/>
              <w:rPr>
                <w:rFonts w:cs="Times New Roman"/>
                <w:szCs w:val="26"/>
              </w:rPr>
            </w:pPr>
            <w:r>
              <w:rPr>
                <w:rFonts w:cs="Times New Roman"/>
                <w:szCs w:val="26"/>
              </w:rPr>
              <w:t xml:space="preserve">  </w:t>
            </w:r>
            <w:r w:rsidR="00232101" w:rsidRPr="00232101">
              <w:rPr>
                <w:rFonts w:cs="Times New Roman"/>
                <w:szCs w:val="26"/>
              </w:rPr>
              <w:t xml:space="preserve">Dự kiến mong đợi HS trả lời: </w:t>
            </w:r>
            <w:r w:rsidR="00232101" w:rsidRPr="00232101">
              <w:rPr>
                <w:rFonts w:cs="Times New Roman"/>
                <w:szCs w:val="26"/>
              </w:rPr>
              <w:tab/>
            </w:r>
            <w:r w:rsidR="00232101" w:rsidRPr="00232101">
              <w:rPr>
                <w:rFonts w:cs="Times New Roman"/>
                <w:szCs w:val="26"/>
              </w:rPr>
              <w:tab/>
            </w:r>
          </w:p>
          <w:p w:rsidR="004A1D1E" w:rsidRDefault="004A1D1E" w:rsidP="00232101">
            <w:pPr>
              <w:pStyle w:val="ListParagraph"/>
              <w:tabs>
                <w:tab w:val="left" w:pos="247"/>
              </w:tabs>
              <w:spacing w:after="0"/>
              <w:ind w:left="0"/>
              <w:jc w:val="both"/>
              <w:rPr>
                <w:rFonts w:cs="Times New Roman"/>
                <w:szCs w:val="26"/>
              </w:rPr>
            </w:pPr>
          </w:p>
          <w:p w:rsidR="004A1D1E" w:rsidRDefault="004A1D1E" w:rsidP="00232101">
            <w:pPr>
              <w:pStyle w:val="ListParagraph"/>
              <w:tabs>
                <w:tab w:val="left" w:pos="247"/>
              </w:tabs>
              <w:spacing w:after="0"/>
              <w:ind w:left="0"/>
              <w:jc w:val="both"/>
              <w:rPr>
                <w:rFonts w:cs="Times New Roman"/>
                <w:szCs w:val="26"/>
              </w:rPr>
            </w:pPr>
          </w:p>
          <w:p w:rsidR="004A1D1E" w:rsidRDefault="004A1D1E" w:rsidP="00232101">
            <w:pPr>
              <w:pStyle w:val="ListParagraph"/>
              <w:tabs>
                <w:tab w:val="left" w:pos="247"/>
              </w:tabs>
              <w:spacing w:after="0"/>
              <w:ind w:left="0"/>
              <w:jc w:val="both"/>
              <w:rPr>
                <w:rFonts w:cs="Times New Roman"/>
                <w:szCs w:val="26"/>
              </w:rPr>
            </w:pPr>
          </w:p>
          <w:p w:rsidR="004A1D1E" w:rsidRDefault="004A1D1E" w:rsidP="00232101">
            <w:pPr>
              <w:pStyle w:val="ListParagraph"/>
              <w:tabs>
                <w:tab w:val="left" w:pos="247"/>
              </w:tabs>
              <w:spacing w:after="0"/>
              <w:ind w:left="0"/>
              <w:jc w:val="both"/>
              <w:rPr>
                <w:rFonts w:cs="Times New Roman"/>
                <w:szCs w:val="26"/>
              </w:rPr>
            </w:pPr>
          </w:p>
          <w:p w:rsidR="004A1D1E" w:rsidRDefault="004A1D1E" w:rsidP="00232101">
            <w:pPr>
              <w:pStyle w:val="ListParagraph"/>
              <w:tabs>
                <w:tab w:val="left" w:pos="247"/>
              </w:tabs>
              <w:spacing w:after="0"/>
              <w:ind w:left="0"/>
              <w:jc w:val="both"/>
              <w:rPr>
                <w:rFonts w:cs="Times New Roman"/>
                <w:szCs w:val="26"/>
              </w:rPr>
            </w:pPr>
          </w:p>
          <w:p w:rsidR="004A1D1E" w:rsidRDefault="004A1D1E" w:rsidP="00232101">
            <w:pPr>
              <w:pStyle w:val="ListParagraph"/>
              <w:tabs>
                <w:tab w:val="left" w:pos="247"/>
              </w:tabs>
              <w:spacing w:after="0"/>
              <w:ind w:left="0"/>
              <w:jc w:val="both"/>
              <w:rPr>
                <w:rFonts w:cs="Times New Roman"/>
                <w:szCs w:val="26"/>
              </w:rPr>
            </w:pPr>
          </w:p>
          <w:p w:rsidR="004A1D1E" w:rsidRDefault="004A1D1E" w:rsidP="00232101">
            <w:pPr>
              <w:pStyle w:val="ListParagraph"/>
              <w:tabs>
                <w:tab w:val="left" w:pos="247"/>
              </w:tabs>
              <w:spacing w:after="0"/>
              <w:ind w:left="0"/>
              <w:jc w:val="both"/>
              <w:rPr>
                <w:rFonts w:cs="Times New Roman"/>
                <w:szCs w:val="26"/>
              </w:rPr>
            </w:pPr>
          </w:p>
          <w:p w:rsidR="004A1D1E" w:rsidRDefault="004A1D1E" w:rsidP="00232101">
            <w:pPr>
              <w:pStyle w:val="ListParagraph"/>
              <w:tabs>
                <w:tab w:val="left" w:pos="247"/>
              </w:tabs>
              <w:spacing w:after="0"/>
              <w:ind w:left="0"/>
              <w:jc w:val="both"/>
              <w:rPr>
                <w:rFonts w:cs="Times New Roman"/>
                <w:szCs w:val="26"/>
              </w:rPr>
            </w:pPr>
          </w:p>
          <w:p w:rsidR="00EB1CF9" w:rsidRDefault="00EB1CF9" w:rsidP="00232101">
            <w:pPr>
              <w:pStyle w:val="ListParagraph"/>
              <w:tabs>
                <w:tab w:val="left" w:pos="247"/>
              </w:tabs>
              <w:spacing w:after="0"/>
              <w:ind w:left="0"/>
              <w:jc w:val="both"/>
              <w:rPr>
                <w:rFonts w:cs="Times New Roman"/>
                <w:szCs w:val="26"/>
              </w:rPr>
            </w:pPr>
          </w:p>
          <w:p w:rsidR="004359FE" w:rsidRDefault="004359FE" w:rsidP="00232101">
            <w:pPr>
              <w:pStyle w:val="ListParagraph"/>
              <w:tabs>
                <w:tab w:val="left" w:pos="247"/>
              </w:tabs>
              <w:spacing w:after="0"/>
              <w:ind w:left="0"/>
              <w:jc w:val="both"/>
              <w:rPr>
                <w:rFonts w:cs="Times New Roman"/>
                <w:szCs w:val="26"/>
              </w:rPr>
            </w:pPr>
          </w:p>
          <w:p w:rsidR="00232101" w:rsidRDefault="00DB7CAB" w:rsidP="00232101">
            <w:pPr>
              <w:pStyle w:val="ListParagraph"/>
              <w:tabs>
                <w:tab w:val="left" w:pos="247"/>
              </w:tabs>
              <w:spacing w:after="0"/>
              <w:ind w:left="0"/>
              <w:jc w:val="both"/>
              <w:rPr>
                <w:rFonts w:cs="Times New Roman"/>
                <w:szCs w:val="26"/>
              </w:rPr>
            </w:pPr>
            <w:r>
              <w:rPr>
                <w:rFonts w:cs="Times New Roman"/>
                <w:szCs w:val="26"/>
                <w:lang w:val="vi-VN"/>
              </w:rPr>
              <w:t xml:space="preserve">  </w:t>
            </w:r>
            <w:r w:rsidR="00232101" w:rsidRPr="00232101">
              <w:rPr>
                <w:rFonts w:cs="Times New Roman"/>
                <w:szCs w:val="26"/>
              </w:rPr>
              <w:t>Giáo viên nhận định kết quả khám phá, tìm tòi của HS.</w:t>
            </w:r>
          </w:p>
          <w:p w:rsidR="00DB7CAB" w:rsidRPr="00DB7CAB" w:rsidRDefault="00DB7CAB" w:rsidP="00232101">
            <w:pPr>
              <w:pStyle w:val="ListParagraph"/>
              <w:tabs>
                <w:tab w:val="left" w:pos="247"/>
              </w:tabs>
              <w:spacing w:after="0"/>
              <w:ind w:left="0"/>
              <w:jc w:val="both"/>
              <w:rPr>
                <w:rFonts w:cs="Times New Roman"/>
                <w:sz w:val="4"/>
                <w:szCs w:val="4"/>
              </w:rPr>
            </w:pPr>
          </w:p>
          <w:p w:rsidR="00EB1CF9" w:rsidRPr="00146BC7" w:rsidRDefault="00DB7CAB" w:rsidP="00DB7CAB">
            <w:pPr>
              <w:ind w:right="-108"/>
              <w:jc w:val="both"/>
            </w:pPr>
            <w:r>
              <w:rPr>
                <w:lang w:val="vi-VN"/>
              </w:rPr>
              <w:t xml:space="preserve">  </w:t>
            </w:r>
            <w:r w:rsidR="00EB1CF9">
              <w:t>GV y</w:t>
            </w:r>
            <w:r w:rsidR="00EB1CF9" w:rsidRPr="00EB1CF9">
              <w:t>ê</w:t>
            </w:r>
            <w:r w:rsidR="00EB1CF9">
              <w:t>u c</w:t>
            </w:r>
            <w:r w:rsidR="00EB1CF9" w:rsidRPr="00EB1CF9">
              <w:t>ầu</w:t>
            </w:r>
            <w:r w:rsidR="00EB1CF9">
              <w:t xml:space="preserve"> H</w:t>
            </w:r>
            <w:r w:rsidR="00EB1CF9" w:rsidRPr="00EB1CF9">
              <w:t>S</w:t>
            </w:r>
            <w:r w:rsidR="00EB1CF9">
              <w:t xml:space="preserve"> l</w:t>
            </w:r>
            <w:r w:rsidR="00EB1CF9" w:rsidRPr="00EB1CF9">
              <w:t>àm</w:t>
            </w:r>
            <w:r w:rsidR="00EB1CF9">
              <w:t xml:space="preserve"> b</w:t>
            </w:r>
            <w:r w:rsidR="00EB1CF9" w:rsidRPr="00EB1CF9">
              <w:t>ài</w:t>
            </w:r>
            <w:r w:rsidR="00EB1CF9">
              <w:t xml:space="preserve"> t</w:t>
            </w:r>
            <w:r w:rsidR="00EB1CF9" w:rsidRPr="00EB1CF9">
              <w:t>ập</w:t>
            </w:r>
            <w:r w:rsidR="00643211">
              <w:t xml:space="preserve"> 2</w:t>
            </w:r>
            <w:r w:rsidR="00EB1CF9">
              <w:t xml:space="preserve">: </w:t>
            </w:r>
            <w:r w:rsidR="00EB1CF9" w:rsidRPr="00146BC7">
              <w:t>Tính S</w:t>
            </w:r>
            <w:r w:rsidR="00EB1CF9" w:rsidRPr="00146BC7">
              <w:rPr>
                <w:vertAlign w:val="subscript"/>
              </w:rPr>
              <w:t>xp</w:t>
            </w:r>
            <w:r w:rsidR="00EB1CF9" w:rsidRPr="00146BC7">
              <w:t xml:space="preserve"> của hình nón biết: chiều cao</w:t>
            </w:r>
            <w:r>
              <w:rPr>
                <w:lang w:val="vi-VN"/>
              </w:rPr>
              <w:t xml:space="preserve"> </w:t>
            </w:r>
            <w:r w:rsidR="002A5FD1">
              <w:t>h =8</w:t>
            </w:r>
            <w:r w:rsidR="00EB1CF9" w:rsidRPr="00146BC7">
              <w:t xml:space="preserve">cm; bán kính đường tròn đáy </w:t>
            </w:r>
            <w:r w:rsidR="002A5FD1">
              <w:t xml:space="preserve">r = </w:t>
            </w:r>
            <w:r w:rsidR="002A5FD1">
              <w:rPr>
                <w:lang w:val="vi-VN"/>
              </w:rPr>
              <w:t>6</w:t>
            </w:r>
            <w:r w:rsidR="00EB1CF9" w:rsidRPr="00146BC7">
              <w:t>cm.</w:t>
            </w:r>
          </w:p>
          <w:p w:rsidR="001D0227" w:rsidRPr="002A5FD1" w:rsidRDefault="00DB7CAB" w:rsidP="002A5FD1">
            <w:pPr>
              <w:spacing w:line="240" w:lineRule="auto"/>
              <w:rPr>
                <w:lang w:val="vi-VN"/>
              </w:rPr>
            </w:pPr>
            <w:r>
              <w:rPr>
                <w:lang w:val="vi-VN"/>
              </w:rPr>
              <w:t xml:space="preserve">  </w:t>
            </w:r>
            <w:r w:rsidR="008D196C">
              <w:t>H</w:t>
            </w:r>
            <w:r w:rsidR="008D196C" w:rsidRPr="008D196C">
              <w:t>S</w:t>
            </w:r>
            <w:r w:rsidR="008D196C">
              <w:t xml:space="preserve"> tr</w:t>
            </w:r>
            <w:r w:rsidR="008D196C" w:rsidRPr="008D196C">
              <w:t>ình</w:t>
            </w:r>
            <w:r w:rsidR="008D196C">
              <w:t xml:space="preserve"> b</w:t>
            </w:r>
            <w:r w:rsidR="008D196C" w:rsidRPr="008D196C">
              <w:t>ày</w:t>
            </w:r>
            <w:r w:rsidR="002A5FD1">
              <w:rPr>
                <w:lang w:val="vi-VN"/>
              </w:rPr>
              <w:t xml:space="preserve"> </w:t>
            </w:r>
            <w:r w:rsidR="002A5FD1">
              <w:t>nh</w:t>
            </w:r>
            <w:r w:rsidR="002A5FD1" w:rsidRPr="002A5FD1">
              <w:t>ư</w:t>
            </w:r>
            <w:r w:rsidR="008D196C">
              <w:t xml:space="preserve"> </w:t>
            </w:r>
            <w:r w:rsidR="002A5FD1">
              <w:rPr>
                <w:lang w:val="vi-VN"/>
              </w:rPr>
              <w:t>p</w:t>
            </w:r>
            <w:r w:rsidR="008D196C">
              <w:t>h</w:t>
            </w:r>
            <w:r w:rsidR="008D196C" w:rsidRPr="008D196C">
              <w:t>ần</w:t>
            </w:r>
            <w:r w:rsidR="008D196C">
              <w:t xml:space="preserve"> n</w:t>
            </w:r>
            <w:r w:rsidR="008D196C" w:rsidRPr="008D196C">
              <w:t>ội</w:t>
            </w:r>
            <w:r w:rsidR="008D196C">
              <w:t xml:space="preserve"> dung</w:t>
            </w:r>
            <w:r w:rsidR="002A5FD1">
              <w:rPr>
                <w:lang w:val="vi-VN"/>
              </w:rPr>
              <w:t>:</w:t>
            </w:r>
          </w:p>
        </w:tc>
        <w:tc>
          <w:tcPr>
            <w:tcW w:w="4705" w:type="dxa"/>
            <w:tcBorders>
              <w:top w:val="nil"/>
            </w:tcBorders>
          </w:tcPr>
          <w:p w:rsidR="00791644" w:rsidRDefault="00791644" w:rsidP="001D0227">
            <w:pPr>
              <w:spacing w:line="240" w:lineRule="auto"/>
              <w:jc w:val="center"/>
            </w:pPr>
          </w:p>
          <w:p w:rsidR="00791644" w:rsidRDefault="00791644" w:rsidP="001D0227">
            <w:pPr>
              <w:spacing w:line="240" w:lineRule="auto"/>
              <w:jc w:val="center"/>
            </w:pPr>
          </w:p>
          <w:p w:rsidR="004A1D1E" w:rsidRDefault="004A1D1E" w:rsidP="004A1D1E">
            <w:pPr>
              <w:spacing w:line="240" w:lineRule="auto"/>
            </w:pPr>
          </w:p>
          <w:p w:rsidR="004A1D1E" w:rsidRDefault="004A1D1E" w:rsidP="004A1D1E">
            <w:pPr>
              <w:spacing w:line="240" w:lineRule="auto"/>
            </w:pPr>
          </w:p>
          <w:p w:rsidR="00791644" w:rsidRDefault="00791644" w:rsidP="001D0227">
            <w:pPr>
              <w:spacing w:line="240" w:lineRule="auto"/>
              <w:jc w:val="center"/>
            </w:pPr>
          </w:p>
          <w:p w:rsidR="00791644" w:rsidRDefault="00791644" w:rsidP="001D0227">
            <w:pPr>
              <w:spacing w:line="240" w:lineRule="auto"/>
              <w:jc w:val="center"/>
            </w:pPr>
          </w:p>
          <w:p w:rsidR="00791644" w:rsidRDefault="00791644" w:rsidP="00791644">
            <w:pPr>
              <w:spacing w:line="240" w:lineRule="auto"/>
            </w:pPr>
          </w:p>
          <w:p w:rsidR="00791644" w:rsidRDefault="00791644" w:rsidP="001D0227">
            <w:pPr>
              <w:spacing w:line="240" w:lineRule="auto"/>
              <w:jc w:val="center"/>
            </w:pPr>
          </w:p>
          <w:p w:rsidR="00791644" w:rsidRDefault="001D0227" w:rsidP="00791644">
            <w:pPr>
              <w:spacing w:line="240" w:lineRule="auto"/>
              <w:jc w:val="center"/>
              <w:rPr>
                <w:rFonts w:cs="Times New Roman"/>
                <w:szCs w:val="26"/>
              </w:rPr>
            </w:pPr>
            <w:r w:rsidRPr="00146BC7">
              <w:rPr>
                <w:noProof/>
              </w:rPr>
              <w:drawing>
                <wp:inline distT="0" distB="0" distL="0" distR="0" wp14:anchorId="38649AD6" wp14:editId="0694C383">
                  <wp:extent cx="2113109" cy="101409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126881" cy="1020704"/>
                          </a:xfrm>
                          <a:prstGeom prst="rect">
                            <a:avLst/>
                          </a:prstGeom>
                          <a:noFill/>
                          <a:ln>
                            <a:noFill/>
                          </a:ln>
                        </pic:spPr>
                      </pic:pic>
                    </a:graphicData>
                  </a:graphic>
                </wp:inline>
              </w:drawing>
            </w:r>
          </w:p>
          <w:p w:rsidR="00232101" w:rsidRPr="00791644" w:rsidRDefault="000F5164" w:rsidP="009B346D">
            <w:pPr>
              <w:jc w:val="both"/>
            </w:pPr>
            <w:r>
              <w:rPr>
                <w:rFonts w:cs="Times New Roman"/>
                <w:szCs w:val="26"/>
              </w:rPr>
              <w:t xml:space="preserve">     </w:t>
            </w:r>
            <w:r w:rsidR="00232101" w:rsidRPr="00232101">
              <w:rPr>
                <w:rFonts w:cs="Times New Roman"/>
                <w:szCs w:val="26"/>
              </w:rPr>
              <w:t>Diện tích xung quanh của hình nón thực chất là diện tích hình của hình quạt tròn khi được khai triển, lần lượt có tâm là S độ dài cung AB bằng với chu vi đáy của hình nón. Còn diện tích toàn phần của hình nón bằng diện tích xung quanh của hình nón cộng với diện tích hình tròn đáy.</w:t>
            </w:r>
          </w:p>
          <w:p w:rsidR="001D0227" w:rsidRPr="00146BC7" w:rsidRDefault="000F5164" w:rsidP="009B346D">
            <w:pPr>
              <w:jc w:val="both"/>
            </w:pPr>
            <w:r>
              <w:rPr>
                <w:lang w:val="vi-VN"/>
              </w:rPr>
              <w:t xml:space="preserve">   </w:t>
            </w:r>
            <w:r w:rsidR="001D0227" w:rsidRPr="00146BC7">
              <w:t>Diện tích xung quanh hình nó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tblGrid>
            <w:tr w:rsidR="001D0227" w:rsidRPr="00146BC7" w:rsidTr="002A5FD1">
              <w:trPr>
                <w:trHeight w:val="596"/>
                <w:jc w:val="center"/>
              </w:trPr>
              <w:tc>
                <w:tcPr>
                  <w:tcW w:w="2329" w:type="dxa"/>
                  <w:tcBorders>
                    <w:top w:val="single" w:sz="4" w:space="0" w:color="auto"/>
                    <w:left w:val="single" w:sz="4" w:space="0" w:color="auto"/>
                    <w:bottom w:val="single" w:sz="4" w:space="0" w:color="auto"/>
                    <w:right w:val="single" w:sz="4" w:space="0" w:color="auto"/>
                  </w:tcBorders>
                </w:tcPr>
                <w:p w:rsidR="001D0227" w:rsidRPr="00146BC7" w:rsidRDefault="001D0227" w:rsidP="001D0227">
                  <w:pPr>
                    <w:spacing w:line="240" w:lineRule="auto"/>
                    <w:jc w:val="center"/>
                  </w:pPr>
                  <w:r w:rsidRPr="00146BC7">
                    <w:t>S</w:t>
                  </w:r>
                  <w:r w:rsidRPr="00146BC7">
                    <w:rPr>
                      <w:vertAlign w:val="subscript"/>
                    </w:rPr>
                    <w:t>xq</w:t>
                  </w:r>
                  <w:r w:rsidRPr="00146BC7">
                    <w:t xml:space="preserve">= </w:t>
                  </w:r>
                  <w:r w:rsidR="00EA5B35">
                    <w:rPr>
                      <w:position w:val="-6"/>
                    </w:rPr>
                    <w:pict>
                      <v:shape id="_x0000_i1255" type="#_x0000_t75" style="width:19.3pt;height:13.45pt">
                        <v:imagedata r:id="rId51" o:title=""/>
                      </v:shape>
                    </w:pict>
                  </w:r>
                </w:p>
              </w:tc>
            </w:tr>
          </w:tbl>
          <w:p w:rsidR="001D0227" w:rsidRPr="00146BC7" w:rsidRDefault="000F5164" w:rsidP="001D0227">
            <w:pPr>
              <w:spacing w:line="240" w:lineRule="auto"/>
              <w:jc w:val="both"/>
            </w:pPr>
            <w:r>
              <w:rPr>
                <w:lang w:val="vi-VN"/>
              </w:rPr>
              <w:t xml:space="preserve">   </w:t>
            </w:r>
            <w:r w:rsidR="001D0227" w:rsidRPr="00146BC7">
              <w:t>Diện tích toàn phần hình nó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3"/>
            </w:tblGrid>
            <w:tr w:rsidR="001D0227" w:rsidRPr="00146BC7" w:rsidTr="00B11078">
              <w:trPr>
                <w:jc w:val="center"/>
              </w:trPr>
              <w:tc>
                <w:tcPr>
                  <w:tcW w:w="2153" w:type="dxa"/>
                  <w:tcBorders>
                    <w:top w:val="single" w:sz="4" w:space="0" w:color="auto"/>
                    <w:left w:val="single" w:sz="4" w:space="0" w:color="auto"/>
                    <w:bottom w:val="single" w:sz="4" w:space="0" w:color="auto"/>
                    <w:right w:val="single" w:sz="4" w:space="0" w:color="auto"/>
                  </w:tcBorders>
                </w:tcPr>
                <w:p w:rsidR="001D0227" w:rsidRPr="00146BC7" w:rsidRDefault="001D0227" w:rsidP="001D0227">
                  <w:pPr>
                    <w:spacing w:line="240" w:lineRule="auto"/>
                    <w:jc w:val="center"/>
                  </w:pPr>
                  <w:r w:rsidRPr="00146BC7">
                    <w:t>S</w:t>
                  </w:r>
                  <w:r w:rsidRPr="00146BC7">
                    <w:rPr>
                      <w:vertAlign w:val="subscript"/>
                    </w:rPr>
                    <w:t>tp</w:t>
                  </w:r>
                  <w:r w:rsidRPr="00146BC7">
                    <w:t xml:space="preserve"> = </w:t>
                  </w:r>
                  <w:r w:rsidR="00EA5B35">
                    <w:rPr>
                      <w:position w:val="-6"/>
                    </w:rPr>
                    <w:pict>
                      <v:shape id="_x0000_i1256" type="#_x0000_t75" style="width:19.3pt;height:13.45pt">
                        <v:imagedata r:id="rId51" o:title=""/>
                      </v:shape>
                    </w:pict>
                  </w:r>
                  <w:r w:rsidRPr="00146BC7">
                    <w:t xml:space="preserve"> + </w:t>
                  </w:r>
                  <w:r w:rsidR="00EA5B35">
                    <w:rPr>
                      <w:position w:val="-6"/>
                    </w:rPr>
                    <w:pict>
                      <v:shape id="_x0000_i1257" type="#_x0000_t75" style="width:19.3pt;height:15.8pt">
                        <v:imagedata r:id="rId52" o:title=""/>
                      </v:shape>
                    </w:pict>
                  </w:r>
                </w:p>
              </w:tc>
            </w:tr>
          </w:tbl>
          <w:p w:rsidR="001D0227" w:rsidRPr="00146BC7" w:rsidRDefault="000F5164" w:rsidP="009B346D">
            <w:pPr>
              <w:jc w:val="both"/>
            </w:pPr>
            <w:r>
              <w:rPr>
                <w:lang w:val="vi-VN"/>
              </w:rPr>
              <w:t xml:space="preserve">   </w:t>
            </w:r>
            <w:r w:rsidR="001D0227" w:rsidRPr="00146BC7">
              <w:t>Trong</w:t>
            </w:r>
            <w:r w:rsidR="00DC449D">
              <w:t xml:space="preserve"> đó: r</w:t>
            </w:r>
            <w:r w:rsidR="001D0227" w:rsidRPr="00146BC7">
              <w:t>:</w:t>
            </w:r>
            <w:r w:rsidR="00DC449D">
              <w:t xml:space="preserve"> bán kính đáy; l</w:t>
            </w:r>
            <w:r w:rsidR="001D0227" w:rsidRPr="00146BC7">
              <w:t>:</w:t>
            </w:r>
            <w:r w:rsidR="00DC449D">
              <w:t xml:space="preserve"> </w:t>
            </w:r>
            <w:r w:rsidR="001D0227" w:rsidRPr="00146BC7">
              <w:t>độ dài đường sinh.</w:t>
            </w:r>
          </w:p>
          <w:p w:rsidR="002A5FD1" w:rsidRPr="002A5FD1" w:rsidRDefault="000F5164" w:rsidP="002A5FD1">
            <w:pPr>
              <w:spacing w:line="240" w:lineRule="auto"/>
              <w:ind w:right="-108"/>
              <w:rPr>
                <w:rFonts w:cs="Times New Roman"/>
                <w:szCs w:val="26"/>
              </w:rPr>
            </w:pPr>
            <w:r>
              <w:rPr>
                <w:lang w:val="vi-VN"/>
              </w:rPr>
              <w:t xml:space="preserve">   </w:t>
            </w:r>
            <w:r w:rsidR="00EB1CF9">
              <w:t>B</w:t>
            </w:r>
            <w:r w:rsidR="00EB1CF9" w:rsidRPr="00EB1CF9">
              <w:t>ài</w:t>
            </w:r>
            <w:r w:rsidR="00EB1CF9">
              <w:t xml:space="preserve"> t</w:t>
            </w:r>
            <w:r w:rsidR="00EB1CF9" w:rsidRPr="00EB1CF9">
              <w:t>ập</w:t>
            </w:r>
            <w:r w:rsidR="00643211">
              <w:t xml:space="preserve"> 2:</w:t>
            </w:r>
            <w:r w:rsidR="002A5FD1">
              <w:rPr>
                <w:lang w:val="vi-VN"/>
              </w:rPr>
              <w:t xml:space="preserve"> </w:t>
            </w:r>
            <w:r w:rsidR="002A5FD1" w:rsidRPr="002A5FD1">
              <w:rPr>
                <w:rFonts w:cs="Times New Roman"/>
                <w:szCs w:val="26"/>
              </w:rPr>
              <w:t>Độ dài đường sinh của hình nón:</w:t>
            </w:r>
          </w:p>
          <w:p w:rsidR="002A5FD1" w:rsidRPr="002A5FD1" w:rsidRDefault="002A5FD1" w:rsidP="002A5FD1">
            <w:pPr>
              <w:pStyle w:val="MTDisplayEquation"/>
              <w:ind w:firstLine="0"/>
              <w:rPr>
                <w:szCs w:val="26"/>
              </w:rPr>
            </w:pPr>
            <w:r w:rsidRPr="002A5FD1">
              <w:rPr>
                <w:position w:val="-12"/>
                <w:szCs w:val="26"/>
              </w:rPr>
              <w:object w:dxaOrig="4599" w:dyaOrig="480">
                <v:shape id="_x0000_i1258" type="#_x0000_t75" style="width:203.1pt;height:22.85pt" o:ole="">
                  <v:imagedata r:id="rId53" o:title=""/>
                </v:shape>
                <o:OLEObject Type="Embed" ProgID="Equation.DSMT4" ShapeID="_x0000_i1258" DrawAspect="Content" ObjectID="_1647845474" r:id="rId54"/>
              </w:object>
            </w:r>
            <w:r w:rsidRPr="002A5FD1">
              <w:rPr>
                <w:szCs w:val="26"/>
              </w:rPr>
              <w:t xml:space="preserve"> </w:t>
            </w:r>
          </w:p>
          <w:p w:rsidR="002A5FD1" w:rsidRPr="002A5FD1" w:rsidRDefault="002A5FD1" w:rsidP="002A5FD1">
            <w:pPr>
              <w:rPr>
                <w:rFonts w:cs="Times New Roman"/>
                <w:szCs w:val="26"/>
              </w:rPr>
            </w:pPr>
            <w:r w:rsidRPr="002A5FD1">
              <w:rPr>
                <w:rFonts w:cs="Times New Roman"/>
                <w:szCs w:val="26"/>
              </w:rPr>
              <w:t>Diện tích xung quanh của hình nón:</w:t>
            </w:r>
          </w:p>
          <w:p w:rsidR="001D0227" w:rsidRPr="00146BC7" w:rsidRDefault="002A5FD1" w:rsidP="001D0227">
            <w:pPr>
              <w:spacing w:line="240" w:lineRule="auto"/>
              <w:ind w:right="-108"/>
            </w:pPr>
            <w:r w:rsidRPr="002A5FD1">
              <w:rPr>
                <w:position w:val="-16"/>
                <w:szCs w:val="26"/>
              </w:rPr>
              <w:object w:dxaOrig="3480" w:dyaOrig="460">
                <v:shape id="_x0000_i1259" type="#_x0000_t75" style="width:188.5pt;height:22.85pt" o:ole="">
                  <v:imagedata r:id="rId55" o:title=""/>
                </v:shape>
                <o:OLEObject Type="Embed" ProgID="Equation.DSMT4" ShapeID="_x0000_i1259" DrawAspect="Content" ObjectID="_1647845475" r:id="rId56"/>
              </w:object>
            </w:r>
          </w:p>
        </w:tc>
      </w:tr>
      <w:tr w:rsidR="001D0227" w:rsidRPr="00146BC7" w:rsidTr="00621E08">
        <w:tc>
          <w:tcPr>
            <w:tcW w:w="8778" w:type="dxa"/>
            <w:gridSpan w:val="2"/>
            <w:tcBorders>
              <w:bottom w:val="nil"/>
            </w:tcBorders>
          </w:tcPr>
          <w:p w:rsidR="001D0227" w:rsidRPr="00146BC7" w:rsidRDefault="001D0227" w:rsidP="00791644">
            <w:pPr>
              <w:spacing w:line="240" w:lineRule="auto"/>
              <w:jc w:val="center"/>
              <w:rPr>
                <w:b/>
              </w:rPr>
            </w:pPr>
            <w:r w:rsidRPr="00146BC7">
              <w:rPr>
                <w:b/>
              </w:rPr>
              <w:lastRenderedPageBreak/>
              <w:t>Hoạt độ</w:t>
            </w:r>
            <w:r w:rsidR="00284E98">
              <w:rPr>
                <w:b/>
              </w:rPr>
              <w:t>ng 3. (6</w:t>
            </w:r>
            <w:r w:rsidRPr="00146BC7">
              <w:rPr>
                <w:b/>
              </w:rPr>
              <w:t xml:space="preserve"> ph</w:t>
            </w:r>
            <w:r w:rsidR="00791644" w:rsidRPr="00791644">
              <w:rPr>
                <w:b/>
              </w:rPr>
              <w:t>út</w:t>
            </w:r>
            <w:r w:rsidR="00791644">
              <w:rPr>
                <w:b/>
              </w:rPr>
              <w:t xml:space="preserve">) </w:t>
            </w:r>
            <w:r w:rsidRPr="00146BC7">
              <w:rPr>
                <w:b/>
              </w:rPr>
              <w:t>3. THỂ TÍCH HÌNH NÓN.</w:t>
            </w:r>
          </w:p>
        </w:tc>
      </w:tr>
      <w:tr w:rsidR="00232101" w:rsidRPr="00146BC7" w:rsidTr="00621E08">
        <w:tc>
          <w:tcPr>
            <w:tcW w:w="4073" w:type="dxa"/>
            <w:tcBorders>
              <w:top w:val="nil"/>
            </w:tcBorders>
          </w:tcPr>
          <w:p w:rsidR="001D0227" w:rsidRDefault="00DB7CAB" w:rsidP="00DB7CAB">
            <w:pPr>
              <w:jc w:val="both"/>
            </w:pPr>
            <w:r>
              <w:rPr>
                <w:lang w:val="vi-VN"/>
              </w:rPr>
              <w:t xml:space="preserve">  </w:t>
            </w:r>
            <w:r w:rsidR="001D0227" w:rsidRPr="00146BC7">
              <w:t>GV: Người ta xây dựng công thức bằng thực nghiệ</w:t>
            </w:r>
            <w:r w:rsidR="00643211">
              <w:t xml:space="preserve">m </w:t>
            </w:r>
            <w:r w:rsidR="001D0227" w:rsidRPr="00146BC7">
              <w:t xml:space="preserve">(GV làm thực nghiệm để </w:t>
            </w:r>
            <w:r>
              <w:rPr>
                <w:lang w:val="vi-VN"/>
              </w:rPr>
              <w:t xml:space="preserve"> </w:t>
            </w:r>
            <w:r w:rsidR="001D0227" w:rsidRPr="00146BC7">
              <w:t>HS quan sát</w:t>
            </w:r>
            <w:r w:rsidR="00643211">
              <w:t xml:space="preserve"> đ</w:t>
            </w:r>
            <w:r w:rsidR="00643211" w:rsidRPr="00643211">
              <w:t>ể</w:t>
            </w:r>
            <w:r w:rsidR="00643211">
              <w:t xml:space="preserve"> r</w:t>
            </w:r>
            <w:r w:rsidR="00643211" w:rsidRPr="00643211">
              <w:t>út</w:t>
            </w:r>
            <w:r w:rsidR="00643211">
              <w:t xml:space="preserve"> ra k</w:t>
            </w:r>
            <w:r w:rsidR="00643211" w:rsidRPr="00643211">
              <w:t>ết</w:t>
            </w:r>
            <w:r w:rsidR="00643211">
              <w:t xml:space="preserve"> lu</w:t>
            </w:r>
            <w:r w:rsidR="00643211" w:rsidRPr="00643211">
              <w:t>ận</w:t>
            </w:r>
            <w:r w:rsidR="001D0227" w:rsidRPr="00146BC7">
              <w:t>)</w:t>
            </w:r>
          </w:p>
          <w:p w:rsidR="00643211" w:rsidRDefault="00DB7CAB" w:rsidP="00643211">
            <w:r>
              <w:rPr>
                <w:lang w:val="vi-VN"/>
              </w:rPr>
              <w:t xml:space="preserve">  </w:t>
            </w:r>
            <w:r w:rsidR="00643211">
              <w:t>H</w:t>
            </w:r>
            <w:r w:rsidR="00643211" w:rsidRPr="00643211">
              <w:t>S</w:t>
            </w:r>
            <w:r w:rsidR="00643211">
              <w:t xml:space="preserve"> quan s</w:t>
            </w:r>
            <w:r w:rsidR="00643211" w:rsidRPr="00643211">
              <w:t>át</w:t>
            </w:r>
            <w:r w:rsidR="00643211">
              <w:t xml:space="preserve"> th</w:t>
            </w:r>
            <w:r w:rsidR="00643211" w:rsidRPr="00643211">
              <w:t>ực</w:t>
            </w:r>
            <w:r w:rsidR="00643211">
              <w:t xml:space="preserve"> nghi</w:t>
            </w:r>
            <w:r w:rsidR="00643211" w:rsidRPr="00643211">
              <w:t>ệm</w:t>
            </w:r>
            <w:r w:rsidR="00643211">
              <w:t>.</w:t>
            </w:r>
          </w:p>
          <w:p w:rsidR="00C64643" w:rsidRDefault="00C64643" w:rsidP="00643211">
            <w:r w:rsidRPr="00146BC7">
              <w:rPr>
                <w:noProof/>
              </w:rPr>
              <w:drawing>
                <wp:inline distT="0" distB="0" distL="0" distR="0" wp14:anchorId="51E0F05B" wp14:editId="3D71ADDF">
                  <wp:extent cx="751840" cy="8191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57">
                            <a:extLst>
                              <a:ext uri="{28A0092B-C50C-407E-A947-70E740481C1C}">
                                <a14:useLocalDpi xmlns:a14="http://schemas.microsoft.com/office/drawing/2010/main" val="0"/>
                              </a:ext>
                            </a:extLst>
                          </a:blip>
                          <a:srcRect t="36316" r="73694" b="3023"/>
                          <a:stretch>
                            <a:fillRect/>
                          </a:stretch>
                        </pic:blipFill>
                        <pic:spPr bwMode="auto">
                          <a:xfrm>
                            <a:off x="0" y="0"/>
                            <a:ext cx="751840" cy="819150"/>
                          </a:xfrm>
                          <a:prstGeom prst="rect">
                            <a:avLst/>
                          </a:prstGeom>
                          <a:noFill/>
                          <a:ln>
                            <a:noFill/>
                          </a:ln>
                        </pic:spPr>
                      </pic:pic>
                    </a:graphicData>
                  </a:graphic>
                </wp:inline>
              </w:drawing>
            </w:r>
            <w:r>
              <w:rPr>
                <w:noProof/>
              </w:rPr>
              <w:drawing>
                <wp:inline distT="0" distB="0" distL="0" distR="0">
                  <wp:extent cx="1122045" cy="1276350"/>
                  <wp:effectExtent l="0" t="0" r="190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22045" cy="1276350"/>
                          </a:xfrm>
                          <a:prstGeom prst="rect">
                            <a:avLst/>
                          </a:prstGeom>
                          <a:noFill/>
                          <a:ln>
                            <a:noFill/>
                          </a:ln>
                        </pic:spPr>
                      </pic:pic>
                    </a:graphicData>
                  </a:graphic>
                </wp:inline>
              </w:drawing>
            </w:r>
          </w:p>
          <w:p w:rsidR="001D0227" w:rsidRDefault="00DB7CAB" w:rsidP="00DB7CAB">
            <w:pPr>
              <w:rPr>
                <w:position w:val="-24"/>
              </w:rPr>
            </w:pPr>
            <w:r>
              <w:rPr>
                <w:lang w:val="vi-VN"/>
              </w:rPr>
              <w:t xml:space="preserve">  H</w:t>
            </w:r>
            <w:r w:rsidRPr="00DB7CAB">
              <w:rPr>
                <w:lang w:val="vi-VN"/>
              </w:rPr>
              <w:t>S</w:t>
            </w:r>
            <w:r>
              <w:rPr>
                <w:lang w:val="vi-VN"/>
              </w:rPr>
              <w:t xml:space="preserve"> r</w:t>
            </w:r>
            <w:r w:rsidRPr="00DB7CAB">
              <w:rPr>
                <w:lang w:val="vi-VN"/>
              </w:rPr>
              <w:t>út</w:t>
            </w:r>
            <w:r>
              <w:rPr>
                <w:lang w:val="vi-VN"/>
              </w:rPr>
              <w:t xml:space="preserve"> ra k</w:t>
            </w:r>
            <w:r w:rsidRPr="00DB7CAB">
              <w:rPr>
                <w:lang w:val="vi-VN"/>
              </w:rPr>
              <w:t>ết</w:t>
            </w:r>
            <w:r>
              <w:rPr>
                <w:lang w:val="vi-VN"/>
              </w:rPr>
              <w:t xml:space="preserve"> lu</w:t>
            </w:r>
            <w:r w:rsidRPr="00DB7CAB">
              <w:rPr>
                <w:lang w:val="vi-VN"/>
              </w:rPr>
              <w:t>ận</w:t>
            </w:r>
            <w:r>
              <w:rPr>
                <w:lang w:val="vi-VN"/>
              </w:rPr>
              <w:t xml:space="preserve">: </w:t>
            </w:r>
            <w:r w:rsidR="00EA5B35">
              <w:rPr>
                <w:position w:val="-24"/>
              </w:rPr>
              <w:pict>
                <v:shape id="_x0000_i1260" type="#_x0000_t75" style="width:61.45pt;height:31pt">
                  <v:imagedata r:id="rId59" o:title=""/>
                </v:shape>
              </w:pict>
            </w:r>
            <w:r w:rsidR="001D0227" w:rsidRPr="00146BC7">
              <w:t xml:space="preserve">= </w:t>
            </w:r>
            <w:r w:rsidR="00EA5B35">
              <w:rPr>
                <w:position w:val="-24"/>
              </w:rPr>
              <w:pict>
                <v:shape id="_x0000_i1261" type="#_x0000_t75" style="width:33.95pt;height:31pt">
                  <v:imagedata r:id="rId60" o:title=""/>
                </v:shape>
              </w:pict>
            </w:r>
          </w:p>
          <w:p w:rsidR="001D0227" w:rsidRPr="00146BC7" w:rsidRDefault="00DB7CAB" w:rsidP="00C64643">
            <w:pPr>
              <w:jc w:val="both"/>
            </w:pPr>
            <w:r>
              <w:t xml:space="preserve">  </w:t>
            </w:r>
            <w:r w:rsidR="00643211">
              <w:t>GV y</w:t>
            </w:r>
            <w:r w:rsidR="00643211" w:rsidRPr="00643211">
              <w:t>ê</w:t>
            </w:r>
            <w:r w:rsidR="00643211">
              <w:t>u c</w:t>
            </w:r>
            <w:r w:rsidR="00643211" w:rsidRPr="00643211">
              <w:t>ầu</w:t>
            </w:r>
            <w:r w:rsidR="00643211">
              <w:t xml:space="preserve"> H</w:t>
            </w:r>
            <w:r w:rsidR="00643211" w:rsidRPr="00643211">
              <w:t>S</w:t>
            </w:r>
            <w:r w:rsidR="00643211">
              <w:t xml:space="preserve"> l</w:t>
            </w:r>
            <w:r w:rsidR="00643211" w:rsidRPr="00643211">
              <w:t>àm</w:t>
            </w:r>
            <w:r w:rsidR="00643211">
              <w:t xml:space="preserve"> b</w:t>
            </w:r>
            <w:r w:rsidR="00643211" w:rsidRPr="00643211">
              <w:t>ài</w:t>
            </w:r>
            <w:r w:rsidR="00643211">
              <w:t xml:space="preserve"> t</w:t>
            </w:r>
            <w:r w:rsidR="00643211" w:rsidRPr="00643211">
              <w:t>ậ</w:t>
            </w:r>
            <w:r w:rsidR="00643211">
              <w:t>p 3</w:t>
            </w:r>
            <w:r w:rsidR="001D0227" w:rsidRPr="00146BC7">
              <w:t>:</w:t>
            </w:r>
            <w:r w:rsidR="009B346D">
              <w:t xml:space="preserve"> </w:t>
            </w:r>
            <w:r w:rsidR="001D0227" w:rsidRPr="00146BC7">
              <w:t xml:space="preserve">Tính thể tích của hình nón có bán kính đáy là 5cm, chiều cao 10cm. </w:t>
            </w:r>
          </w:p>
          <w:p w:rsidR="001D0227" w:rsidRPr="00146BC7" w:rsidRDefault="00882227" w:rsidP="00643211">
            <w:r>
              <w:t xml:space="preserve">   </w:t>
            </w:r>
            <w:r w:rsidR="00643211">
              <w:t>H</w:t>
            </w:r>
            <w:r w:rsidR="00643211" w:rsidRPr="00643211">
              <w:t>S</w:t>
            </w:r>
            <w:r w:rsidR="00643211">
              <w:t xml:space="preserve"> tr</w:t>
            </w:r>
            <w:r w:rsidR="00643211" w:rsidRPr="00643211">
              <w:t>ình</w:t>
            </w:r>
            <w:r w:rsidR="00643211">
              <w:t xml:space="preserve"> b</w:t>
            </w:r>
            <w:r w:rsidR="00643211" w:rsidRPr="00643211">
              <w:t>ày</w:t>
            </w:r>
            <w:r w:rsidR="00643211">
              <w:t>: Ph</w:t>
            </w:r>
            <w:r w:rsidR="00643211" w:rsidRPr="00643211">
              <w:t>ần</w:t>
            </w:r>
            <w:r w:rsidR="00643211">
              <w:t xml:space="preserve"> n</w:t>
            </w:r>
            <w:r w:rsidR="00643211" w:rsidRPr="00643211">
              <w:t>ội</w:t>
            </w:r>
            <w:r w:rsidR="00643211">
              <w:t xml:space="preserve"> dung</w:t>
            </w:r>
          </w:p>
        </w:tc>
        <w:tc>
          <w:tcPr>
            <w:tcW w:w="4705" w:type="dxa"/>
            <w:tcBorders>
              <w:top w:val="nil"/>
            </w:tcBorders>
          </w:tcPr>
          <w:p w:rsidR="001D0227" w:rsidRPr="00146BC7" w:rsidRDefault="001D0227" w:rsidP="001D0227">
            <w:pPr>
              <w:spacing w:line="240" w:lineRule="auto"/>
              <w:jc w:val="both"/>
            </w:pPr>
            <w:r w:rsidRPr="000F5164">
              <w:rPr>
                <w:b/>
                <w:i/>
              </w:rPr>
              <w:t>3</w:t>
            </w:r>
            <w:r w:rsidR="000F5164" w:rsidRPr="000F5164">
              <w:rPr>
                <w:b/>
                <w:i/>
              </w:rPr>
              <w:t xml:space="preserve">. </w:t>
            </w:r>
            <w:r w:rsidRPr="000F5164">
              <w:rPr>
                <w:b/>
                <w:i/>
              </w:rPr>
              <w:t>Thể tích hình nón</w:t>
            </w:r>
            <w:r w:rsidRPr="00146BC7">
              <w:t>:</w:t>
            </w:r>
          </w:p>
          <w:p w:rsidR="001D0227" w:rsidRPr="00146BC7" w:rsidRDefault="001D0227" w:rsidP="001D0227">
            <w:pPr>
              <w:spacing w:line="240" w:lineRule="auto"/>
              <w:jc w:val="center"/>
            </w:pPr>
          </w:p>
          <w:p w:rsidR="001D0227" w:rsidRPr="00146BC7" w:rsidRDefault="00A1504E" w:rsidP="001D0227">
            <w:pPr>
              <w:spacing w:line="240" w:lineRule="auto"/>
              <w:jc w:val="both"/>
            </w:pPr>
            <w:r>
              <w:rPr>
                <w:lang w:val="vi-VN"/>
              </w:rPr>
              <w:t xml:space="preserve">   </w:t>
            </w:r>
            <w:r w:rsidR="001D0227" w:rsidRPr="00146BC7">
              <w:t>Công thức</w:t>
            </w:r>
            <w:r>
              <w:rPr>
                <w:lang w:val="vi-VN"/>
              </w:rPr>
              <w:t xml:space="preserve"> t</w:t>
            </w:r>
            <w:r w:rsidRPr="00A1504E">
              <w:rPr>
                <w:lang w:val="vi-VN"/>
              </w:rPr>
              <w:t>ính</w:t>
            </w:r>
            <w:r>
              <w:rPr>
                <w:lang w:val="vi-VN"/>
              </w:rPr>
              <w:t xml:space="preserve"> th</w:t>
            </w:r>
            <w:r w:rsidRPr="00A1504E">
              <w:rPr>
                <w:lang w:val="vi-VN"/>
              </w:rPr>
              <w:t>ể</w:t>
            </w:r>
            <w:r>
              <w:rPr>
                <w:lang w:val="vi-VN"/>
              </w:rPr>
              <w:t xml:space="preserve"> t</w:t>
            </w:r>
            <w:r w:rsidRPr="00A1504E">
              <w:rPr>
                <w:lang w:val="vi-VN"/>
              </w:rPr>
              <w:t>ích</w:t>
            </w:r>
            <w:r>
              <w:rPr>
                <w:lang w:val="vi-VN"/>
              </w:rPr>
              <w:t xml:space="preserve"> h</w:t>
            </w:r>
            <w:r w:rsidRPr="00A1504E">
              <w:rPr>
                <w:lang w:val="vi-VN"/>
              </w:rPr>
              <w:t>ình</w:t>
            </w:r>
            <w:r>
              <w:rPr>
                <w:lang w:val="vi-VN"/>
              </w:rPr>
              <w:t xml:space="preserve"> n</w:t>
            </w:r>
            <w:r w:rsidRPr="00A1504E">
              <w:rPr>
                <w:lang w:val="vi-VN"/>
              </w:rPr>
              <w:t>ón</w:t>
            </w:r>
            <w:r w:rsidR="001D0227" w:rsidRPr="00146BC7">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tblGrid>
            <w:tr w:rsidR="001D0227" w:rsidRPr="00146BC7" w:rsidTr="00B11078">
              <w:trPr>
                <w:jc w:val="center"/>
              </w:trPr>
              <w:tc>
                <w:tcPr>
                  <w:tcW w:w="1469" w:type="dxa"/>
                  <w:tcBorders>
                    <w:top w:val="single" w:sz="4" w:space="0" w:color="auto"/>
                    <w:left w:val="single" w:sz="4" w:space="0" w:color="auto"/>
                    <w:bottom w:val="single" w:sz="4" w:space="0" w:color="auto"/>
                    <w:right w:val="single" w:sz="4" w:space="0" w:color="auto"/>
                  </w:tcBorders>
                </w:tcPr>
                <w:p w:rsidR="001D0227" w:rsidRPr="00146BC7" w:rsidRDefault="001D0227" w:rsidP="001D0227">
                  <w:pPr>
                    <w:spacing w:line="240" w:lineRule="auto"/>
                    <w:jc w:val="both"/>
                  </w:pPr>
                  <w:r w:rsidRPr="00146BC7">
                    <w:t xml:space="preserve"> V = </w:t>
                  </w:r>
                  <w:r w:rsidR="00EA5B35">
                    <w:rPr>
                      <w:position w:val="-24"/>
                    </w:rPr>
                    <w:pict>
                      <v:shape id="_x0000_i1262" type="#_x0000_t75" style="width:33.95pt;height:31pt">
                        <v:imagedata r:id="rId60" o:title=""/>
                      </v:shape>
                    </w:pict>
                  </w:r>
                </w:p>
              </w:tc>
            </w:tr>
          </w:tbl>
          <w:p w:rsidR="00A1504E" w:rsidRDefault="00A1504E" w:rsidP="00C64643">
            <w:pPr>
              <w:jc w:val="both"/>
              <w:rPr>
                <w:color w:val="FFFFFF"/>
                <w:sz w:val="6"/>
              </w:rPr>
            </w:pPr>
            <w:r>
              <w:rPr>
                <w:color w:val="FFFFFF"/>
                <w:sz w:val="6"/>
                <w:lang w:val="vi-VN"/>
              </w:rPr>
              <w:t xml:space="preserve">        </w:t>
            </w:r>
            <w:r w:rsidR="001D0227" w:rsidRPr="00146BC7">
              <w:rPr>
                <w:color w:val="FFFFFF"/>
                <w:sz w:val="6"/>
              </w:rPr>
              <w:t>.</w:t>
            </w:r>
          </w:p>
          <w:p w:rsidR="00A1504E" w:rsidRDefault="00A1504E" w:rsidP="00C64643">
            <w:pPr>
              <w:jc w:val="both"/>
              <w:rPr>
                <w:color w:val="FFFFFF"/>
                <w:sz w:val="6"/>
              </w:rPr>
            </w:pPr>
          </w:p>
          <w:p w:rsidR="00A1504E" w:rsidRDefault="00A1504E" w:rsidP="00C64643">
            <w:pPr>
              <w:jc w:val="both"/>
              <w:rPr>
                <w:color w:val="FFFFFF"/>
                <w:sz w:val="6"/>
              </w:rPr>
            </w:pPr>
          </w:p>
          <w:p w:rsidR="00A1504E" w:rsidRDefault="00A1504E" w:rsidP="00C64643">
            <w:pPr>
              <w:jc w:val="both"/>
              <w:rPr>
                <w:color w:val="FFFFFF"/>
                <w:sz w:val="6"/>
              </w:rPr>
            </w:pPr>
          </w:p>
          <w:p w:rsidR="00643211" w:rsidRPr="00146BC7" w:rsidRDefault="00643211" w:rsidP="00C64643">
            <w:pPr>
              <w:jc w:val="both"/>
            </w:pPr>
            <w:r>
              <w:t>B</w:t>
            </w:r>
            <w:r w:rsidRPr="00643211">
              <w:t>ài</w:t>
            </w:r>
            <w:r>
              <w:t xml:space="preserve"> t</w:t>
            </w:r>
            <w:r w:rsidRPr="00643211">
              <w:t>ậ</w:t>
            </w:r>
            <w:r>
              <w:t>p 3</w:t>
            </w:r>
            <w:r w:rsidRPr="00146BC7">
              <w:t>:</w:t>
            </w:r>
            <w:r>
              <w:t xml:space="preserve"> </w:t>
            </w:r>
            <w:r w:rsidRPr="00146BC7">
              <w:t xml:space="preserve">Tính thể tích của hình nón có bán kính đáy là 5cm, chiều cao 10cm. </w:t>
            </w:r>
          </w:p>
          <w:p w:rsidR="00643211" w:rsidRPr="00146BC7" w:rsidRDefault="00643211" w:rsidP="00643211">
            <w:r w:rsidRPr="00146BC7">
              <w:t>Tóm tắt:</w:t>
            </w:r>
          </w:p>
          <w:p w:rsidR="00643211" w:rsidRDefault="00643211" w:rsidP="00643211">
            <w:r w:rsidRPr="00146BC7">
              <w:t>V</w:t>
            </w:r>
            <w:r w:rsidR="00C64643">
              <w:t>=</w:t>
            </w:r>
            <w:r w:rsidRPr="00146BC7">
              <w:t>?;</w:t>
            </w:r>
            <w:r w:rsidR="00C64643">
              <w:t xml:space="preserve"> v</w:t>
            </w:r>
            <w:r w:rsidR="00C64643" w:rsidRPr="00C64643">
              <w:t>ới</w:t>
            </w:r>
            <w:r w:rsidR="00C64643">
              <w:t xml:space="preserve"> r = 5 cm v</w:t>
            </w:r>
            <w:r w:rsidR="00C64643" w:rsidRPr="00C64643">
              <w:t>à</w:t>
            </w:r>
            <w:r w:rsidRPr="00146BC7">
              <w:t xml:space="preserve"> h = 10</w:t>
            </w:r>
            <w:r w:rsidR="00C64643">
              <w:t xml:space="preserve"> </w:t>
            </w:r>
            <w:r w:rsidRPr="00146BC7">
              <w:t>cm.</w:t>
            </w:r>
          </w:p>
          <w:p w:rsidR="00C64643" w:rsidRDefault="00C64643" w:rsidP="00643211">
            <w:r>
              <w:t>Th</w:t>
            </w:r>
            <w:r w:rsidRPr="00C64643">
              <w:t>ể</w:t>
            </w:r>
            <w:r>
              <w:t xml:space="preserve"> t</w:t>
            </w:r>
            <w:r w:rsidRPr="00C64643">
              <w:t>ích</w:t>
            </w:r>
            <w:r>
              <w:t xml:space="preserve"> c</w:t>
            </w:r>
            <w:r w:rsidRPr="00C64643">
              <w:t>ủa</w:t>
            </w:r>
            <w:r>
              <w:t xml:space="preserve"> h</w:t>
            </w:r>
            <w:r w:rsidRPr="00C64643">
              <w:t>ình</w:t>
            </w:r>
            <w:r>
              <w:t xml:space="preserve"> n</w:t>
            </w:r>
            <w:r w:rsidRPr="00C64643">
              <w:t>ón</w:t>
            </w:r>
          </w:p>
          <w:p w:rsidR="001D0227" w:rsidRPr="00A1504E" w:rsidRDefault="00DB7CAB" w:rsidP="00A1504E">
            <w:pPr>
              <w:rPr>
                <w:lang w:val="vi-VN"/>
              </w:rPr>
            </w:pPr>
            <w:r w:rsidRPr="00DB7CAB">
              <w:rPr>
                <w:position w:val="-28"/>
              </w:rPr>
              <w:object w:dxaOrig="4099" w:dyaOrig="720">
                <v:shape id="_x0000_i1263" type="#_x0000_t75" style="width:204.9pt;height:30.45pt" o:ole="">
                  <v:imagedata r:id="rId61" o:title=""/>
                </v:shape>
                <o:OLEObject Type="Embed" ProgID="Equation.DSMT4" ShapeID="_x0000_i1263" DrawAspect="Content" ObjectID="_1647845476" r:id="rId62"/>
              </w:object>
            </w:r>
          </w:p>
        </w:tc>
      </w:tr>
      <w:tr w:rsidR="001D0227" w:rsidRPr="00146BC7" w:rsidTr="00621E08">
        <w:tc>
          <w:tcPr>
            <w:tcW w:w="8778" w:type="dxa"/>
            <w:gridSpan w:val="2"/>
            <w:tcBorders>
              <w:top w:val="nil"/>
              <w:bottom w:val="nil"/>
            </w:tcBorders>
          </w:tcPr>
          <w:p w:rsidR="001D0227" w:rsidRPr="00146BC7" w:rsidRDefault="001D0227" w:rsidP="00791644">
            <w:pPr>
              <w:spacing w:line="240" w:lineRule="auto"/>
              <w:jc w:val="center"/>
              <w:rPr>
                <w:b/>
              </w:rPr>
            </w:pPr>
            <w:r w:rsidRPr="00146BC7">
              <w:rPr>
                <w:b/>
              </w:rPr>
              <w:t>Hoạt động 4</w:t>
            </w:r>
            <w:r w:rsidR="00F92EF8">
              <w:rPr>
                <w:b/>
              </w:rPr>
              <w:t>. (10</w:t>
            </w:r>
            <w:r w:rsidRPr="00146BC7">
              <w:rPr>
                <w:b/>
              </w:rPr>
              <w:t xml:space="preserve"> ph</w:t>
            </w:r>
            <w:r w:rsidR="00791644" w:rsidRPr="00791644">
              <w:rPr>
                <w:b/>
              </w:rPr>
              <w:t>út</w:t>
            </w:r>
            <w:r w:rsidRPr="00146BC7">
              <w:rPr>
                <w:b/>
              </w:rPr>
              <w:t>)</w:t>
            </w:r>
            <w:r w:rsidR="00791644">
              <w:rPr>
                <w:b/>
              </w:rPr>
              <w:t xml:space="preserve"> </w:t>
            </w:r>
            <w:r w:rsidRPr="00146BC7">
              <w:rPr>
                <w:b/>
              </w:rPr>
              <w:t>4. HÌNH NÓN CỤT – DIỆN TÍCH XUNG QUANH VÀ THỂ TÍCH HÌNH NÓN CỤT.</w:t>
            </w:r>
          </w:p>
        </w:tc>
      </w:tr>
      <w:tr w:rsidR="00232101" w:rsidRPr="00146BC7" w:rsidTr="00621E08">
        <w:tc>
          <w:tcPr>
            <w:tcW w:w="4073" w:type="dxa"/>
            <w:tcBorders>
              <w:top w:val="nil"/>
            </w:tcBorders>
          </w:tcPr>
          <w:p w:rsidR="002D6162" w:rsidRDefault="009B346D" w:rsidP="009B346D">
            <w:pPr>
              <w:spacing w:line="240" w:lineRule="auto"/>
              <w:ind w:left="-23" w:hanging="90"/>
              <w:jc w:val="both"/>
            </w:pPr>
            <w:r>
              <w:t xml:space="preserve">      </w:t>
            </w:r>
            <w:r w:rsidRPr="00146BC7">
              <w:t xml:space="preserve">GV: </w:t>
            </w:r>
            <w:r>
              <w:t>Mở file liên kết mô hình hình thành hình n</w:t>
            </w:r>
            <w:r w:rsidRPr="00621E08">
              <w:t>ón</w:t>
            </w:r>
            <w:r>
              <w:t xml:space="preserve"> để HS khám ra các yếu tố c</w:t>
            </w:r>
            <w:r w:rsidRPr="00232101">
              <w:t>ủa</w:t>
            </w:r>
            <w:r>
              <w:t xml:space="preserve"> h</w:t>
            </w:r>
            <w:r w:rsidRPr="00232101">
              <w:t>ình</w:t>
            </w:r>
            <w:r>
              <w:t xml:space="preserve"> n</w:t>
            </w:r>
            <w:r w:rsidRPr="00232101">
              <w:t>ón</w:t>
            </w:r>
            <w:r>
              <w:t xml:space="preserve"> c</w:t>
            </w:r>
            <w:r w:rsidRPr="009B346D">
              <w:t>ụt</w:t>
            </w:r>
            <w:r>
              <w:t xml:space="preserve"> v</w:t>
            </w:r>
            <w:r w:rsidRPr="009B346D">
              <w:t>à</w:t>
            </w:r>
            <w:r>
              <w:t xml:space="preserve"> di</w:t>
            </w:r>
            <w:r w:rsidRPr="009B346D">
              <w:t>ện</w:t>
            </w:r>
            <w:r>
              <w:t xml:space="preserve"> t</w:t>
            </w:r>
            <w:r w:rsidRPr="009B346D">
              <w:t>ích</w:t>
            </w:r>
            <w:r>
              <w:t xml:space="preserve"> xung quanh.</w:t>
            </w:r>
            <w:r w:rsidR="002D6162" w:rsidRPr="002D6162">
              <w:rPr>
                <w:noProof/>
              </w:rPr>
              <w:drawing>
                <wp:inline distT="0" distB="0" distL="0" distR="0" wp14:anchorId="1DAEFEB4" wp14:editId="3B959A9A">
                  <wp:extent cx="2588895" cy="1155700"/>
                  <wp:effectExtent l="0" t="0" r="1905"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617947" cy="1168669"/>
                          </a:xfrm>
                          <a:prstGeom prst="rect">
                            <a:avLst/>
                          </a:prstGeom>
                        </pic:spPr>
                      </pic:pic>
                    </a:graphicData>
                  </a:graphic>
                </wp:inline>
              </w:drawing>
            </w:r>
          </w:p>
          <w:p w:rsidR="002D6162" w:rsidRPr="00146BC7" w:rsidRDefault="002D6162" w:rsidP="001D0227">
            <w:pPr>
              <w:spacing w:line="240" w:lineRule="auto"/>
              <w:jc w:val="both"/>
            </w:pPr>
          </w:p>
          <w:p w:rsidR="001D0227" w:rsidRPr="00146BC7" w:rsidRDefault="001D0227" w:rsidP="001518DD">
            <w:pPr>
              <w:spacing w:line="240" w:lineRule="auto"/>
              <w:jc w:val="both"/>
            </w:pPr>
            <w:r w:rsidRPr="00146BC7">
              <w:t xml:space="preserve">- GV </w:t>
            </w:r>
            <w:r w:rsidR="001518DD">
              <w:rPr>
                <w:lang w:val="vi-VN"/>
              </w:rPr>
              <w:t>gi</w:t>
            </w:r>
            <w:r w:rsidR="001518DD" w:rsidRPr="001518DD">
              <w:rPr>
                <w:lang w:val="vi-VN"/>
              </w:rPr>
              <w:t>úp</w:t>
            </w:r>
            <w:r w:rsidR="001518DD">
              <w:rPr>
                <w:lang w:val="vi-VN"/>
              </w:rPr>
              <w:t xml:space="preserve"> H</w:t>
            </w:r>
            <w:r w:rsidR="001518DD" w:rsidRPr="001518DD">
              <w:rPr>
                <w:lang w:val="vi-VN"/>
              </w:rPr>
              <w:t>S</w:t>
            </w:r>
            <w:r w:rsidR="001518DD">
              <w:rPr>
                <w:lang w:val="vi-VN"/>
              </w:rPr>
              <w:t xml:space="preserve"> x</w:t>
            </w:r>
            <w:r w:rsidR="001518DD" w:rsidRPr="001518DD">
              <w:rPr>
                <w:lang w:val="vi-VN"/>
              </w:rPr>
              <w:t>â</w:t>
            </w:r>
            <w:r w:rsidR="001518DD">
              <w:rPr>
                <w:lang w:val="vi-VN"/>
              </w:rPr>
              <w:t xml:space="preserve">y </w:t>
            </w:r>
            <w:r w:rsidRPr="00146BC7">
              <w:t xml:space="preserve">dựng công thức tính diện tích xung quanh </w:t>
            </w:r>
            <w:r w:rsidR="001518DD">
              <w:rPr>
                <w:lang w:val="vi-VN"/>
              </w:rPr>
              <w:t>v</w:t>
            </w:r>
            <w:r w:rsidR="001518DD" w:rsidRPr="001518DD">
              <w:rPr>
                <w:lang w:val="vi-VN"/>
              </w:rPr>
              <w:t>à</w:t>
            </w:r>
            <w:r w:rsidR="001518DD">
              <w:rPr>
                <w:lang w:val="vi-VN"/>
              </w:rPr>
              <w:t xml:space="preserve"> th</w:t>
            </w:r>
            <w:r w:rsidR="001518DD" w:rsidRPr="001518DD">
              <w:rPr>
                <w:lang w:val="vi-VN"/>
              </w:rPr>
              <w:t>ể</w:t>
            </w:r>
            <w:r w:rsidR="001518DD">
              <w:rPr>
                <w:lang w:val="vi-VN"/>
              </w:rPr>
              <w:t xml:space="preserve"> t</w:t>
            </w:r>
            <w:r w:rsidR="001518DD" w:rsidRPr="001518DD">
              <w:rPr>
                <w:lang w:val="vi-VN"/>
              </w:rPr>
              <w:t>ích</w:t>
            </w:r>
            <w:r w:rsidR="001518DD">
              <w:rPr>
                <w:lang w:val="vi-VN"/>
              </w:rPr>
              <w:t xml:space="preserve"> </w:t>
            </w:r>
            <w:r w:rsidRPr="00146BC7">
              <w:t>của hình nón cụt theo công thức tính diệ</w:t>
            </w:r>
            <w:r w:rsidR="001518DD">
              <w:t>n tích xung quanh v</w:t>
            </w:r>
            <w:r w:rsidR="001518DD" w:rsidRPr="001518DD">
              <w:t>à</w:t>
            </w:r>
            <w:r w:rsidR="001518DD">
              <w:rPr>
                <w:lang w:val="vi-VN"/>
              </w:rPr>
              <w:t xml:space="preserve"> th</w:t>
            </w:r>
            <w:r w:rsidR="001518DD" w:rsidRPr="001518DD">
              <w:rPr>
                <w:lang w:val="vi-VN"/>
              </w:rPr>
              <w:t>ể</w:t>
            </w:r>
            <w:r w:rsidR="001518DD">
              <w:rPr>
                <w:lang w:val="vi-VN"/>
              </w:rPr>
              <w:t xml:space="preserve"> t</w:t>
            </w:r>
            <w:r w:rsidR="001518DD" w:rsidRPr="001518DD">
              <w:rPr>
                <w:lang w:val="vi-VN"/>
              </w:rPr>
              <w:t>ích</w:t>
            </w:r>
            <w:r w:rsidRPr="00146BC7">
              <w:t xml:space="preserve"> của hai hình nón.</w:t>
            </w:r>
          </w:p>
        </w:tc>
        <w:tc>
          <w:tcPr>
            <w:tcW w:w="4705" w:type="dxa"/>
            <w:tcBorders>
              <w:top w:val="nil"/>
            </w:tcBorders>
          </w:tcPr>
          <w:p w:rsidR="001518DD" w:rsidRPr="00A1504E" w:rsidRDefault="00A1504E" w:rsidP="001D0227">
            <w:pPr>
              <w:spacing w:line="240" w:lineRule="auto"/>
              <w:jc w:val="both"/>
              <w:rPr>
                <w:b/>
                <w:i/>
                <w:lang w:val="vi-VN"/>
              </w:rPr>
            </w:pPr>
            <w:r w:rsidRPr="00A1504E">
              <w:rPr>
                <w:b/>
                <w:i/>
                <w:lang w:val="vi-VN"/>
              </w:rPr>
              <w:t>4. Hình nón cụt</w:t>
            </w:r>
            <w:r>
              <w:rPr>
                <w:b/>
                <w:i/>
                <w:lang w:val="vi-VN"/>
              </w:rPr>
              <w:t>.</w:t>
            </w:r>
          </w:p>
          <w:p w:rsidR="001518DD" w:rsidRDefault="00A1504E" w:rsidP="001D0227">
            <w:pPr>
              <w:spacing w:line="240" w:lineRule="auto"/>
              <w:jc w:val="both"/>
            </w:pPr>
            <w:r w:rsidRPr="00146BC7">
              <w:rPr>
                <w:noProof/>
              </w:rPr>
              <w:drawing>
                <wp:anchor distT="0" distB="0" distL="114300" distR="114300" simplePos="0" relativeHeight="251695104" behindDoc="0" locked="0" layoutInCell="1" allowOverlap="1" wp14:anchorId="464356FC" wp14:editId="206CE4AE">
                  <wp:simplePos x="0" y="0"/>
                  <wp:positionH relativeFrom="column">
                    <wp:posOffset>907415</wp:posOffset>
                  </wp:positionH>
                  <wp:positionV relativeFrom="paragraph">
                    <wp:posOffset>49530</wp:posOffset>
                  </wp:positionV>
                  <wp:extent cx="990600" cy="952500"/>
                  <wp:effectExtent l="0" t="0" r="0" b="0"/>
                  <wp:wrapSquare wrapText="bothSides"/>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990600" cy="952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518DD" w:rsidRDefault="001518DD" w:rsidP="001D0227">
            <w:pPr>
              <w:spacing w:line="240" w:lineRule="auto"/>
              <w:jc w:val="both"/>
            </w:pPr>
          </w:p>
          <w:p w:rsidR="001518DD" w:rsidRDefault="001518DD" w:rsidP="001D0227">
            <w:pPr>
              <w:spacing w:line="240" w:lineRule="auto"/>
              <w:jc w:val="both"/>
            </w:pPr>
          </w:p>
          <w:p w:rsidR="00A1504E" w:rsidRDefault="00A1504E" w:rsidP="001D0227">
            <w:pPr>
              <w:spacing w:line="240" w:lineRule="auto"/>
              <w:jc w:val="both"/>
            </w:pPr>
          </w:p>
          <w:p w:rsidR="001D0227" w:rsidRPr="00146BC7" w:rsidRDefault="001518DD" w:rsidP="001D0227">
            <w:pPr>
              <w:spacing w:line="240" w:lineRule="auto"/>
              <w:jc w:val="both"/>
            </w:pPr>
            <w:r w:rsidRPr="00146BC7">
              <w:t>Diện tích xung quanh hình nón cụt:</w:t>
            </w:r>
          </w:p>
          <w:tbl>
            <w:tblPr>
              <w:tblW w:w="0" w:type="auto"/>
              <w:tblInd w:w="7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8"/>
            </w:tblGrid>
            <w:tr w:rsidR="001D0227" w:rsidRPr="00146BC7" w:rsidTr="00D642F2">
              <w:tc>
                <w:tcPr>
                  <w:tcW w:w="2438" w:type="dxa"/>
                  <w:tcBorders>
                    <w:top w:val="single" w:sz="4" w:space="0" w:color="auto"/>
                    <w:left w:val="single" w:sz="4" w:space="0" w:color="auto"/>
                    <w:bottom w:val="single" w:sz="4" w:space="0" w:color="auto"/>
                    <w:right w:val="single" w:sz="4" w:space="0" w:color="auto"/>
                  </w:tcBorders>
                </w:tcPr>
                <w:p w:rsidR="001D0227" w:rsidRPr="00146BC7" w:rsidRDefault="00EA5B35" w:rsidP="001D0227">
                  <w:pPr>
                    <w:spacing w:line="240" w:lineRule="auto"/>
                    <w:jc w:val="center"/>
                    <w:rPr>
                      <w:b/>
                    </w:rPr>
                  </w:pPr>
                  <w:r>
                    <w:rPr>
                      <w:b/>
                      <w:position w:val="-14"/>
                    </w:rPr>
                    <w:pict>
                      <v:shape id="_x0000_i1264" type="#_x0000_t75" style="width:1in;height:21.05pt">
                        <v:imagedata r:id="rId65" o:title=""/>
                      </v:shape>
                    </w:pict>
                  </w:r>
                </w:p>
              </w:tc>
            </w:tr>
          </w:tbl>
          <w:p w:rsidR="001D0227" w:rsidRPr="00146BC7" w:rsidRDefault="001D0227" w:rsidP="001D0227">
            <w:pPr>
              <w:spacing w:line="240" w:lineRule="auto"/>
              <w:jc w:val="both"/>
            </w:pPr>
            <w:r w:rsidRPr="00146BC7">
              <w:t>Thể tích hình nón cụt:</w:t>
            </w:r>
          </w:p>
          <w:tbl>
            <w:tblPr>
              <w:tblW w:w="0" w:type="auto"/>
              <w:tblInd w:w="8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4"/>
            </w:tblGrid>
            <w:tr w:rsidR="001D0227" w:rsidRPr="00146BC7" w:rsidTr="00D642F2">
              <w:tc>
                <w:tcPr>
                  <w:tcW w:w="2479" w:type="dxa"/>
                  <w:tcBorders>
                    <w:top w:val="single" w:sz="4" w:space="0" w:color="auto"/>
                    <w:left w:val="single" w:sz="4" w:space="0" w:color="auto"/>
                    <w:bottom w:val="single" w:sz="4" w:space="0" w:color="auto"/>
                    <w:right w:val="single" w:sz="4" w:space="0" w:color="auto"/>
                  </w:tcBorders>
                </w:tcPr>
                <w:p w:rsidR="001D0227" w:rsidRPr="00146BC7" w:rsidRDefault="00EA5B35" w:rsidP="00D642F2">
                  <w:pPr>
                    <w:spacing w:line="240" w:lineRule="auto"/>
                    <w:jc w:val="right"/>
                    <w:rPr>
                      <w:b/>
                    </w:rPr>
                  </w:pPr>
                  <w:r>
                    <w:rPr>
                      <w:b/>
                      <w:position w:val="-24"/>
                    </w:rPr>
                    <w:pict>
                      <v:shape id="_x0000_i1265" type="#_x0000_t75" style="width:113.55pt;height:31pt">
                        <v:imagedata r:id="rId66" o:title=""/>
                      </v:shape>
                    </w:pict>
                  </w:r>
                </w:p>
              </w:tc>
            </w:tr>
          </w:tbl>
          <w:p w:rsidR="001D0227" w:rsidRPr="00146BC7" w:rsidRDefault="001D0227" w:rsidP="001D0227">
            <w:pPr>
              <w:spacing w:line="240" w:lineRule="auto"/>
              <w:jc w:val="both"/>
            </w:pPr>
          </w:p>
        </w:tc>
      </w:tr>
    </w:tbl>
    <w:p w:rsidR="001D0227" w:rsidRDefault="001033C7" w:rsidP="001033C7">
      <w:pPr>
        <w:spacing w:line="240" w:lineRule="auto"/>
        <w:ind w:firstLine="720"/>
      </w:pPr>
      <w:r w:rsidRPr="001033C7">
        <w:rPr>
          <w:b/>
          <w:i/>
          <w:lang w:val="vi-VN"/>
        </w:rPr>
        <w:lastRenderedPageBreak/>
        <w:t>4</w:t>
      </w:r>
      <w:r w:rsidRPr="001033C7">
        <w:rPr>
          <w:b/>
          <w:i/>
        </w:rPr>
        <w:t xml:space="preserve">. </w:t>
      </w:r>
      <w:r w:rsidR="001D0227" w:rsidRPr="001033C7">
        <w:rPr>
          <w:b/>
          <w:i/>
        </w:rPr>
        <w:t>Củng cố và luyện tập:</w:t>
      </w:r>
      <w:r w:rsidR="001D0227" w:rsidRPr="00146BC7">
        <w:t xml:space="preserve"> </w:t>
      </w:r>
      <w:r w:rsidR="00F92EF8">
        <w:t>(7</w:t>
      </w:r>
      <w:r w:rsidR="001D0227" w:rsidRPr="00146BC7">
        <w:t xml:space="preserve"> phút) </w:t>
      </w:r>
    </w:p>
    <w:tbl>
      <w:tblPr>
        <w:tblStyle w:val="TableGrid"/>
        <w:tblW w:w="87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305"/>
        <w:gridCol w:w="3420"/>
      </w:tblGrid>
      <w:tr w:rsidR="00903AAD" w:rsidTr="00903AAD">
        <w:tc>
          <w:tcPr>
            <w:tcW w:w="5305" w:type="dxa"/>
          </w:tcPr>
          <w:p w:rsidR="00903AAD" w:rsidRPr="00903AAD" w:rsidRDefault="00903AAD" w:rsidP="001033C7">
            <w:pPr>
              <w:tabs>
                <w:tab w:val="left" w:pos="0"/>
              </w:tabs>
              <w:spacing w:line="360" w:lineRule="auto"/>
              <w:ind w:firstLine="709"/>
              <w:jc w:val="both"/>
              <w:rPr>
                <w:rFonts w:cs="Times New Roman"/>
                <w:color w:val="000000" w:themeColor="text1"/>
                <w:szCs w:val="26"/>
              </w:rPr>
            </w:pPr>
            <w:r w:rsidRPr="00903AAD">
              <w:rPr>
                <w:rFonts w:cs="Times New Roman"/>
                <w:b/>
                <w:i/>
                <w:color w:val="000000" w:themeColor="text1"/>
                <w:szCs w:val="26"/>
              </w:rPr>
              <w:t>Bài tập 15 (SGK, trang 117):</w:t>
            </w:r>
            <w:r w:rsidRPr="00903AAD">
              <w:rPr>
                <w:rFonts w:cs="Times New Roman"/>
                <w:color w:val="000000" w:themeColor="text1"/>
                <w:szCs w:val="26"/>
              </w:rPr>
              <w:t xml:space="preserve"> Một hình nón được đặt vào bên trong một hình lập phương (Cạnh của hình lập phương bằng 1). Hãy tính:</w:t>
            </w:r>
          </w:p>
          <w:p w:rsidR="00903AAD" w:rsidRPr="00903AAD" w:rsidRDefault="004359FE" w:rsidP="001033C7">
            <w:pPr>
              <w:tabs>
                <w:tab w:val="left" w:pos="0"/>
              </w:tabs>
              <w:spacing w:line="360" w:lineRule="auto"/>
              <w:ind w:firstLine="709"/>
              <w:jc w:val="both"/>
              <w:rPr>
                <w:rFonts w:cs="Times New Roman"/>
                <w:color w:val="000000" w:themeColor="text1"/>
                <w:szCs w:val="26"/>
              </w:rPr>
            </w:pPr>
            <w:r>
              <w:rPr>
                <w:rFonts w:cs="Times New Roman"/>
                <w:color w:val="000000" w:themeColor="text1"/>
                <w:szCs w:val="26"/>
              </w:rPr>
              <w:t>a.</w:t>
            </w:r>
            <w:r w:rsidR="00903AAD" w:rsidRPr="00903AAD">
              <w:rPr>
                <w:rFonts w:cs="Times New Roman"/>
                <w:color w:val="000000" w:themeColor="text1"/>
                <w:szCs w:val="26"/>
              </w:rPr>
              <w:t xml:space="preserve"> Bán kính đáy của hình nón?</w:t>
            </w:r>
          </w:p>
          <w:p w:rsidR="00903AAD" w:rsidRPr="00903AAD" w:rsidRDefault="004359FE" w:rsidP="001033C7">
            <w:pPr>
              <w:tabs>
                <w:tab w:val="left" w:pos="0"/>
              </w:tabs>
              <w:spacing w:line="360" w:lineRule="auto"/>
              <w:ind w:firstLine="709"/>
              <w:jc w:val="both"/>
              <w:rPr>
                <w:rFonts w:cs="Times New Roman"/>
                <w:color w:val="000000" w:themeColor="text1"/>
                <w:szCs w:val="26"/>
              </w:rPr>
            </w:pPr>
            <w:r>
              <w:rPr>
                <w:rFonts w:cs="Times New Roman"/>
                <w:color w:val="000000" w:themeColor="text1"/>
                <w:szCs w:val="26"/>
              </w:rPr>
              <w:t>b.</w:t>
            </w:r>
            <w:r w:rsidR="00903AAD" w:rsidRPr="00903AAD">
              <w:rPr>
                <w:rFonts w:cs="Times New Roman"/>
                <w:color w:val="000000" w:themeColor="text1"/>
                <w:szCs w:val="26"/>
              </w:rPr>
              <w:t xml:space="preserve"> Độ dài đường sinh?</w:t>
            </w:r>
          </w:p>
          <w:p w:rsidR="00903AAD" w:rsidRDefault="00903AAD" w:rsidP="001D0227"/>
        </w:tc>
        <w:tc>
          <w:tcPr>
            <w:tcW w:w="3420" w:type="dxa"/>
          </w:tcPr>
          <w:p w:rsidR="00903AAD" w:rsidRPr="00903AAD" w:rsidRDefault="00903AAD" w:rsidP="00903AAD">
            <w:pPr>
              <w:jc w:val="center"/>
              <w:rPr>
                <w:b/>
                <w:i/>
                <w:lang w:val="vi-VN"/>
              </w:rPr>
            </w:pPr>
            <w:r w:rsidRPr="00903AAD">
              <w:rPr>
                <w:rFonts w:cs="Times New Roman"/>
                <w:b/>
                <w:i/>
                <w:noProof/>
                <w:color w:val="000000" w:themeColor="text1"/>
                <w:szCs w:val="26"/>
              </w:rPr>
              <w:drawing>
                <wp:anchor distT="0" distB="0" distL="114300" distR="114300" simplePos="0" relativeHeight="251697152" behindDoc="1" locked="0" layoutInCell="1" allowOverlap="1" wp14:anchorId="0222AB2C" wp14:editId="070D7148">
                  <wp:simplePos x="0" y="0"/>
                  <wp:positionH relativeFrom="column">
                    <wp:posOffset>-62865</wp:posOffset>
                  </wp:positionH>
                  <wp:positionV relativeFrom="paragraph">
                    <wp:posOffset>0</wp:posOffset>
                  </wp:positionV>
                  <wp:extent cx="2082800" cy="2082800"/>
                  <wp:effectExtent l="0" t="0" r="0" b="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extLst>
                              <a:ext uri="{28A0092B-C50C-407E-A947-70E740481C1C}">
                                <a14:useLocalDpi xmlns:a14="http://schemas.microsoft.com/office/drawing/2010/main" val="0"/>
                              </a:ext>
                            </a:extLst>
                          </a:blip>
                          <a:stretch>
                            <a:fillRect/>
                          </a:stretch>
                        </pic:blipFill>
                        <pic:spPr>
                          <a:xfrm>
                            <a:off x="0" y="0"/>
                            <a:ext cx="2082800" cy="2082800"/>
                          </a:xfrm>
                          <a:prstGeom prst="rect">
                            <a:avLst/>
                          </a:prstGeom>
                        </pic:spPr>
                      </pic:pic>
                    </a:graphicData>
                  </a:graphic>
                </wp:anchor>
              </w:drawing>
            </w:r>
            <w:r w:rsidRPr="00903AAD">
              <w:rPr>
                <w:b/>
                <w:i/>
                <w:lang w:val="vi-VN"/>
              </w:rPr>
              <w:t>Hình vẽ</w:t>
            </w:r>
          </w:p>
        </w:tc>
      </w:tr>
    </w:tbl>
    <w:p w:rsidR="00903AAD" w:rsidRPr="00903AAD" w:rsidRDefault="00903AAD" w:rsidP="00903AAD">
      <w:pPr>
        <w:tabs>
          <w:tab w:val="left" w:pos="0"/>
        </w:tabs>
        <w:rPr>
          <w:rFonts w:cs="Times New Roman"/>
          <w:color w:val="000000" w:themeColor="text1"/>
          <w:szCs w:val="26"/>
          <w:lang w:val="vi-VN"/>
        </w:rPr>
      </w:pPr>
      <w:r>
        <w:rPr>
          <w:rFonts w:cs="Times New Roman"/>
          <w:color w:val="000000" w:themeColor="text1"/>
          <w:szCs w:val="26"/>
          <w:lang w:val="vi-VN"/>
        </w:rPr>
        <w:tab/>
        <w:t>V</w:t>
      </w:r>
      <w:r w:rsidRPr="00903AAD">
        <w:rPr>
          <w:rFonts w:cs="Times New Roman"/>
          <w:color w:val="000000" w:themeColor="text1"/>
          <w:szCs w:val="26"/>
          <w:lang w:val="vi-VN"/>
        </w:rPr>
        <w:t>ới</w:t>
      </w:r>
      <w:r>
        <w:rPr>
          <w:rFonts w:cs="Times New Roman"/>
          <w:color w:val="000000" w:themeColor="text1"/>
          <w:szCs w:val="26"/>
          <w:lang w:val="vi-VN"/>
        </w:rPr>
        <w:t xml:space="preserve"> s</w:t>
      </w:r>
      <w:r w:rsidRPr="00903AAD">
        <w:rPr>
          <w:rFonts w:cs="Times New Roman"/>
          <w:color w:val="000000" w:themeColor="text1"/>
          <w:szCs w:val="26"/>
          <w:lang w:val="vi-VN"/>
        </w:rPr>
        <w:t>ự</w:t>
      </w:r>
      <w:r>
        <w:rPr>
          <w:rFonts w:cs="Times New Roman"/>
          <w:color w:val="000000" w:themeColor="text1"/>
          <w:szCs w:val="26"/>
          <w:lang w:val="vi-VN"/>
        </w:rPr>
        <w:t xml:space="preserve"> h</w:t>
      </w:r>
      <w:r w:rsidRPr="00903AAD">
        <w:rPr>
          <w:rFonts w:cs="Times New Roman"/>
          <w:color w:val="000000" w:themeColor="text1"/>
          <w:szCs w:val="26"/>
          <w:lang w:val="vi-VN"/>
        </w:rPr>
        <w:t>ỗ</w:t>
      </w:r>
      <w:r>
        <w:rPr>
          <w:rFonts w:cs="Times New Roman"/>
          <w:color w:val="000000" w:themeColor="text1"/>
          <w:szCs w:val="26"/>
          <w:lang w:val="vi-VN"/>
        </w:rPr>
        <w:t xml:space="preserve"> tr</w:t>
      </w:r>
      <w:r w:rsidRPr="00903AAD">
        <w:rPr>
          <w:rFonts w:cs="Times New Roman"/>
          <w:color w:val="000000" w:themeColor="text1"/>
          <w:szCs w:val="26"/>
          <w:lang w:val="vi-VN"/>
        </w:rPr>
        <w:t>ợ</w:t>
      </w:r>
      <w:r>
        <w:rPr>
          <w:rFonts w:cs="Times New Roman"/>
          <w:color w:val="000000" w:themeColor="text1"/>
          <w:szCs w:val="26"/>
          <w:lang w:val="vi-VN"/>
        </w:rPr>
        <w:t xml:space="preserve"> c</w:t>
      </w:r>
      <w:r w:rsidRPr="00903AAD">
        <w:rPr>
          <w:rFonts w:cs="Times New Roman"/>
          <w:color w:val="000000" w:themeColor="text1"/>
          <w:szCs w:val="26"/>
          <w:lang w:val="vi-VN"/>
        </w:rPr>
        <w:t>ủa</w:t>
      </w:r>
      <w:r>
        <w:rPr>
          <w:rFonts w:cs="Times New Roman"/>
          <w:color w:val="000000" w:themeColor="text1"/>
          <w:szCs w:val="26"/>
          <w:lang w:val="vi-VN"/>
        </w:rPr>
        <w:t xml:space="preserve"> m</w:t>
      </w:r>
      <w:r w:rsidRPr="00903AAD">
        <w:rPr>
          <w:rFonts w:cs="Times New Roman"/>
          <w:color w:val="000000" w:themeColor="text1"/>
          <w:szCs w:val="26"/>
          <w:lang w:val="vi-VN"/>
        </w:rPr>
        <w:t>ô</w:t>
      </w:r>
      <w:r>
        <w:rPr>
          <w:rFonts w:cs="Times New Roman"/>
          <w:color w:val="000000" w:themeColor="text1"/>
          <w:szCs w:val="26"/>
          <w:lang w:val="vi-VN"/>
        </w:rPr>
        <w:t xml:space="preserve"> h</w:t>
      </w:r>
      <w:r w:rsidRPr="00903AAD">
        <w:rPr>
          <w:rFonts w:cs="Times New Roman"/>
          <w:color w:val="000000" w:themeColor="text1"/>
          <w:szCs w:val="26"/>
          <w:lang w:val="vi-VN"/>
        </w:rPr>
        <w:t>ình</w:t>
      </w:r>
      <w:r>
        <w:rPr>
          <w:rFonts w:cs="Times New Roman"/>
          <w:color w:val="000000" w:themeColor="text1"/>
          <w:szCs w:val="26"/>
          <w:lang w:val="vi-VN"/>
        </w:rPr>
        <w:t xml:space="preserve"> trong ph</w:t>
      </w:r>
      <w:r w:rsidRPr="00903AAD">
        <w:rPr>
          <w:rFonts w:cs="Times New Roman"/>
          <w:color w:val="000000" w:themeColor="text1"/>
          <w:szCs w:val="26"/>
          <w:lang w:val="vi-VN"/>
        </w:rPr>
        <w:t>ần</w:t>
      </w:r>
      <w:r>
        <w:rPr>
          <w:rFonts w:cs="Times New Roman"/>
          <w:color w:val="000000" w:themeColor="text1"/>
          <w:szCs w:val="26"/>
          <w:lang w:val="vi-VN"/>
        </w:rPr>
        <w:t xml:space="preserve"> m</w:t>
      </w:r>
      <w:r w:rsidRPr="00903AAD">
        <w:rPr>
          <w:rFonts w:cs="Times New Roman"/>
          <w:color w:val="000000" w:themeColor="text1"/>
          <w:szCs w:val="26"/>
          <w:lang w:val="vi-VN"/>
        </w:rPr>
        <w:t>ềm</w:t>
      </w:r>
      <w:r>
        <w:rPr>
          <w:rFonts w:cs="Times New Roman"/>
          <w:color w:val="000000" w:themeColor="text1"/>
          <w:szCs w:val="26"/>
          <w:lang w:val="vi-VN"/>
        </w:rPr>
        <w:t xml:space="preserve"> GeoGeb</w:t>
      </w:r>
      <w:r w:rsidRPr="00903AAD">
        <w:rPr>
          <w:rFonts w:cs="Times New Roman"/>
          <w:color w:val="000000" w:themeColor="text1"/>
          <w:szCs w:val="26"/>
          <w:lang w:val="vi-VN"/>
        </w:rPr>
        <w:t>r</w:t>
      </w:r>
      <w:r>
        <w:rPr>
          <w:rFonts w:cs="Times New Roman"/>
          <w:color w:val="000000" w:themeColor="text1"/>
          <w:szCs w:val="26"/>
          <w:lang w:val="vi-VN"/>
        </w:rPr>
        <w:t>a:</w:t>
      </w:r>
    </w:p>
    <w:p w:rsidR="001518DD" w:rsidRPr="00903AAD" w:rsidRDefault="00903AAD" w:rsidP="00903AAD">
      <w:pPr>
        <w:tabs>
          <w:tab w:val="left" w:pos="0"/>
        </w:tabs>
        <w:rPr>
          <w:rFonts w:cs="Times New Roman"/>
          <w:color w:val="000000" w:themeColor="text1"/>
          <w:szCs w:val="26"/>
        </w:rPr>
      </w:pPr>
      <w:r>
        <w:rPr>
          <w:rFonts w:cs="Times New Roman"/>
          <w:color w:val="000000" w:themeColor="text1"/>
          <w:szCs w:val="26"/>
        </w:rPr>
        <w:tab/>
      </w:r>
      <w:r w:rsidRPr="00903AAD">
        <w:rPr>
          <w:rFonts w:cs="Times New Roman"/>
          <w:color w:val="000000" w:themeColor="text1"/>
          <w:szCs w:val="26"/>
        </w:rPr>
        <w:t>GV</w:t>
      </w:r>
      <w:r w:rsidR="001518DD" w:rsidRPr="00903AAD">
        <w:rPr>
          <w:rFonts w:cs="Times New Roman"/>
          <w:color w:val="000000" w:themeColor="text1"/>
          <w:szCs w:val="26"/>
        </w:rPr>
        <w:t xml:space="preserve"> đặt câu hỏi: Bán kính đáy của hình nón được tính như thế nào?</w:t>
      </w:r>
    </w:p>
    <w:p w:rsidR="001518DD" w:rsidRPr="00374E4E" w:rsidRDefault="00903AAD" w:rsidP="00374E4E">
      <w:pPr>
        <w:tabs>
          <w:tab w:val="left" w:pos="0"/>
        </w:tabs>
        <w:jc w:val="both"/>
        <w:rPr>
          <w:rFonts w:cs="Times New Roman"/>
          <w:color w:val="000000" w:themeColor="text1"/>
          <w:szCs w:val="26"/>
        </w:rPr>
      </w:pPr>
      <w:r w:rsidRPr="00903AAD">
        <w:rPr>
          <w:rFonts w:cs="Times New Roman"/>
          <w:color w:val="000000" w:themeColor="text1"/>
          <w:szCs w:val="26"/>
        </w:rPr>
        <w:tab/>
      </w:r>
      <w:r w:rsidR="001518DD" w:rsidRPr="00903AAD">
        <w:rPr>
          <w:rFonts w:cs="Times New Roman"/>
          <w:color w:val="000000" w:themeColor="text1"/>
          <w:szCs w:val="26"/>
        </w:rPr>
        <w:t xml:space="preserve">HS trả lời: Vì đáy của hình nón là đường tròn nội tiếp trong hình vuông có cạnh bằng 1. Do đó, bán kính đáy của hình nón là: </w:t>
      </w:r>
      <w:r w:rsidR="00374E4E" w:rsidRPr="00903AAD">
        <w:rPr>
          <w:position w:val="-24"/>
          <w:szCs w:val="26"/>
        </w:rPr>
        <w:object w:dxaOrig="980" w:dyaOrig="620">
          <v:shape id="_x0000_i1266" type="#_x0000_t75" style="width:48pt;height:31.6pt" o:ole="">
            <v:imagedata r:id="rId68" o:title=""/>
          </v:shape>
          <o:OLEObject Type="Embed" ProgID="Equation.DSMT4" ShapeID="_x0000_i1266" DrawAspect="Content" ObjectID="_1647845477" r:id="rId69"/>
        </w:object>
      </w:r>
    </w:p>
    <w:p w:rsidR="001518DD" w:rsidRPr="00903AAD" w:rsidRDefault="00903AAD" w:rsidP="001518DD">
      <w:pPr>
        <w:tabs>
          <w:tab w:val="left" w:pos="0"/>
        </w:tabs>
        <w:ind w:firstLine="709"/>
        <w:jc w:val="both"/>
        <w:rPr>
          <w:rFonts w:cs="Times New Roman"/>
          <w:color w:val="000000" w:themeColor="text1"/>
          <w:szCs w:val="26"/>
        </w:rPr>
      </w:pPr>
      <w:r w:rsidRPr="00903AAD">
        <w:rPr>
          <w:rFonts w:cs="Times New Roman"/>
          <w:color w:val="000000" w:themeColor="text1"/>
          <w:szCs w:val="26"/>
        </w:rPr>
        <w:t>GV</w:t>
      </w:r>
      <w:r w:rsidR="001518DD" w:rsidRPr="00903AAD">
        <w:rPr>
          <w:rFonts w:cs="Times New Roman"/>
          <w:color w:val="000000" w:themeColor="text1"/>
          <w:szCs w:val="26"/>
        </w:rPr>
        <w:t xml:space="preserve"> đặt câu hỏi: Độ dài đường sinh của hình nón được tính như thế nào?</w:t>
      </w:r>
    </w:p>
    <w:p w:rsidR="001518DD" w:rsidRPr="00903AAD" w:rsidRDefault="001518DD" w:rsidP="001518DD">
      <w:pPr>
        <w:tabs>
          <w:tab w:val="left" w:pos="0"/>
        </w:tabs>
        <w:ind w:firstLine="709"/>
        <w:jc w:val="both"/>
        <w:rPr>
          <w:rFonts w:cs="Times New Roman"/>
          <w:szCs w:val="26"/>
        </w:rPr>
      </w:pPr>
      <w:r w:rsidRPr="00903AAD">
        <w:rPr>
          <w:rFonts w:cs="Times New Roman"/>
          <w:color w:val="000000" w:themeColor="text1"/>
          <w:szCs w:val="26"/>
        </w:rPr>
        <w:t>HS trả lời: Độ dài đường sinh của hình nón chính là JK của tam giác vuông IJK với IK = 1 và IJ =</w:t>
      </w:r>
      <w:r w:rsidRPr="00903AAD">
        <w:rPr>
          <w:rFonts w:cs="Times New Roman"/>
          <w:position w:val="-26"/>
          <w:szCs w:val="26"/>
        </w:rPr>
        <w:object w:dxaOrig="1120" w:dyaOrig="700">
          <v:shape id="_x0000_i1267" type="#_x0000_t75" style="width:65pt;height:37.45pt" o:ole="">
            <v:imagedata r:id="rId70" o:title=""/>
          </v:shape>
          <o:OLEObject Type="Embed" ProgID="Equation.DSMT4" ShapeID="_x0000_i1267" DrawAspect="Content" ObjectID="_1647845478" r:id="rId71"/>
        </w:object>
      </w:r>
    </w:p>
    <w:p w:rsidR="001518DD" w:rsidRPr="00903AAD" w:rsidRDefault="001518DD" w:rsidP="001518DD">
      <w:pPr>
        <w:tabs>
          <w:tab w:val="left" w:pos="0"/>
        </w:tabs>
        <w:ind w:firstLine="709"/>
        <w:jc w:val="both"/>
        <w:rPr>
          <w:rFonts w:cs="Times New Roman"/>
          <w:szCs w:val="26"/>
        </w:rPr>
      </w:pPr>
      <w:r w:rsidRPr="00903AAD">
        <w:rPr>
          <w:rFonts w:cs="Times New Roman"/>
          <w:szCs w:val="26"/>
        </w:rPr>
        <w:t xml:space="preserve">Áp dụng định lý Py-ta-go trong tam giác vuông IJK, ta có: </w:t>
      </w:r>
    </w:p>
    <w:p w:rsidR="001518DD" w:rsidRPr="00903AAD" w:rsidRDefault="00374E4E" w:rsidP="001518DD">
      <w:pPr>
        <w:tabs>
          <w:tab w:val="left" w:pos="0"/>
        </w:tabs>
        <w:ind w:firstLine="709"/>
        <w:jc w:val="both"/>
        <w:rPr>
          <w:rFonts w:cs="Times New Roman"/>
          <w:szCs w:val="26"/>
        </w:rPr>
      </w:pPr>
      <w:r w:rsidRPr="00903AAD">
        <w:rPr>
          <w:rFonts w:cs="Times New Roman"/>
          <w:position w:val="-32"/>
          <w:szCs w:val="26"/>
        </w:rPr>
        <w:object w:dxaOrig="5100" w:dyaOrig="840">
          <v:shape id="_x0000_i1268" type="#_x0000_t75" style="width:239.4pt;height:36.9pt" o:ole="">
            <v:imagedata r:id="rId72" o:title=""/>
          </v:shape>
          <o:OLEObject Type="Embed" ProgID="Equation.DSMT4" ShapeID="_x0000_i1268" DrawAspect="Content" ObjectID="_1647845479" r:id="rId73"/>
        </w:object>
      </w:r>
      <w:r>
        <w:rPr>
          <w:rFonts w:cs="Times New Roman"/>
          <w:szCs w:val="26"/>
          <w:lang w:val="vi-VN"/>
        </w:rPr>
        <w:t xml:space="preserve"> </w:t>
      </w:r>
      <w:r w:rsidR="001518DD" w:rsidRPr="00903AAD">
        <w:rPr>
          <w:rFonts w:cs="Times New Roman"/>
          <w:szCs w:val="26"/>
        </w:rPr>
        <w:t xml:space="preserve">Suy ra </w:t>
      </w:r>
      <w:r w:rsidRPr="00903AAD">
        <w:rPr>
          <w:rFonts w:cs="Times New Roman"/>
          <w:position w:val="-28"/>
          <w:szCs w:val="26"/>
        </w:rPr>
        <w:object w:dxaOrig="1740" w:dyaOrig="780">
          <v:shape id="_x0000_i1269" type="#_x0000_t75" style="width:91.9pt;height:35.7pt" o:ole="">
            <v:imagedata r:id="rId74" o:title=""/>
          </v:shape>
          <o:OLEObject Type="Embed" ProgID="Equation.DSMT4" ShapeID="_x0000_i1269" DrawAspect="Content" ObjectID="_1647845480" r:id="rId75"/>
        </w:object>
      </w:r>
    </w:p>
    <w:p w:rsidR="001518DD" w:rsidRPr="00903AAD" w:rsidRDefault="001518DD" w:rsidP="001518DD">
      <w:pPr>
        <w:tabs>
          <w:tab w:val="left" w:pos="0"/>
        </w:tabs>
        <w:ind w:firstLine="709"/>
        <w:jc w:val="both"/>
        <w:rPr>
          <w:rFonts w:cs="Times New Roman"/>
          <w:color w:val="000000" w:themeColor="text1"/>
          <w:szCs w:val="26"/>
        </w:rPr>
      </w:pPr>
      <w:r w:rsidRPr="00903AAD">
        <w:rPr>
          <w:rFonts w:cs="Times New Roman"/>
          <w:color w:val="000000" w:themeColor="text1"/>
          <w:szCs w:val="26"/>
        </w:rPr>
        <w:t xml:space="preserve">GV yêu cầu HS tiến hành trình bày lời giải. </w:t>
      </w:r>
    </w:p>
    <w:p w:rsidR="001D0227" w:rsidRPr="001033C7" w:rsidRDefault="001033C7" w:rsidP="001033C7">
      <w:pPr>
        <w:ind w:firstLine="709"/>
        <w:rPr>
          <w:b/>
        </w:rPr>
      </w:pPr>
      <w:r w:rsidRPr="001033C7">
        <w:rPr>
          <w:b/>
          <w:i/>
          <w:lang w:val="vi-VN"/>
        </w:rPr>
        <w:t>5</w:t>
      </w:r>
      <w:r w:rsidR="001D0227" w:rsidRPr="001033C7">
        <w:rPr>
          <w:b/>
          <w:i/>
        </w:rPr>
        <w:t>. Dặn dò:</w:t>
      </w:r>
      <w:r w:rsidR="001D0227" w:rsidRPr="001033C7">
        <w:rPr>
          <w:b/>
        </w:rPr>
        <w:t xml:space="preserve"> </w:t>
      </w:r>
      <w:r w:rsidR="001D0227" w:rsidRPr="001033C7">
        <w:t>(1 phút )</w:t>
      </w:r>
    </w:p>
    <w:p w:rsidR="001D0227" w:rsidRPr="00146BC7" w:rsidRDefault="001D0227" w:rsidP="001033C7">
      <w:pPr>
        <w:ind w:firstLine="709"/>
      </w:pPr>
      <w:r w:rsidRPr="00146BC7">
        <w:t>- Nắm vững các khái niệm về hình nón và hình nón cụt.</w:t>
      </w:r>
    </w:p>
    <w:p w:rsidR="001D0227" w:rsidRPr="00146BC7" w:rsidRDefault="001D0227" w:rsidP="001033C7">
      <w:pPr>
        <w:ind w:firstLine="709"/>
      </w:pPr>
      <w:r w:rsidRPr="00146BC7">
        <w:t>- Nắm vững các công thức tính toán về hình nón và hình nón cụ</w:t>
      </w:r>
      <w:r w:rsidR="001033C7">
        <w:t>t</w:t>
      </w:r>
      <w:r w:rsidRPr="00146BC7">
        <w:t xml:space="preserve">. </w:t>
      </w:r>
    </w:p>
    <w:p w:rsidR="008C48C2" w:rsidRDefault="001033C7" w:rsidP="004C1781">
      <w:pPr>
        <w:ind w:firstLine="709"/>
      </w:pPr>
      <w:r>
        <w:rPr>
          <w:lang w:val="vi-VN"/>
        </w:rPr>
        <w:t xml:space="preserve">- </w:t>
      </w:r>
      <w:r w:rsidR="001D0227" w:rsidRPr="00146BC7">
        <w:t xml:space="preserve">Làm các bài tập: 17,19, 20, 21, 22 </w:t>
      </w:r>
      <w:r w:rsidR="004C1781">
        <w:t>(</w:t>
      </w:r>
      <w:r w:rsidR="004C1781" w:rsidRPr="00146BC7">
        <w:t>SGK</w:t>
      </w:r>
      <w:r w:rsidR="004C1781">
        <w:t xml:space="preserve">, </w:t>
      </w:r>
      <w:r w:rsidR="001D0227" w:rsidRPr="00146BC7">
        <w:t xml:space="preserve">trang </w:t>
      </w:r>
      <w:r w:rsidR="004C1781">
        <w:t xml:space="preserve">117 - </w:t>
      </w:r>
      <w:r w:rsidR="001D0227" w:rsidRPr="00146BC7">
        <w:t>118</w:t>
      </w:r>
      <w:r w:rsidR="004C1781">
        <w:t>)</w:t>
      </w:r>
      <w:r w:rsidR="001D0227" w:rsidRPr="00146BC7">
        <w:t xml:space="preserve"> </w:t>
      </w:r>
    </w:p>
    <w:p w:rsidR="004C1781" w:rsidRDefault="004C1781" w:rsidP="004C1781">
      <w:pPr>
        <w:ind w:firstLine="709"/>
        <w:rPr>
          <w:b/>
          <w:i/>
          <w:lang w:val="vi-VN"/>
        </w:rPr>
      </w:pPr>
    </w:p>
    <w:p w:rsidR="00722E40" w:rsidRDefault="00722E40" w:rsidP="001D0227">
      <w:pPr>
        <w:rPr>
          <w:b/>
          <w:u w:val="single"/>
        </w:rPr>
      </w:pPr>
    </w:p>
    <w:p w:rsidR="001B2A59" w:rsidRPr="001B2A59" w:rsidRDefault="001B2A59" w:rsidP="009D0E73">
      <w:r w:rsidRPr="002655BB">
        <w:rPr>
          <w:rFonts w:cs="Times New Roman"/>
          <w:b/>
          <w:szCs w:val="26"/>
        </w:rPr>
        <w:lastRenderedPageBreak/>
        <w:t>§ 3. HÌNH CẦU.</w:t>
      </w:r>
      <w:r>
        <w:rPr>
          <w:rFonts w:cs="Times New Roman"/>
          <w:b/>
          <w:szCs w:val="26"/>
        </w:rPr>
        <w:t xml:space="preserve"> </w:t>
      </w:r>
      <w:r w:rsidRPr="002655BB">
        <w:rPr>
          <w:rFonts w:cs="Times New Roman"/>
          <w:b/>
          <w:szCs w:val="26"/>
        </w:rPr>
        <w:t>DIỆN TÍCH MẶT CẦU VÀ THỂ TÍCH HÌNH CẦU</w:t>
      </w:r>
    </w:p>
    <w:p w:rsidR="001B2A59" w:rsidRPr="00417AC5" w:rsidRDefault="001B2A59" w:rsidP="00D45848">
      <w:pPr>
        <w:numPr>
          <w:ilvl w:val="0"/>
          <w:numId w:val="13"/>
        </w:numPr>
        <w:spacing w:before="0" w:after="0"/>
        <w:ind w:left="810" w:hanging="270"/>
      </w:pPr>
      <w:r w:rsidRPr="00146BC7">
        <w:rPr>
          <w:b/>
        </w:rPr>
        <w:t>MỤC TIÊU</w:t>
      </w:r>
    </w:p>
    <w:p w:rsidR="001B2A59" w:rsidRPr="00146BC7" w:rsidRDefault="001B2A59" w:rsidP="001B2A59">
      <w:pPr>
        <w:spacing w:before="0" w:after="0"/>
        <w:ind w:firstLine="567"/>
      </w:pPr>
      <w:r w:rsidRPr="00146BC7">
        <w:t>Qua bài nà</w:t>
      </w:r>
      <w:r w:rsidR="00117520">
        <w:t>y H</w:t>
      </w:r>
      <w:r w:rsidR="00117520" w:rsidRPr="00117520">
        <w:t>S</w:t>
      </w:r>
      <w:r w:rsidR="00117520">
        <w:t xml:space="preserve"> bi</w:t>
      </w:r>
      <w:r w:rsidR="00117520" w:rsidRPr="00117520">
        <w:t>ết</w:t>
      </w:r>
      <w:r w:rsidRPr="00146BC7">
        <w:t>:</w:t>
      </w:r>
    </w:p>
    <w:p w:rsidR="001B2A59" w:rsidRDefault="00117520" w:rsidP="001B2A59">
      <w:pPr>
        <w:tabs>
          <w:tab w:val="left" w:pos="570"/>
          <w:tab w:val="left" w:pos="1425"/>
          <w:tab w:val="left" w:pos="5643"/>
          <w:tab w:val="left" w:pos="7353"/>
        </w:tabs>
        <w:spacing w:before="0" w:after="0"/>
        <w:jc w:val="both"/>
      </w:pPr>
      <w:r>
        <w:tab/>
        <w:t>- K</w:t>
      </w:r>
      <w:r w:rsidR="001B2A59">
        <w:t>hám phá các đặc điểm và tính chất của hình c</w:t>
      </w:r>
      <w:r w:rsidR="001B2A59" w:rsidRPr="001B2A59">
        <w:t>ầu</w:t>
      </w:r>
      <w:r w:rsidR="001B2A59">
        <w:t xml:space="preserve">, </w:t>
      </w:r>
      <w:r w:rsidR="001B2A59" w:rsidRPr="00146BC7">
        <w:t>(</w:t>
      </w:r>
      <w:r w:rsidR="001B2A59">
        <w:t>t</w:t>
      </w:r>
      <w:r w:rsidR="001B2A59" w:rsidRPr="001B2A59">
        <w:t>â</w:t>
      </w:r>
      <w:r w:rsidR="001B2A59">
        <w:t xml:space="preserve">m, </w:t>
      </w:r>
      <w:r w:rsidR="001B2A59" w:rsidRPr="00146BC7">
        <w:t xml:space="preserve">trục, mặt xung quanh, </w:t>
      </w:r>
      <w:r w:rsidR="001B2A59">
        <w:t>b</w:t>
      </w:r>
      <w:r w:rsidR="001B2A59" w:rsidRPr="001B2A59">
        <w:t>án</w:t>
      </w:r>
      <w:r w:rsidR="001B2A59">
        <w:t xml:space="preserve"> k</w:t>
      </w:r>
      <w:r w:rsidR="001B2A59" w:rsidRPr="001B2A59">
        <w:t>ính</w:t>
      </w:r>
      <w:r w:rsidR="001B2A59">
        <w:t xml:space="preserve"> </w:t>
      </w:r>
      <w:r w:rsidR="001B2A59" w:rsidRPr="00146BC7">
        <w:t>củ</w:t>
      </w:r>
      <w:r w:rsidR="001B2A59">
        <w:t>a hình c</w:t>
      </w:r>
      <w:r w:rsidR="001B2A59" w:rsidRPr="001B2A59">
        <w:t>ầu</w:t>
      </w:r>
      <w:r w:rsidR="001B2A59" w:rsidRPr="00146BC7">
        <w:t>)</w:t>
      </w:r>
      <w:r w:rsidR="001B2A59">
        <w:t xml:space="preserve"> m</w:t>
      </w:r>
      <w:r w:rsidR="001B2A59" w:rsidRPr="001B2A59">
        <w:t>ặt</w:t>
      </w:r>
      <w:r w:rsidR="001B2A59">
        <w:t xml:space="preserve"> c</w:t>
      </w:r>
      <w:r w:rsidR="001B2A59" w:rsidRPr="001B2A59">
        <w:t>ắt</w:t>
      </w:r>
      <w:r w:rsidR="001B2A59">
        <w:t xml:space="preserve"> khi </w:t>
      </w:r>
      <w:r w:rsidR="001B2A59" w:rsidRPr="00146BC7">
        <w:t xml:space="preserve">cắt </w:t>
      </w:r>
      <w:r w:rsidR="001B2A59">
        <w:t>h</w:t>
      </w:r>
      <w:r w:rsidR="001B2A59" w:rsidRPr="001B2A59">
        <w:t>ình</w:t>
      </w:r>
      <w:r w:rsidR="001B2A59">
        <w:t xml:space="preserve"> c</w:t>
      </w:r>
      <w:r w:rsidR="001B2A59" w:rsidRPr="001B2A59">
        <w:t>ầu</w:t>
      </w:r>
      <w:r w:rsidR="001B2A59">
        <w:t xml:space="preserve"> b</w:t>
      </w:r>
      <w:r w:rsidR="001B2A59" w:rsidRPr="001B2A59">
        <w:t>ởi</w:t>
      </w:r>
      <w:r w:rsidR="001B2A59">
        <w:t xml:space="preserve"> m</w:t>
      </w:r>
      <w:r w:rsidR="001B2A59" w:rsidRPr="001B2A59">
        <w:t>ặt</w:t>
      </w:r>
      <w:r w:rsidR="001B2A59">
        <w:t xml:space="preserve"> ph</w:t>
      </w:r>
      <w:r w:rsidR="001B2A59" w:rsidRPr="001B2A59">
        <w:t>ẳng</w:t>
      </w:r>
      <w:r w:rsidR="001B2A59">
        <w:t xml:space="preserve"> vu</w:t>
      </w:r>
      <w:r w:rsidR="001B2A59" w:rsidRPr="001B2A59">
        <w:t>ô</w:t>
      </w:r>
      <w:r w:rsidR="001B2A59">
        <w:t>ng g</w:t>
      </w:r>
      <w:r w:rsidR="001B2A59" w:rsidRPr="001B2A59">
        <w:t>óc</w:t>
      </w:r>
      <w:r w:rsidR="001B2A59">
        <w:t xml:space="preserve"> v</w:t>
      </w:r>
      <w:r w:rsidR="001B2A59" w:rsidRPr="001B2A59">
        <w:t>ới</w:t>
      </w:r>
      <w:r w:rsidR="001B2A59">
        <w:t xml:space="preserve"> tr</w:t>
      </w:r>
      <w:r w:rsidR="001B2A59" w:rsidRPr="001B2A59">
        <w:t>ục</w:t>
      </w:r>
      <w:r w:rsidR="001B2A59">
        <w:t>, qua mô hình được thiết kế từ phần mềm GeoGebra</w:t>
      </w:r>
      <w:r w:rsidR="001B2A59" w:rsidRPr="00146BC7">
        <w:t>.</w:t>
      </w:r>
    </w:p>
    <w:p w:rsidR="001B2A59" w:rsidRDefault="001B2A59" w:rsidP="001B2A59">
      <w:pPr>
        <w:tabs>
          <w:tab w:val="left" w:pos="570"/>
          <w:tab w:val="left" w:pos="1425"/>
          <w:tab w:val="left" w:pos="5643"/>
          <w:tab w:val="left" w:pos="7353"/>
        </w:tabs>
        <w:spacing w:before="0" w:after="0"/>
        <w:jc w:val="both"/>
      </w:pPr>
      <w:r>
        <w:tab/>
        <w:t>- Khám phá về cách tính diện tích xung quanh và thể tích của hình c</w:t>
      </w:r>
      <w:r w:rsidRPr="001B2A59">
        <w:t>ầu</w:t>
      </w:r>
      <w:r>
        <w:t>.</w:t>
      </w:r>
    </w:p>
    <w:p w:rsidR="001B2A59" w:rsidRPr="00417AC5" w:rsidRDefault="001B2A59" w:rsidP="001B2A59">
      <w:pPr>
        <w:tabs>
          <w:tab w:val="left" w:pos="570"/>
          <w:tab w:val="left" w:pos="1425"/>
          <w:tab w:val="left" w:pos="5643"/>
          <w:tab w:val="left" w:pos="7353"/>
        </w:tabs>
        <w:spacing w:before="0" w:after="0"/>
        <w:jc w:val="both"/>
      </w:pPr>
      <w:r>
        <w:tab/>
        <w:t>- Giải được một số bài tập nêu trong SGK.</w:t>
      </w:r>
    </w:p>
    <w:p w:rsidR="001B2A59" w:rsidRPr="00535F22" w:rsidRDefault="001B2A59" w:rsidP="00D45848">
      <w:pPr>
        <w:numPr>
          <w:ilvl w:val="0"/>
          <w:numId w:val="13"/>
        </w:numPr>
        <w:tabs>
          <w:tab w:val="left" w:pos="570"/>
          <w:tab w:val="left" w:pos="851"/>
          <w:tab w:val="left" w:pos="5643"/>
          <w:tab w:val="left" w:pos="7353"/>
        </w:tabs>
        <w:spacing w:before="0" w:after="0"/>
        <w:ind w:left="851" w:hanging="284"/>
        <w:jc w:val="both"/>
        <w:rPr>
          <w:b/>
          <w:u w:val="single"/>
        </w:rPr>
      </w:pPr>
      <w:r>
        <w:rPr>
          <w:b/>
        </w:rPr>
        <w:t xml:space="preserve"> </w:t>
      </w:r>
      <w:r w:rsidRPr="005D3C5F">
        <w:rPr>
          <w:b/>
        </w:rPr>
        <w:t>CHUẨN BỊ</w:t>
      </w:r>
    </w:p>
    <w:p w:rsidR="001B2A59" w:rsidRPr="00146BC7" w:rsidRDefault="001B2A59" w:rsidP="001B2A59">
      <w:pPr>
        <w:tabs>
          <w:tab w:val="left" w:pos="570"/>
          <w:tab w:val="left" w:pos="1425"/>
        </w:tabs>
        <w:spacing w:before="0" w:after="0"/>
        <w:jc w:val="both"/>
      </w:pPr>
      <w:r>
        <w:tab/>
        <w:t>-</w:t>
      </w:r>
      <w:r w:rsidRPr="00146BC7">
        <w:t xml:space="preserve"> GV: </w:t>
      </w:r>
      <w:r>
        <w:t>Một số mô hình trong phần mềm GeoGebra để t</w:t>
      </w:r>
      <w:r w:rsidRPr="00146BC7">
        <w:t>ạ</w:t>
      </w:r>
      <w:r>
        <w:t>o ra hình c</w:t>
      </w:r>
      <w:r w:rsidRPr="001B2A59">
        <w:t>ầu</w:t>
      </w:r>
      <w:r w:rsidR="008158D8">
        <w:t>;</w:t>
      </w:r>
      <w:r>
        <w:t xml:space="preserve"> </w:t>
      </w:r>
      <w:r w:rsidRPr="00146BC7">
        <w:t>một số vật dụng có dạ</w:t>
      </w:r>
      <w:r>
        <w:t>ng hình c</w:t>
      </w:r>
      <w:r w:rsidRPr="001B2A59">
        <w:t>ầu</w:t>
      </w:r>
      <w:r w:rsidRPr="00146BC7">
        <w:t>, thước thẳng và các dụng cụ cần thiết cho tiết dạy.</w:t>
      </w:r>
    </w:p>
    <w:p w:rsidR="001B2A59" w:rsidRDefault="001B2A59" w:rsidP="001B2A59">
      <w:pPr>
        <w:tabs>
          <w:tab w:val="left" w:pos="570"/>
          <w:tab w:val="left" w:pos="1425"/>
        </w:tabs>
        <w:spacing w:before="0" w:after="0"/>
        <w:jc w:val="both"/>
      </w:pPr>
      <w:r w:rsidRPr="00146BC7">
        <w:t xml:space="preserve"> </w:t>
      </w:r>
      <w:r>
        <w:tab/>
        <w:t>- HS</w:t>
      </w:r>
      <w:r w:rsidRPr="00146BC7">
        <w:t>:</w:t>
      </w:r>
      <w:r>
        <w:t xml:space="preserve"> T</w:t>
      </w:r>
      <w:r w:rsidRPr="00146BC7">
        <w:t xml:space="preserve">hước thẳng, com pa, bảng phụ ghi 1 số nội dung </w:t>
      </w:r>
      <w:r w:rsidR="004C1781">
        <w:t xml:space="preserve">khi </w:t>
      </w:r>
      <w:r w:rsidRPr="00146BC7">
        <w:t>cần đưa nhanh bài.</w:t>
      </w:r>
    </w:p>
    <w:p w:rsidR="001B2A59" w:rsidRPr="001B2A59" w:rsidRDefault="001B2A59" w:rsidP="00D45848">
      <w:pPr>
        <w:numPr>
          <w:ilvl w:val="0"/>
          <w:numId w:val="13"/>
        </w:numPr>
        <w:tabs>
          <w:tab w:val="left" w:pos="570"/>
          <w:tab w:val="left" w:pos="851"/>
          <w:tab w:val="left" w:pos="993"/>
          <w:tab w:val="left" w:pos="7353"/>
        </w:tabs>
        <w:spacing w:before="0" w:after="0"/>
        <w:ind w:left="851" w:hanging="311"/>
        <w:jc w:val="both"/>
      </w:pPr>
      <w:r w:rsidRPr="001B2A59">
        <w:rPr>
          <w:b/>
        </w:rPr>
        <w:t>PHƯƠNG PHÁP DẠY HỌC</w:t>
      </w:r>
    </w:p>
    <w:p w:rsidR="001B2A59" w:rsidRDefault="001B2A59" w:rsidP="001B2A59">
      <w:pPr>
        <w:tabs>
          <w:tab w:val="left" w:pos="570"/>
          <w:tab w:val="left" w:pos="851"/>
          <w:tab w:val="left" w:pos="993"/>
          <w:tab w:val="left" w:pos="7353"/>
        </w:tabs>
        <w:spacing w:before="0" w:after="0"/>
        <w:ind w:left="851" w:hanging="311"/>
        <w:jc w:val="both"/>
      </w:pPr>
      <w:r>
        <w:t>- Dạy học khám phá.</w:t>
      </w:r>
    </w:p>
    <w:p w:rsidR="001B2A59" w:rsidRPr="00146BC7" w:rsidRDefault="001B2A59" w:rsidP="001B2A59">
      <w:pPr>
        <w:tabs>
          <w:tab w:val="left" w:pos="570"/>
          <w:tab w:val="left" w:pos="1425"/>
        </w:tabs>
        <w:spacing w:before="0" w:after="0"/>
        <w:jc w:val="both"/>
      </w:pPr>
      <w:r>
        <w:tab/>
        <w:t>- Giải quyết vấn đề.</w:t>
      </w:r>
    </w:p>
    <w:p w:rsidR="001B2A59" w:rsidRPr="00535F22" w:rsidRDefault="001B2A59" w:rsidP="00D45848">
      <w:pPr>
        <w:numPr>
          <w:ilvl w:val="0"/>
          <w:numId w:val="13"/>
        </w:numPr>
        <w:tabs>
          <w:tab w:val="left" w:pos="570"/>
          <w:tab w:val="left" w:pos="851"/>
          <w:tab w:val="left" w:pos="993"/>
          <w:tab w:val="left" w:pos="7353"/>
        </w:tabs>
        <w:spacing w:before="0" w:after="0"/>
        <w:ind w:left="851" w:hanging="284"/>
        <w:jc w:val="both"/>
        <w:rPr>
          <w:b/>
          <w:u w:val="single"/>
        </w:rPr>
      </w:pPr>
      <w:r>
        <w:rPr>
          <w:b/>
        </w:rPr>
        <w:t>TIẾN TRÌNH DẠY HỌC</w:t>
      </w:r>
    </w:p>
    <w:p w:rsidR="001B2A59" w:rsidRPr="00535F22" w:rsidRDefault="001B2A59" w:rsidP="00D45848">
      <w:pPr>
        <w:numPr>
          <w:ilvl w:val="0"/>
          <w:numId w:val="14"/>
        </w:numPr>
        <w:tabs>
          <w:tab w:val="left" w:pos="570"/>
          <w:tab w:val="left" w:pos="851"/>
          <w:tab w:val="left" w:pos="993"/>
          <w:tab w:val="left" w:pos="1134"/>
        </w:tabs>
        <w:spacing w:before="0" w:after="0"/>
        <w:ind w:left="1440" w:hanging="360"/>
        <w:jc w:val="both"/>
        <w:rPr>
          <w:b/>
          <w:u w:val="single"/>
        </w:rPr>
      </w:pPr>
      <w:r>
        <w:rPr>
          <w:b/>
        </w:rPr>
        <w:t>Ổn định lớp</w:t>
      </w:r>
      <w:r w:rsidR="008158D8">
        <w:rPr>
          <w:b/>
          <w:lang w:val="vi-VN"/>
        </w:rPr>
        <w:t xml:space="preserve"> </w:t>
      </w:r>
      <w:r w:rsidR="008158D8">
        <w:rPr>
          <w:rFonts w:cs="Times New Roman"/>
          <w:b/>
          <w:szCs w:val="26"/>
        </w:rPr>
        <w:t>(</w:t>
      </w:r>
      <w:r w:rsidR="008158D8">
        <w:rPr>
          <w:rFonts w:cs="Times New Roman"/>
          <w:b/>
          <w:szCs w:val="26"/>
          <w:lang w:val="vi-VN"/>
        </w:rPr>
        <w:t xml:space="preserve">1 </w:t>
      </w:r>
      <w:r w:rsidR="008158D8">
        <w:rPr>
          <w:rFonts w:cs="Times New Roman"/>
          <w:b/>
          <w:szCs w:val="26"/>
        </w:rPr>
        <w:t>ph</w:t>
      </w:r>
      <w:r w:rsidR="008158D8" w:rsidRPr="001B2A59">
        <w:rPr>
          <w:rFonts w:cs="Times New Roman"/>
          <w:b/>
          <w:szCs w:val="26"/>
        </w:rPr>
        <w:t>út</w:t>
      </w:r>
      <w:r w:rsidR="008158D8">
        <w:rPr>
          <w:rFonts w:cs="Times New Roman"/>
          <w:b/>
          <w:szCs w:val="26"/>
        </w:rPr>
        <w:t>)</w:t>
      </w:r>
    </w:p>
    <w:p w:rsidR="001B2A59" w:rsidRPr="00535F22" w:rsidRDefault="001B2A59" w:rsidP="008158D8">
      <w:pPr>
        <w:numPr>
          <w:ilvl w:val="0"/>
          <w:numId w:val="14"/>
        </w:numPr>
        <w:tabs>
          <w:tab w:val="left" w:pos="570"/>
          <w:tab w:val="left" w:pos="851"/>
          <w:tab w:val="left" w:pos="993"/>
          <w:tab w:val="left" w:pos="1134"/>
        </w:tabs>
        <w:spacing w:before="0" w:after="0"/>
        <w:ind w:left="1440" w:hanging="360"/>
        <w:jc w:val="both"/>
        <w:rPr>
          <w:b/>
          <w:u w:val="single"/>
        </w:rPr>
      </w:pPr>
      <w:r>
        <w:rPr>
          <w:b/>
        </w:rPr>
        <w:t>Kiể</w:t>
      </w:r>
      <w:r w:rsidR="007B74FD">
        <w:rPr>
          <w:b/>
        </w:rPr>
        <w:t>m tra ki</w:t>
      </w:r>
      <w:r w:rsidR="007B74FD" w:rsidRPr="007B74FD">
        <w:rPr>
          <w:b/>
        </w:rPr>
        <w:t>ến</w:t>
      </w:r>
      <w:r w:rsidR="007B74FD">
        <w:rPr>
          <w:b/>
          <w:lang w:val="vi-VN"/>
        </w:rPr>
        <w:t xml:space="preserve"> th</w:t>
      </w:r>
      <w:r w:rsidR="007B74FD" w:rsidRPr="007B74FD">
        <w:rPr>
          <w:b/>
          <w:lang w:val="vi-VN"/>
        </w:rPr>
        <w:t>ức</w:t>
      </w:r>
      <w:r w:rsidR="007B74FD">
        <w:rPr>
          <w:b/>
          <w:lang w:val="vi-VN"/>
        </w:rPr>
        <w:t xml:space="preserve"> (Trong c</w:t>
      </w:r>
      <w:r w:rsidR="007B74FD" w:rsidRPr="00233516">
        <w:rPr>
          <w:b/>
          <w:lang w:val="vi-VN"/>
        </w:rPr>
        <w:t>ác</w:t>
      </w:r>
      <w:r w:rsidR="007B74FD">
        <w:rPr>
          <w:b/>
          <w:lang w:val="vi-VN"/>
        </w:rPr>
        <w:t xml:space="preserve"> ho</w:t>
      </w:r>
      <w:r w:rsidR="007B74FD" w:rsidRPr="00233516">
        <w:rPr>
          <w:b/>
          <w:lang w:val="vi-VN"/>
        </w:rPr>
        <w:t>ạt</w:t>
      </w:r>
      <w:r w:rsidR="007B74FD">
        <w:rPr>
          <w:b/>
          <w:lang w:val="vi-VN"/>
        </w:rPr>
        <w:t xml:space="preserve"> </w:t>
      </w:r>
      <w:r w:rsidR="007B74FD" w:rsidRPr="00233516">
        <w:rPr>
          <w:b/>
          <w:lang w:val="vi-VN"/>
        </w:rPr>
        <w:t>động</w:t>
      </w:r>
      <w:r w:rsidR="007B74FD">
        <w:rPr>
          <w:b/>
          <w:lang w:val="vi-VN"/>
        </w:rPr>
        <w:t xml:space="preserve"> b</w:t>
      </w:r>
      <w:r w:rsidR="007B74FD" w:rsidRPr="00233516">
        <w:rPr>
          <w:b/>
          <w:lang w:val="vi-VN"/>
        </w:rPr>
        <w:t>ài</w:t>
      </w:r>
      <w:r w:rsidR="007B74FD">
        <w:rPr>
          <w:b/>
          <w:lang w:val="vi-VN"/>
        </w:rPr>
        <w:t xml:space="preserve"> m</w:t>
      </w:r>
      <w:r w:rsidR="007B74FD" w:rsidRPr="00233516">
        <w:rPr>
          <w:b/>
          <w:lang w:val="vi-VN"/>
        </w:rPr>
        <w:t>ới</w:t>
      </w:r>
      <w:r w:rsidR="007B74FD">
        <w:rPr>
          <w:b/>
          <w:lang w:val="vi-VN"/>
        </w:rPr>
        <w:t>)</w:t>
      </w:r>
    </w:p>
    <w:p w:rsidR="001B2A59" w:rsidRPr="00CE4749" w:rsidRDefault="00A96C2D" w:rsidP="002B0AF2">
      <w:pPr>
        <w:spacing w:before="0" w:after="0"/>
        <w:ind w:left="360" w:firstLine="720"/>
        <w:rPr>
          <w:b/>
          <w:u w:val="single"/>
        </w:rPr>
      </w:pPr>
      <w:r>
        <w:rPr>
          <w:b/>
          <w:lang w:val="vi-VN"/>
        </w:rPr>
        <w:t xml:space="preserve">3.   </w:t>
      </w:r>
      <w:r w:rsidR="001B2A59">
        <w:rPr>
          <w:b/>
        </w:rPr>
        <w:t>Bài mới</w:t>
      </w:r>
    </w:p>
    <w:tbl>
      <w:tblPr>
        <w:tblStyle w:val="TableGrid"/>
        <w:tblW w:w="9540" w:type="dxa"/>
        <w:tblInd w:w="-455" w:type="dxa"/>
        <w:tblLayout w:type="fixed"/>
        <w:tblLook w:val="01E0" w:firstRow="1" w:lastRow="1" w:firstColumn="1" w:lastColumn="1" w:noHBand="0" w:noVBand="0"/>
      </w:tblPr>
      <w:tblGrid>
        <w:gridCol w:w="4693"/>
        <w:gridCol w:w="4847"/>
      </w:tblGrid>
      <w:tr w:rsidR="004A1D1E" w:rsidRPr="002655BB" w:rsidTr="004A1D1E">
        <w:trPr>
          <w:trHeight w:val="487"/>
        </w:trPr>
        <w:tc>
          <w:tcPr>
            <w:tcW w:w="4693" w:type="dxa"/>
            <w:vAlign w:val="center"/>
          </w:tcPr>
          <w:p w:rsidR="004A1D1E" w:rsidRPr="002655BB" w:rsidRDefault="004A1D1E" w:rsidP="001B2A59">
            <w:pPr>
              <w:jc w:val="center"/>
              <w:rPr>
                <w:rFonts w:cs="Times New Roman"/>
                <w:b/>
                <w:szCs w:val="26"/>
              </w:rPr>
            </w:pPr>
            <w:r>
              <w:rPr>
                <w:rFonts w:cs="Times New Roman"/>
                <w:b/>
                <w:szCs w:val="26"/>
              </w:rPr>
              <w:t>Ho</w:t>
            </w:r>
            <w:r w:rsidRPr="001B2A59">
              <w:rPr>
                <w:rFonts w:cs="Times New Roman"/>
                <w:b/>
                <w:szCs w:val="26"/>
              </w:rPr>
              <w:t>ạt</w:t>
            </w:r>
            <w:r>
              <w:rPr>
                <w:rFonts w:cs="Times New Roman"/>
                <w:b/>
                <w:szCs w:val="26"/>
              </w:rPr>
              <w:t xml:space="preserve"> </w:t>
            </w:r>
            <w:r w:rsidRPr="001B2A59">
              <w:rPr>
                <w:rFonts w:cs="Times New Roman"/>
                <w:b/>
                <w:szCs w:val="26"/>
              </w:rPr>
              <w:t>đọng</w:t>
            </w:r>
            <w:r>
              <w:rPr>
                <w:rFonts w:cs="Times New Roman"/>
                <w:b/>
                <w:szCs w:val="26"/>
              </w:rPr>
              <w:t xml:space="preserve"> th</w:t>
            </w:r>
            <w:r w:rsidRPr="001B2A59">
              <w:rPr>
                <w:rFonts w:cs="Times New Roman"/>
                <w:b/>
                <w:szCs w:val="26"/>
              </w:rPr>
              <w:t>ầy</w:t>
            </w:r>
            <w:r>
              <w:rPr>
                <w:rFonts w:cs="Times New Roman"/>
                <w:b/>
                <w:szCs w:val="26"/>
              </w:rPr>
              <w:t xml:space="preserve"> tr</w:t>
            </w:r>
            <w:r w:rsidRPr="001B2A59">
              <w:rPr>
                <w:rFonts w:cs="Times New Roman"/>
                <w:b/>
                <w:szCs w:val="26"/>
              </w:rPr>
              <w:t>ò</w:t>
            </w:r>
          </w:p>
        </w:tc>
        <w:tc>
          <w:tcPr>
            <w:tcW w:w="4847" w:type="dxa"/>
            <w:vAlign w:val="center"/>
          </w:tcPr>
          <w:p w:rsidR="004A1D1E" w:rsidRPr="002655BB" w:rsidRDefault="004A1D1E" w:rsidP="001B2A59">
            <w:pPr>
              <w:ind w:left="360"/>
              <w:jc w:val="center"/>
              <w:rPr>
                <w:rFonts w:cs="Times New Roman"/>
                <w:b/>
                <w:szCs w:val="26"/>
              </w:rPr>
            </w:pPr>
            <w:r>
              <w:rPr>
                <w:rFonts w:cs="Times New Roman"/>
                <w:b/>
                <w:szCs w:val="26"/>
              </w:rPr>
              <w:t>N</w:t>
            </w:r>
            <w:r w:rsidRPr="001B2A59">
              <w:rPr>
                <w:rFonts w:cs="Times New Roman"/>
                <w:b/>
                <w:szCs w:val="26"/>
              </w:rPr>
              <w:t>ội</w:t>
            </w:r>
            <w:r>
              <w:rPr>
                <w:rFonts w:cs="Times New Roman"/>
                <w:b/>
                <w:szCs w:val="26"/>
              </w:rPr>
              <w:t xml:space="preserve"> dung</w:t>
            </w:r>
          </w:p>
        </w:tc>
      </w:tr>
      <w:tr w:rsidR="004A1D1E" w:rsidRPr="002655BB" w:rsidTr="004A1D1E">
        <w:trPr>
          <w:trHeight w:val="487"/>
        </w:trPr>
        <w:tc>
          <w:tcPr>
            <w:tcW w:w="9540" w:type="dxa"/>
            <w:gridSpan w:val="2"/>
            <w:vAlign w:val="center"/>
          </w:tcPr>
          <w:p w:rsidR="004A1D1E" w:rsidRDefault="004A1D1E" w:rsidP="008158D8">
            <w:pPr>
              <w:ind w:left="360"/>
              <w:jc w:val="center"/>
              <w:rPr>
                <w:rFonts w:cs="Times New Roman"/>
                <w:b/>
                <w:szCs w:val="26"/>
              </w:rPr>
            </w:pPr>
            <w:r>
              <w:rPr>
                <w:rFonts w:cs="Times New Roman"/>
                <w:b/>
                <w:szCs w:val="26"/>
              </w:rPr>
              <w:t>Ho</w:t>
            </w:r>
            <w:r w:rsidRPr="001B2A59">
              <w:rPr>
                <w:rFonts w:cs="Times New Roman"/>
                <w:b/>
                <w:szCs w:val="26"/>
              </w:rPr>
              <w:t>ạt</w:t>
            </w:r>
            <w:r>
              <w:rPr>
                <w:rFonts w:cs="Times New Roman"/>
                <w:b/>
                <w:szCs w:val="26"/>
              </w:rPr>
              <w:t xml:space="preserve"> đ</w:t>
            </w:r>
            <w:r w:rsidRPr="001B2A59">
              <w:rPr>
                <w:rFonts w:cs="Times New Roman"/>
                <w:b/>
                <w:szCs w:val="26"/>
              </w:rPr>
              <w:t>ộng</w:t>
            </w:r>
            <w:r>
              <w:rPr>
                <w:rFonts w:cs="Times New Roman"/>
                <w:b/>
                <w:szCs w:val="26"/>
              </w:rPr>
              <w:t xml:space="preserve"> 1 (</w:t>
            </w:r>
            <w:r w:rsidR="008158D8">
              <w:rPr>
                <w:rFonts w:cs="Times New Roman"/>
                <w:b/>
                <w:szCs w:val="26"/>
                <w:lang w:val="vi-VN"/>
              </w:rPr>
              <w:t xml:space="preserve">12 </w:t>
            </w:r>
            <w:r>
              <w:rPr>
                <w:rFonts w:cs="Times New Roman"/>
                <w:b/>
                <w:szCs w:val="26"/>
              </w:rPr>
              <w:t>ph</w:t>
            </w:r>
            <w:r w:rsidRPr="001B2A59">
              <w:rPr>
                <w:rFonts w:cs="Times New Roman"/>
                <w:b/>
                <w:szCs w:val="26"/>
              </w:rPr>
              <w:t>út</w:t>
            </w:r>
            <w:r>
              <w:rPr>
                <w:rFonts w:cs="Times New Roman"/>
                <w:b/>
                <w:szCs w:val="26"/>
              </w:rPr>
              <w:t>) H</w:t>
            </w:r>
            <w:r w:rsidRPr="001B2A59">
              <w:rPr>
                <w:rFonts w:cs="Times New Roman"/>
                <w:b/>
                <w:szCs w:val="26"/>
              </w:rPr>
              <w:t>ình</w:t>
            </w:r>
            <w:r>
              <w:rPr>
                <w:rFonts w:cs="Times New Roman"/>
                <w:b/>
                <w:szCs w:val="26"/>
              </w:rPr>
              <w:t xml:space="preserve"> c</w:t>
            </w:r>
            <w:r w:rsidRPr="001B2A59">
              <w:rPr>
                <w:rFonts w:cs="Times New Roman"/>
                <w:b/>
                <w:szCs w:val="26"/>
              </w:rPr>
              <w:t>ầu</w:t>
            </w:r>
          </w:p>
        </w:tc>
      </w:tr>
      <w:tr w:rsidR="004A1D1E" w:rsidRPr="002655BB" w:rsidTr="004A1D1E">
        <w:trPr>
          <w:trHeight w:val="530"/>
        </w:trPr>
        <w:tc>
          <w:tcPr>
            <w:tcW w:w="4693" w:type="dxa"/>
          </w:tcPr>
          <w:p w:rsidR="00117520" w:rsidRDefault="00117520" w:rsidP="001B2A59">
            <w:pPr>
              <w:spacing w:line="360" w:lineRule="auto"/>
              <w:ind w:right="-108"/>
              <w:jc w:val="both"/>
            </w:pPr>
            <w:r>
              <w:t xml:space="preserve">  </w:t>
            </w:r>
            <w:r w:rsidR="004A1D1E" w:rsidRPr="00146BC7">
              <w:t xml:space="preserve">GV: </w:t>
            </w:r>
            <w:r w:rsidR="004A1D1E">
              <w:t xml:space="preserve">Mở file liên kết mô hình hình thành </w:t>
            </w:r>
            <w:r>
              <w:t>c</w:t>
            </w:r>
            <w:r w:rsidRPr="00117520">
              <w:t>ác</w:t>
            </w:r>
            <w:r>
              <w:t xml:space="preserve"> kh</w:t>
            </w:r>
            <w:r w:rsidRPr="00117520">
              <w:t>ái</w:t>
            </w:r>
            <w:r>
              <w:t xml:space="preserve"> ni</w:t>
            </w:r>
            <w:r w:rsidRPr="00117520">
              <w:t>ệm</w:t>
            </w:r>
            <w:r>
              <w:t xml:space="preserve"> </w:t>
            </w:r>
            <w:r w:rsidR="004A1D1E">
              <w:t>hình c</w:t>
            </w:r>
            <w:r w:rsidR="004A1D1E" w:rsidRPr="001B2A59">
              <w:t>ầu</w:t>
            </w:r>
            <w:r>
              <w:t>.</w:t>
            </w:r>
          </w:p>
          <w:p w:rsidR="004A1D1E" w:rsidRDefault="00117520" w:rsidP="001B2A59">
            <w:pPr>
              <w:spacing w:line="360" w:lineRule="auto"/>
              <w:ind w:right="-108"/>
              <w:jc w:val="both"/>
            </w:pPr>
            <w:r>
              <w:t xml:space="preserve">  </w:t>
            </w:r>
            <w:r w:rsidR="004A1D1E">
              <w:t>HS khám ra các yếu tố hình thành hình c</w:t>
            </w:r>
            <w:r w:rsidR="004A1D1E" w:rsidRPr="001B2A59">
              <w:t>ầu</w:t>
            </w:r>
            <w:r w:rsidR="004A1D1E">
              <w:t>.</w:t>
            </w:r>
          </w:p>
          <w:p w:rsidR="004A1D1E" w:rsidRDefault="004A1D1E" w:rsidP="001B2A59">
            <w:pPr>
              <w:spacing w:line="360" w:lineRule="auto"/>
              <w:ind w:right="-108"/>
              <w:jc w:val="both"/>
            </w:pPr>
            <w:r w:rsidRPr="00C86968">
              <w:rPr>
                <w:rFonts w:cs="Times New Roman"/>
                <w:noProof/>
                <w:sz w:val="28"/>
                <w:szCs w:val="28"/>
              </w:rPr>
              <w:drawing>
                <wp:inline distT="0" distB="0" distL="0" distR="0" wp14:anchorId="775E4F3D" wp14:editId="7812C454">
                  <wp:extent cx="2922270" cy="1250950"/>
                  <wp:effectExtent l="0" t="0" r="0" b="635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966919" cy="1270063"/>
                          </a:xfrm>
                          <a:prstGeom prst="rect">
                            <a:avLst/>
                          </a:prstGeom>
                          <a:noFill/>
                          <a:ln>
                            <a:noFill/>
                          </a:ln>
                        </pic:spPr>
                      </pic:pic>
                    </a:graphicData>
                  </a:graphic>
                </wp:inline>
              </w:drawing>
            </w:r>
          </w:p>
          <w:p w:rsidR="004A1D1E" w:rsidRPr="00CE43B3" w:rsidRDefault="00117520" w:rsidP="00784946">
            <w:pPr>
              <w:spacing w:line="360" w:lineRule="auto"/>
              <w:jc w:val="both"/>
              <w:rPr>
                <w:rFonts w:cs="Times New Roman"/>
                <w:szCs w:val="26"/>
              </w:rPr>
            </w:pPr>
            <w:r>
              <w:rPr>
                <w:rFonts w:cs="Times New Roman"/>
                <w:szCs w:val="26"/>
              </w:rPr>
              <w:lastRenderedPageBreak/>
              <w:t xml:space="preserve">  </w:t>
            </w:r>
            <w:r w:rsidR="004A1D1E" w:rsidRPr="00CE43B3">
              <w:rPr>
                <w:rFonts w:cs="Times New Roman"/>
                <w:szCs w:val="26"/>
              </w:rPr>
              <w:t>GV đặt câu hỏi: Qua mô hình trên các em đã tìm tòi, khám phá ra đặc điểm gì? (Về mặt xung quanh; Tâm; Bán kính) của mô hình trên.</w:t>
            </w:r>
          </w:p>
          <w:p w:rsidR="004A1D1E" w:rsidRPr="00CE43B3" w:rsidRDefault="002B0AF2" w:rsidP="00784946">
            <w:pPr>
              <w:tabs>
                <w:tab w:val="left" w:pos="426"/>
              </w:tabs>
              <w:spacing w:line="360" w:lineRule="auto"/>
              <w:jc w:val="both"/>
              <w:rPr>
                <w:rFonts w:cs="Times New Roman"/>
                <w:szCs w:val="26"/>
              </w:rPr>
            </w:pPr>
            <w:r>
              <w:rPr>
                <w:rFonts w:cs="Times New Roman"/>
                <w:szCs w:val="26"/>
              </w:rPr>
              <w:t xml:space="preserve">  </w:t>
            </w:r>
            <w:r w:rsidR="004A1D1E" w:rsidRPr="00CE43B3">
              <w:rPr>
                <w:rFonts w:cs="Times New Roman"/>
                <w:szCs w:val="26"/>
              </w:rPr>
              <w:t>Dự kiến mong đợi HS trả lời:</w:t>
            </w:r>
          </w:p>
          <w:p w:rsidR="00165BA2" w:rsidRPr="00CE43B3" w:rsidRDefault="004A1D1E" w:rsidP="004A1D1E">
            <w:pPr>
              <w:tabs>
                <w:tab w:val="left" w:pos="426"/>
              </w:tabs>
              <w:jc w:val="both"/>
              <w:rPr>
                <w:rFonts w:cs="Times New Roman"/>
                <w:szCs w:val="26"/>
              </w:rPr>
            </w:pPr>
            <w:r w:rsidRPr="00CE43B3">
              <w:rPr>
                <w:rFonts w:cs="Times New Roman"/>
                <w:szCs w:val="26"/>
              </w:rPr>
              <w:tab/>
            </w:r>
          </w:p>
          <w:p w:rsidR="00165BA2" w:rsidRPr="00CE43B3" w:rsidRDefault="00165BA2" w:rsidP="004A1D1E">
            <w:pPr>
              <w:tabs>
                <w:tab w:val="left" w:pos="426"/>
              </w:tabs>
              <w:jc w:val="both"/>
              <w:rPr>
                <w:rFonts w:cs="Times New Roman"/>
                <w:szCs w:val="26"/>
              </w:rPr>
            </w:pPr>
          </w:p>
          <w:p w:rsidR="004A1D1E" w:rsidRPr="00CE43B3" w:rsidRDefault="002B0AF2" w:rsidP="00784946">
            <w:pPr>
              <w:tabs>
                <w:tab w:val="left" w:pos="426"/>
              </w:tabs>
              <w:spacing w:line="360" w:lineRule="auto"/>
              <w:jc w:val="both"/>
              <w:rPr>
                <w:rFonts w:cs="Times New Roman"/>
                <w:szCs w:val="26"/>
              </w:rPr>
            </w:pPr>
            <w:r>
              <w:rPr>
                <w:rFonts w:cs="Times New Roman"/>
                <w:szCs w:val="26"/>
              </w:rPr>
              <w:t xml:space="preserve">  </w:t>
            </w:r>
            <w:r w:rsidR="004A1D1E" w:rsidRPr="00CE43B3">
              <w:rPr>
                <w:rFonts w:cs="Times New Roman"/>
                <w:szCs w:val="26"/>
              </w:rPr>
              <w:t>GV và HS nhận định kết quả khám phá, tìm tòi của HS.</w:t>
            </w:r>
          </w:p>
          <w:p w:rsidR="000F6DFB" w:rsidRPr="00CE43B3" w:rsidRDefault="002B0AF2" w:rsidP="00784946">
            <w:pPr>
              <w:tabs>
                <w:tab w:val="left" w:pos="426"/>
              </w:tabs>
              <w:spacing w:line="360" w:lineRule="auto"/>
              <w:jc w:val="both"/>
              <w:rPr>
                <w:rFonts w:cs="Times New Roman"/>
                <w:szCs w:val="26"/>
              </w:rPr>
            </w:pPr>
            <w:r>
              <w:rPr>
                <w:rFonts w:cs="Times New Roman"/>
                <w:szCs w:val="26"/>
              </w:rPr>
              <w:t xml:space="preserve">  </w:t>
            </w:r>
            <w:r w:rsidR="000F6DFB" w:rsidRPr="00CE43B3">
              <w:rPr>
                <w:rFonts w:cs="Times New Roman"/>
                <w:szCs w:val="26"/>
              </w:rPr>
              <w:t>Giáo viên yêu cầu HS làm bài tập sau để củng cố.</w:t>
            </w:r>
          </w:p>
          <w:p w:rsidR="004A1D1E" w:rsidRPr="00CE43B3" w:rsidRDefault="002B0AF2" w:rsidP="00784946">
            <w:pPr>
              <w:spacing w:line="360" w:lineRule="auto"/>
              <w:jc w:val="both"/>
              <w:rPr>
                <w:rFonts w:cs="Times New Roman"/>
                <w:szCs w:val="26"/>
              </w:rPr>
            </w:pPr>
            <w:r>
              <w:rPr>
                <w:rFonts w:cs="Times New Roman"/>
                <w:szCs w:val="26"/>
              </w:rPr>
              <w:t xml:space="preserve">  </w:t>
            </w:r>
            <w:r w:rsidR="000F6DFB" w:rsidRPr="00CE43B3">
              <w:rPr>
                <w:rFonts w:cs="Times New Roman"/>
                <w:szCs w:val="26"/>
              </w:rPr>
              <w:t>Bài tập</w:t>
            </w:r>
            <w:r w:rsidR="0070305F">
              <w:rPr>
                <w:rFonts w:cs="Times New Roman"/>
                <w:szCs w:val="26"/>
                <w:lang w:val="vi-VN"/>
              </w:rPr>
              <w:t xml:space="preserve"> 1</w:t>
            </w:r>
            <w:r w:rsidR="000F6DFB" w:rsidRPr="00CE43B3">
              <w:rPr>
                <w:rFonts w:cs="Times New Roman"/>
                <w:szCs w:val="26"/>
              </w:rPr>
              <w:t>: Khi quay nửa đường tròn tâm O, bán kính R một vòng quanh đường kính AB cố định. Điền thêm tên gọi vào dấu “…” để được khẳng định đúng.</w:t>
            </w:r>
          </w:p>
          <w:p w:rsidR="004A1D1E" w:rsidRDefault="007B23E1" w:rsidP="007B23E1">
            <w:pPr>
              <w:jc w:val="center"/>
              <w:rPr>
                <w:rFonts w:cs="Times New Roman"/>
                <w:szCs w:val="26"/>
              </w:rPr>
            </w:pPr>
            <w:r w:rsidRPr="007B23E1">
              <w:rPr>
                <w:rFonts w:cs="Times New Roman"/>
                <w:noProof/>
                <w:szCs w:val="26"/>
              </w:rPr>
              <w:drawing>
                <wp:inline distT="0" distB="0" distL="0" distR="0" wp14:anchorId="65000EEC" wp14:editId="55C8273B">
                  <wp:extent cx="1636395" cy="1267866"/>
                  <wp:effectExtent l="0" t="0" r="1905" b="889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649061" cy="1277679"/>
                          </a:xfrm>
                          <a:prstGeom prst="rect">
                            <a:avLst/>
                          </a:prstGeom>
                        </pic:spPr>
                      </pic:pic>
                    </a:graphicData>
                  </a:graphic>
                </wp:inline>
              </w:drawing>
            </w:r>
          </w:p>
          <w:p w:rsidR="007B74FD" w:rsidRPr="007B74FD" w:rsidRDefault="002B0AF2" w:rsidP="007B74FD">
            <w:pPr>
              <w:rPr>
                <w:rFonts w:cs="Times New Roman"/>
                <w:szCs w:val="26"/>
                <w:lang w:val="vi-VN"/>
              </w:rPr>
            </w:pPr>
            <w:r>
              <w:rPr>
                <w:rFonts w:cs="Times New Roman"/>
                <w:szCs w:val="26"/>
                <w:lang w:val="vi-VN"/>
              </w:rPr>
              <w:t xml:space="preserve">  </w:t>
            </w:r>
            <w:r w:rsidR="007B74FD">
              <w:rPr>
                <w:rFonts w:cs="Times New Roman"/>
                <w:szCs w:val="26"/>
                <w:lang w:val="vi-VN"/>
              </w:rPr>
              <w:t>H</w:t>
            </w:r>
            <w:r w:rsidR="007B74FD" w:rsidRPr="007B74FD">
              <w:rPr>
                <w:rFonts w:cs="Times New Roman"/>
                <w:szCs w:val="26"/>
                <w:lang w:val="vi-VN"/>
              </w:rPr>
              <w:t>S</w:t>
            </w:r>
            <w:r w:rsidR="007B74FD">
              <w:rPr>
                <w:rFonts w:cs="Times New Roman"/>
                <w:szCs w:val="26"/>
                <w:lang w:val="vi-VN"/>
              </w:rPr>
              <w:t xml:space="preserve"> tr</w:t>
            </w:r>
            <w:r w:rsidR="007B74FD" w:rsidRPr="007B74FD">
              <w:rPr>
                <w:rFonts w:cs="Times New Roman"/>
                <w:szCs w:val="26"/>
                <w:lang w:val="vi-VN"/>
              </w:rPr>
              <w:t>ình</w:t>
            </w:r>
            <w:r w:rsidR="007B74FD">
              <w:rPr>
                <w:rFonts w:cs="Times New Roman"/>
                <w:szCs w:val="26"/>
                <w:lang w:val="vi-VN"/>
              </w:rPr>
              <w:t xml:space="preserve"> b</w:t>
            </w:r>
            <w:r w:rsidR="007B74FD" w:rsidRPr="007B74FD">
              <w:rPr>
                <w:rFonts w:cs="Times New Roman"/>
                <w:szCs w:val="26"/>
                <w:lang w:val="vi-VN"/>
              </w:rPr>
              <w:t>ày</w:t>
            </w:r>
            <w:r w:rsidR="007B74FD">
              <w:rPr>
                <w:rFonts w:cs="Times New Roman"/>
                <w:szCs w:val="26"/>
                <w:lang w:val="vi-VN"/>
              </w:rPr>
              <w:t xml:space="preserve"> nh</w:t>
            </w:r>
            <w:r w:rsidR="007B74FD" w:rsidRPr="007B74FD">
              <w:rPr>
                <w:rFonts w:cs="Times New Roman"/>
                <w:szCs w:val="26"/>
                <w:lang w:val="vi-VN"/>
              </w:rPr>
              <w:t>ư</w:t>
            </w:r>
            <w:r w:rsidR="007B74FD">
              <w:rPr>
                <w:rFonts w:cs="Times New Roman"/>
                <w:szCs w:val="26"/>
                <w:lang w:val="vi-VN"/>
              </w:rPr>
              <w:t xml:space="preserve"> ph</w:t>
            </w:r>
            <w:r w:rsidR="007B74FD" w:rsidRPr="007B74FD">
              <w:rPr>
                <w:rFonts w:cs="Times New Roman"/>
                <w:szCs w:val="26"/>
                <w:lang w:val="vi-VN"/>
              </w:rPr>
              <w:t>ần</w:t>
            </w:r>
            <w:r w:rsidR="007B74FD">
              <w:rPr>
                <w:rFonts w:cs="Times New Roman"/>
                <w:szCs w:val="26"/>
                <w:lang w:val="vi-VN"/>
              </w:rPr>
              <w:t xml:space="preserve"> n</w:t>
            </w:r>
            <w:r w:rsidR="007B74FD" w:rsidRPr="007B74FD">
              <w:rPr>
                <w:rFonts w:cs="Times New Roman"/>
                <w:szCs w:val="26"/>
                <w:lang w:val="vi-VN"/>
              </w:rPr>
              <w:t>ội</w:t>
            </w:r>
            <w:r w:rsidR="007B74FD">
              <w:rPr>
                <w:rFonts w:cs="Times New Roman"/>
                <w:szCs w:val="26"/>
                <w:lang w:val="vi-VN"/>
              </w:rPr>
              <w:t xml:space="preserve"> dung.</w:t>
            </w:r>
          </w:p>
        </w:tc>
        <w:tc>
          <w:tcPr>
            <w:tcW w:w="4847" w:type="dxa"/>
          </w:tcPr>
          <w:p w:rsidR="004A1D1E" w:rsidRPr="00C70B53" w:rsidRDefault="004A1D1E" w:rsidP="001B2A59">
            <w:pPr>
              <w:rPr>
                <w:rFonts w:cs="Times New Roman"/>
                <w:b/>
                <w:szCs w:val="26"/>
                <w:lang w:val="vi-VN"/>
              </w:rPr>
            </w:pPr>
            <w:r w:rsidRPr="00C70B53">
              <w:rPr>
                <w:rFonts w:cs="Times New Roman"/>
                <w:b/>
                <w:i/>
                <w:szCs w:val="26"/>
              </w:rPr>
              <w:lastRenderedPageBreak/>
              <w:t>1.</w:t>
            </w:r>
            <w:r w:rsidR="00C36EF7" w:rsidRPr="00C70B53">
              <w:rPr>
                <w:rFonts w:cs="Times New Roman"/>
                <w:b/>
                <w:i/>
                <w:szCs w:val="26"/>
              </w:rPr>
              <w:t xml:space="preserve"> </w:t>
            </w:r>
            <w:r w:rsidRPr="00C70B53">
              <w:rPr>
                <w:rFonts w:cs="Times New Roman"/>
                <w:b/>
                <w:i/>
                <w:szCs w:val="26"/>
              </w:rPr>
              <w:t>Hình cầu</w:t>
            </w:r>
            <w:r w:rsidR="00C70B53">
              <w:rPr>
                <w:rFonts w:cs="Times New Roman"/>
                <w:b/>
                <w:szCs w:val="26"/>
                <w:lang w:val="vi-VN"/>
              </w:rPr>
              <w:t>.</w:t>
            </w:r>
          </w:p>
          <w:p w:rsidR="004A1D1E" w:rsidRPr="002655BB" w:rsidRDefault="004A1D1E" w:rsidP="001B2A59">
            <w:pPr>
              <w:rPr>
                <w:rFonts w:cs="Times New Roman"/>
                <w:b/>
                <w:szCs w:val="26"/>
                <w:u w:val="single"/>
              </w:rPr>
            </w:pPr>
          </w:p>
          <w:p w:rsidR="004A1D1E" w:rsidRPr="002655BB" w:rsidRDefault="004A1D1E" w:rsidP="001B2A59">
            <w:pPr>
              <w:jc w:val="center"/>
              <w:rPr>
                <w:rFonts w:cs="Times New Roman"/>
                <w:b/>
                <w:szCs w:val="26"/>
              </w:rPr>
            </w:pPr>
            <w:r w:rsidRPr="002655BB">
              <w:rPr>
                <w:rFonts w:cs="Times New Roman"/>
                <w:b/>
                <w:noProof/>
                <w:szCs w:val="26"/>
              </w:rPr>
              <mc:AlternateContent>
                <mc:Choice Requires="wpc">
                  <w:drawing>
                    <wp:inline distT="0" distB="0" distL="0" distR="0" wp14:anchorId="3272DD88" wp14:editId="7BA96AEB">
                      <wp:extent cx="1727200" cy="1170305"/>
                      <wp:effectExtent l="5080" t="6350" r="10795" b="4445"/>
                      <wp:docPr id="245" name="Canvas 24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25" name="AutoShape 284"/>
                              <wps:cNvSpPr>
                                <a:spLocks noChangeAspect="1" noChangeArrowheads="1"/>
                              </wps:cNvSpPr>
                              <wps:spPr bwMode="auto">
                                <a:xfrm>
                                  <a:off x="0" y="0"/>
                                  <a:ext cx="855980" cy="1170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6" name="Oval 285"/>
                              <wps:cNvSpPr>
                                <a:spLocks noChangeArrowheads="1"/>
                              </wps:cNvSpPr>
                              <wps:spPr bwMode="auto">
                                <a:xfrm>
                                  <a:off x="0" y="135890"/>
                                  <a:ext cx="855980" cy="859790"/>
                                </a:xfrm>
                                <a:prstGeom prst="ellipse">
                                  <a:avLst/>
                                </a:prstGeom>
                                <a:solidFill>
                                  <a:srgbClr val="FFFFFF"/>
                                </a:solidFill>
                                <a:ln w="9525">
                                  <a:solidFill>
                                    <a:srgbClr val="FFFFFF"/>
                                  </a:solidFill>
                                  <a:round/>
                                  <a:headEnd/>
                                  <a:tailEnd/>
                                </a:ln>
                              </wps:spPr>
                              <wps:txbx>
                                <w:txbxContent>
                                  <w:p w:rsidR="00A30C18" w:rsidRDefault="00A30C18" w:rsidP="001B2A59">
                                    <w:pPr>
                                      <w:autoSpaceDE w:val="0"/>
                                      <w:autoSpaceDN w:val="0"/>
                                      <w:adjustRightInd w:val="0"/>
                                      <w:rPr>
                                        <w:rFonts w:ascii="Arial" w:hAnsi="Arial" w:cs="Arial"/>
                                        <w:color w:val="000000"/>
                                        <w:sz w:val="10"/>
                                        <w:szCs w:val="10"/>
                                      </w:rPr>
                                    </w:pPr>
                                  </w:p>
                                  <w:p w:rsidR="00A30C18" w:rsidRDefault="00A30C18" w:rsidP="001B2A59">
                                    <w:pPr>
                                      <w:autoSpaceDE w:val="0"/>
                                      <w:autoSpaceDN w:val="0"/>
                                      <w:adjustRightInd w:val="0"/>
                                      <w:rPr>
                                        <w:rFonts w:ascii="Arial" w:hAnsi="Arial" w:cs="Arial"/>
                                        <w:color w:val="000000"/>
                                        <w:sz w:val="10"/>
                                        <w:szCs w:val="10"/>
                                      </w:rPr>
                                    </w:pPr>
                                  </w:p>
                                  <w:p w:rsidR="00A30C18" w:rsidRDefault="00A30C18" w:rsidP="001B2A59">
                                    <w:pPr>
                                      <w:autoSpaceDE w:val="0"/>
                                      <w:autoSpaceDN w:val="0"/>
                                      <w:adjustRightInd w:val="0"/>
                                      <w:rPr>
                                        <w:rFonts w:ascii="Arial" w:hAnsi="Arial" w:cs="Arial"/>
                                        <w:color w:val="000000"/>
                                        <w:sz w:val="10"/>
                                        <w:szCs w:val="10"/>
                                      </w:rPr>
                                    </w:pPr>
                                  </w:p>
                                  <w:p w:rsidR="00A30C18" w:rsidRDefault="00A30C18" w:rsidP="001B2A59">
                                    <w:pPr>
                                      <w:autoSpaceDE w:val="0"/>
                                      <w:autoSpaceDN w:val="0"/>
                                      <w:adjustRightInd w:val="0"/>
                                      <w:rPr>
                                        <w:rFonts w:ascii="Arial" w:hAnsi="Arial" w:cs="Arial"/>
                                        <w:color w:val="000000"/>
                                        <w:sz w:val="10"/>
                                        <w:szCs w:val="10"/>
                                      </w:rPr>
                                    </w:pPr>
                                  </w:p>
                                  <w:p w:rsidR="00A30C18" w:rsidRDefault="00A30C18" w:rsidP="001B2A59">
                                    <w:pPr>
                                      <w:autoSpaceDE w:val="0"/>
                                      <w:autoSpaceDN w:val="0"/>
                                      <w:adjustRightInd w:val="0"/>
                                      <w:rPr>
                                        <w:rFonts w:ascii="Arial" w:hAnsi="Arial" w:cs="Arial"/>
                                        <w:color w:val="000000"/>
                                        <w:sz w:val="36"/>
                                        <w:szCs w:val="36"/>
                                      </w:rPr>
                                    </w:pPr>
                                    <w:r>
                                      <w:rPr>
                                        <w:rFonts w:ascii="Arial" w:hAnsi="Arial" w:cs="Arial"/>
                                        <w:color w:val="000000"/>
                                        <w:sz w:val="10"/>
                                        <w:szCs w:val="10"/>
                                      </w:rPr>
                                      <w:t xml:space="preserve">               </w:t>
                                    </w:r>
                                  </w:p>
                                </w:txbxContent>
                              </wps:txbx>
                              <wps:bodyPr rot="0" vert="horz" wrap="square" lIns="91440" tIns="45720" rIns="91440" bIns="45720" anchor="ctr" anchorCtr="0" upright="1">
                                <a:noAutofit/>
                              </wps:bodyPr>
                            </wps:wsp>
                            <wps:wsp>
                              <wps:cNvPr id="227" name="Arc 286"/>
                              <wps:cNvSpPr>
                                <a:spLocks/>
                              </wps:cNvSpPr>
                              <wps:spPr bwMode="auto">
                                <a:xfrm flipH="1">
                                  <a:off x="0" y="135890"/>
                                  <a:ext cx="422910" cy="862965"/>
                                </a:xfrm>
                                <a:custGeom>
                                  <a:avLst/>
                                  <a:gdLst>
                                    <a:gd name="G0" fmla="+- 0 0 0"/>
                                    <a:gd name="G1" fmla="+- 21600 0 0"/>
                                    <a:gd name="G2" fmla="+- 21600 0 0"/>
                                    <a:gd name="T0" fmla="*/ 0 w 21600"/>
                                    <a:gd name="T1" fmla="*/ 0 h 43191"/>
                                    <a:gd name="T2" fmla="*/ 623 w 21600"/>
                                    <a:gd name="T3" fmla="*/ 43191 h 43191"/>
                                    <a:gd name="T4" fmla="*/ 0 w 21600"/>
                                    <a:gd name="T5" fmla="*/ 21600 h 43191"/>
                                  </a:gdLst>
                                  <a:ahLst/>
                                  <a:cxnLst>
                                    <a:cxn ang="0">
                                      <a:pos x="T0" y="T1"/>
                                    </a:cxn>
                                    <a:cxn ang="0">
                                      <a:pos x="T2" y="T3"/>
                                    </a:cxn>
                                    <a:cxn ang="0">
                                      <a:pos x="T4" y="T5"/>
                                    </a:cxn>
                                  </a:cxnLst>
                                  <a:rect l="0" t="0" r="r" b="b"/>
                                  <a:pathLst>
                                    <a:path w="21600" h="43191" fill="none" extrusionOk="0">
                                      <a:moveTo>
                                        <a:pt x="-1" y="0"/>
                                      </a:moveTo>
                                      <a:cubicBezTo>
                                        <a:pt x="11929" y="0"/>
                                        <a:pt x="21600" y="9670"/>
                                        <a:pt x="21600" y="21600"/>
                                      </a:cubicBezTo>
                                      <a:cubicBezTo>
                                        <a:pt x="21600" y="33286"/>
                                        <a:pt x="12304" y="42853"/>
                                        <a:pt x="623" y="43191"/>
                                      </a:cubicBezTo>
                                    </a:path>
                                    <a:path w="21600" h="43191" stroke="0" extrusionOk="0">
                                      <a:moveTo>
                                        <a:pt x="-1" y="0"/>
                                      </a:moveTo>
                                      <a:cubicBezTo>
                                        <a:pt x="11929" y="0"/>
                                        <a:pt x="21600" y="9670"/>
                                        <a:pt x="21600" y="21600"/>
                                      </a:cubicBezTo>
                                      <a:cubicBezTo>
                                        <a:pt x="21600" y="33286"/>
                                        <a:pt x="12304" y="42853"/>
                                        <a:pt x="623" y="43191"/>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228" name="Line 287"/>
                              <wps:cNvCnPr>
                                <a:cxnSpLocks noChangeShapeType="1"/>
                              </wps:cNvCnPr>
                              <wps:spPr bwMode="auto">
                                <a:xfrm>
                                  <a:off x="415925" y="0"/>
                                  <a:ext cx="0" cy="1131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Text Box 288"/>
                              <wps:cNvSpPr txBox="1">
                                <a:spLocks noChangeArrowheads="1"/>
                              </wps:cNvSpPr>
                              <wps:spPr bwMode="auto">
                                <a:xfrm>
                                  <a:off x="382905" y="27305"/>
                                  <a:ext cx="210185"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0C18" w:rsidRDefault="00A30C18" w:rsidP="001B2A59">
                                    <w:pPr>
                                      <w:autoSpaceDE w:val="0"/>
                                      <w:autoSpaceDN w:val="0"/>
                                      <w:adjustRightInd w:val="0"/>
                                      <w:rPr>
                                        <w:rFonts w:ascii="Arial" w:hAnsi="Arial" w:cs="Arial"/>
                                        <w:color w:val="000000"/>
                                        <w:sz w:val="36"/>
                                        <w:szCs w:val="36"/>
                                      </w:rPr>
                                    </w:pPr>
                                    <w:r>
                                      <w:rPr>
                                        <w:rFonts w:ascii="Arial" w:hAnsi="Arial" w:cs="Arial"/>
                                        <w:color w:val="000000"/>
                                        <w:sz w:val="18"/>
                                        <w:szCs w:val="18"/>
                                      </w:rPr>
                                      <w:t>A</w:t>
                                    </w:r>
                                  </w:p>
                                </w:txbxContent>
                              </wps:txbx>
                              <wps:bodyPr rot="0" vert="horz" wrap="square" lIns="91440" tIns="45720" rIns="91440" bIns="45720" upright="1">
                                <a:noAutofit/>
                              </wps:bodyPr>
                            </wps:wsp>
                            <wps:wsp>
                              <wps:cNvPr id="230" name="Text Box 289"/>
                              <wps:cNvSpPr txBox="1">
                                <a:spLocks noChangeArrowheads="1"/>
                              </wps:cNvSpPr>
                              <wps:spPr bwMode="auto">
                                <a:xfrm>
                                  <a:off x="368300" y="426085"/>
                                  <a:ext cx="221615"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0C18" w:rsidRDefault="00A30C18" w:rsidP="001B2A59">
                                    <w:pPr>
                                      <w:autoSpaceDE w:val="0"/>
                                      <w:autoSpaceDN w:val="0"/>
                                      <w:adjustRightInd w:val="0"/>
                                      <w:rPr>
                                        <w:rFonts w:ascii="Arial" w:hAnsi="Arial" w:cs="Arial"/>
                                        <w:color w:val="000000"/>
                                        <w:sz w:val="36"/>
                                        <w:szCs w:val="36"/>
                                      </w:rPr>
                                    </w:pPr>
                                    <w:r>
                                      <w:rPr>
                                        <w:rFonts w:ascii="Arial" w:hAnsi="Arial" w:cs="Arial"/>
                                        <w:color w:val="000000"/>
                                        <w:sz w:val="18"/>
                                        <w:szCs w:val="18"/>
                                      </w:rPr>
                                      <w:t>O</w:t>
                                    </w:r>
                                  </w:p>
                                </w:txbxContent>
                              </wps:txbx>
                              <wps:bodyPr rot="0" vert="horz" wrap="square" lIns="91440" tIns="45720" rIns="91440" bIns="45720" upright="1">
                                <a:noAutofit/>
                              </wps:bodyPr>
                            </wps:wsp>
                            <wps:wsp>
                              <wps:cNvPr id="231" name="Text Box 290"/>
                              <wps:cNvSpPr txBox="1">
                                <a:spLocks noChangeArrowheads="1"/>
                              </wps:cNvSpPr>
                              <wps:spPr bwMode="auto">
                                <a:xfrm>
                                  <a:off x="377190" y="984250"/>
                                  <a:ext cx="211455"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0C18" w:rsidRDefault="00A30C18" w:rsidP="001B2A59">
                                    <w:pPr>
                                      <w:autoSpaceDE w:val="0"/>
                                      <w:autoSpaceDN w:val="0"/>
                                      <w:adjustRightInd w:val="0"/>
                                      <w:rPr>
                                        <w:rFonts w:ascii="Arial" w:hAnsi="Arial" w:cs="Arial"/>
                                        <w:color w:val="000000"/>
                                        <w:sz w:val="36"/>
                                        <w:szCs w:val="36"/>
                                      </w:rPr>
                                    </w:pPr>
                                    <w:r>
                                      <w:rPr>
                                        <w:rFonts w:ascii="Arial" w:hAnsi="Arial" w:cs="Arial"/>
                                        <w:color w:val="000000"/>
                                        <w:sz w:val="18"/>
                                        <w:szCs w:val="18"/>
                                      </w:rPr>
                                      <w:t>B</w:t>
                                    </w:r>
                                  </w:p>
                                </w:txbxContent>
                              </wps:txbx>
                              <wps:bodyPr rot="0" vert="horz" wrap="square" lIns="91440" tIns="45720" rIns="91440" bIns="45720" upright="1">
                                <a:noAutofit/>
                              </wps:bodyPr>
                            </wps:wsp>
                            <wps:wsp>
                              <wps:cNvPr id="232" name="Arc 291"/>
                              <wps:cNvSpPr>
                                <a:spLocks/>
                              </wps:cNvSpPr>
                              <wps:spPr bwMode="auto">
                                <a:xfrm flipH="1">
                                  <a:off x="281305" y="543560"/>
                                  <a:ext cx="269875" cy="90170"/>
                                </a:xfrm>
                                <a:custGeom>
                                  <a:avLst/>
                                  <a:gdLst>
                                    <a:gd name="G0" fmla="+- 21600 0 0"/>
                                    <a:gd name="G1" fmla="+- 17515 0 0"/>
                                    <a:gd name="G2" fmla="+- 21600 0 0"/>
                                    <a:gd name="T0" fmla="*/ 34241 w 43200"/>
                                    <a:gd name="T1" fmla="*/ 0 h 39115"/>
                                    <a:gd name="T2" fmla="*/ 8593 w 43200"/>
                                    <a:gd name="T3" fmla="*/ 270 h 39115"/>
                                    <a:gd name="T4" fmla="*/ 21600 w 43200"/>
                                    <a:gd name="T5" fmla="*/ 17515 h 39115"/>
                                  </a:gdLst>
                                  <a:ahLst/>
                                  <a:cxnLst>
                                    <a:cxn ang="0">
                                      <a:pos x="T0" y="T1"/>
                                    </a:cxn>
                                    <a:cxn ang="0">
                                      <a:pos x="T2" y="T3"/>
                                    </a:cxn>
                                    <a:cxn ang="0">
                                      <a:pos x="T4" y="T5"/>
                                    </a:cxn>
                                  </a:cxnLst>
                                  <a:rect l="0" t="0" r="r" b="b"/>
                                  <a:pathLst>
                                    <a:path w="43200" h="39115" fill="none" extrusionOk="0">
                                      <a:moveTo>
                                        <a:pt x="34240" y="0"/>
                                      </a:moveTo>
                                      <a:cubicBezTo>
                                        <a:pt x="39866" y="4060"/>
                                        <a:pt x="43200" y="10576"/>
                                        <a:pt x="43200" y="17515"/>
                                      </a:cubicBezTo>
                                      <a:cubicBezTo>
                                        <a:pt x="43200" y="29444"/>
                                        <a:pt x="33529" y="39115"/>
                                        <a:pt x="21600" y="39115"/>
                                      </a:cubicBezTo>
                                      <a:cubicBezTo>
                                        <a:pt x="9670" y="39115"/>
                                        <a:pt x="0" y="29444"/>
                                        <a:pt x="0" y="17515"/>
                                      </a:cubicBezTo>
                                      <a:cubicBezTo>
                                        <a:pt x="0" y="10736"/>
                                        <a:pt x="3181" y="4351"/>
                                        <a:pt x="8593" y="270"/>
                                      </a:cubicBezTo>
                                    </a:path>
                                    <a:path w="43200" h="39115" stroke="0" extrusionOk="0">
                                      <a:moveTo>
                                        <a:pt x="34240" y="0"/>
                                      </a:moveTo>
                                      <a:cubicBezTo>
                                        <a:pt x="39866" y="4060"/>
                                        <a:pt x="43200" y="10576"/>
                                        <a:pt x="43200" y="17515"/>
                                      </a:cubicBezTo>
                                      <a:cubicBezTo>
                                        <a:pt x="43200" y="29444"/>
                                        <a:pt x="33529" y="39115"/>
                                        <a:pt x="21600" y="39115"/>
                                      </a:cubicBezTo>
                                      <a:cubicBezTo>
                                        <a:pt x="9670" y="39115"/>
                                        <a:pt x="0" y="29444"/>
                                        <a:pt x="0" y="17515"/>
                                      </a:cubicBezTo>
                                      <a:cubicBezTo>
                                        <a:pt x="0" y="10736"/>
                                        <a:pt x="3181" y="4351"/>
                                        <a:pt x="8593" y="270"/>
                                      </a:cubicBezTo>
                                      <a:lnTo>
                                        <a:pt x="21600" y="17515"/>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233" name="Text Box 292"/>
                              <wps:cNvSpPr txBox="1">
                                <a:spLocks noChangeArrowheads="1"/>
                              </wps:cNvSpPr>
                              <wps:spPr bwMode="auto">
                                <a:xfrm>
                                  <a:off x="330200" y="469265"/>
                                  <a:ext cx="209550" cy="186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0C18" w:rsidRDefault="00A30C18" w:rsidP="001B2A59">
                                    <w:pPr>
                                      <w:autoSpaceDE w:val="0"/>
                                      <w:autoSpaceDN w:val="0"/>
                                      <w:adjustRightInd w:val="0"/>
                                      <w:rPr>
                                        <w:rFonts w:ascii="Arial" w:hAnsi="Arial" w:cs="Arial"/>
                                        <w:color w:val="000000"/>
                                        <w:sz w:val="28"/>
                                        <w:szCs w:val="28"/>
                                      </w:rPr>
                                    </w:pPr>
                                    <w:r>
                                      <w:rPr>
                                        <w:rFonts w:ascii="Arial" w:hAnsi="Arial" w:cs="Arial"/>
                                        <w:color w:val="000000"/>
                                        <w:sz w:val="14"/>
                                        <w:szCs w:val="14"/>
                                      </w:rPr>
                                      <w:sym w:font="Symbol" w:char="F0B7"/>
                                    </w:r>
                                  </w:p>
                                </w:txbxContent>
                              </wps:txbx>
                              <wps:bodyPr rot="0" vert="horz" wrap="square" lIns="91440" tIns="45720" rIns="91440" bIns="45720" upright="1">
                                <a:noAutofit/>
                              </wps:bodyPr>
                            </wps:wsp>
                            <wpg:wgp>
                              <wpg:cNvPr id="234" name="Group 293"/>
                              <wpg:cNvGrpSpPr>
                                <a:grpSpLocks/>
                              </wpg:cNvGrpSpPr>
                              <wpg:grpSpPr bwMode="auto">
                                <a:xfrm>
                                  <a:off x="871220" y="0"/>
                                  <a:ext cx="855980" cy="1149985"/>
                                  <a:chOff x="3894" y="478"/>
                                  <a:chExt cx="666" cy="890"/>
                                </a:xfrm>
                              </wpg:grpSpPr>
                              <wpg:grpSp>
                                <wpg:cNvPr id="235" name="Group 294"/>
                                <wpg:cNvGrpSpPr>
                                  <a:grpSpLocks/>
                                </wpg:cNvGrpSpPr>
                                <wpg:grpSpPr bwMode="auto">
                                  <a:xfrm>
                                    <a:off x="3894" y="478"/>
                                    <a:ext cx="666" cy="876"/>
                                    <a:chOff x="3918" y="472"/>
                                    <a:chExt cx="666" cy="876"/>
                                  </a:xfrm>
                                </wpg:grpSpPr>
                                <wps:wsp>
                                  <wps:cNvPr id="236" name="Oval 295"/>
                                  <wps:cNvSpPr>
                                    <a:spLocks noChangeArrowheads="1"/>
                                  </wps:cNvSpPr>
                                  <wps:spPr bwMode="auto">
                                    <a:xfrm>
                                      <a:off x="3918" y="579"/>
                                      <a:ext cx="666" cy="667"/>
                                    </a:xfrm>
                                    <a:prstGeom prst="ellipse">
                                      <a:avLst/>
                                    </a:prstGeom>
                                    <a:gradFill rotWithShape="1">
                                      <a:gsLst>
                                        <a:gs pos="0">
                                          <a:srgbClr val="FFFFFF"/>
                                        </a:gs>
                                        <a:gs pos="100000">
                                          <a:srgbClr val="17AD9F"/>
                                        </a:gs>
                                      </a:gsLst>
                                      <a:path path="shape">
                                        <a:fillToRect l="50000" t="50000" r="50000" b="50000"/>
                                      </a:path>
                                    </a:gradFill>
                                    <a:ln w="9525">
                                      <a:solidFill>
                                        <a:srgbClr val="00FFFF"/>
                                      </a:solidFill>
                                      <a:round/>
                                      <a:headEnd/>
                                      <a:tailEnd/>
                                    </a:ln>
                                  </wps:spPr>
                                  <wps:txbx>
                                    <w:txbxContent>
                                      <w:p w:rsidR="00A30C18" w:rsidRDefault="00A30C18" w:rsidP="001B2A59">
                                        <w:pPr>
                                          <w:autoSpaceDE w:val="0"/>
                                          <w:autoSpaceDN w:val="0"/>
                                          <w:adjustRightInd w:val="0"/>
                                          <w:rPr>
                                            <w:rFonts w:ascii="Arial" w:hAnsi="Arial" w:cs="Arial"/>
                                            <w:color w:val="000000"/>
                                            <w:sz w:val="10"/>
                                            <w:szCs w:val="10"/>
                                          </w:rPr>
                                        </w:pPr>
                                      </w:p>
                                      <w:p w:rsidR="00A30C18" w:rsidRDefault="00A30C18" w:rsidP="001B2A59">
                                        <w:pPr>
                                          <w:autoSpaceDE w:val="0"/>
                                          <w:autoSpaceDN w:val="0"/>
                                          <w:adjustRightInd w:val="0"/>
                                          <w:rPr>
                                            <w:rFonts w:ascii="Arial" w:hAnsi="Arial" w:cs="Arial"/>
                                            <w:color w:val="000000"/>
                                            <w:sz w:val="10"/>
                                            <w:szCs w:val="10"/>
                                          </w:rPr>
                                        </w:pPr>
                                      </w:p>
                                      <w:p w:rsidR="00A30C18" w:rsidRDefault="00A30C18" w:rsidP="001B2A59">
                                        <w:pPr>
                                          <w:autoSpaceDE w:val="0"/>
                                          <w:autoSpaceDN w:val="0"/>
                                          <w:adjustRightInd w:val="0"/>
                                          <w:rPr>
                                            <w:rFonts w:ascii="Arial" w:hAnsi="Arial" w:cs="Arial"/>
                                            <w:color w:val="000000"/>
                                            <w:sz w:val="10"/>
                                            <w:szCs w:val="10"/>
                                          </w:rPr>
                                        </w:pPr>
                                      </w:p>
                                      <w:p w:rsidR="00A30C18" w:rsidRDefault="00A30C18" w:rsidP="001B2A59">
                                        <w:pPr>
                                          <w:autoSpaceDE w:val="0"/>
                                          <w:autoSpaceDN w:val="0"/>
                                          <w:adjustRightInd w:val="0"/>
                                          <w:rPr>
                                            <w:rFonts w:ascii="Arial" w:hAnsi="Arial" w:cs="Arial"/>
                                            <w:color w:val="000000"/>
                                            <w:sz w:val="10"/>
                                            <w:szCs w:val="10"/>
                                          </w:rPr>
                                        </w:pPr>
                                      </w:p>
                                    </w:txbxContent>
                                  </wps:txbx>
                                  <wps:bodyPr rot="0" vert="horz" wrap="square" lIns="91440" tIns="45720" rIns="91440" bIns="45720" anchor="ctr" anchorCtr="0" upright="1">
                                    <a:noAutofit/>
                                  </wps:bodyPr>
                                </wps:wsp>
                                <wps:wsp>
                                  <wps:cNvPr id="237" name="Arc 296"/>
                                  <wps:cNvSpPr>
                                    <a:spLocks/>
                                  </wps:cNvSpPr>
                                  <wps:spPr bwMode="auto">
                                    <a:xfrm rot="60000" flipH="1">
                                      <a:off x="4065" y="580"/>
                                      <a:ext cx="183" cy="657"/>
                                    </a:xfrm>
                                    <a:custGeom>
                                      <a:avLst/>
                                      <a:gdLst>
                                        <a:gd name="G0" fmla="+- 579 0 0"/>
                                        <a:gd name="G1" fmla="+- 21591 0 0"/>
                                        <a:gd name="G2" fmla="+- 21600 0 0"/>
                                        <a:gd name="T0" fmla="*/ 1202 w 22179"/>
                                        <a:gd name="T1" fmla="*/ 0 h 43191"/>
                                        <a:gd name="T2" fmla="*/ 0 w 22179"/>
                                        <a:gd name="T3" fmla="*/ 43183 h 43191"/>
                                        <a:gd name="T4" fmla="*/ 579 w 22179"/>
                                        <a:gd name="T5" fmla="*/ 21591 h 43191"/>
                                      </a:gdLst>
                                      <a:ahLst/>
                                      <a:cxnLst>
                                        <a:cxn ang="0">
                                          <a:pos x="T0" y="T1"/>
                                        </a:cxn>
                                        <a:cxn ang="0">
                                          <a:pos x="T2" y="T3"/>
                                        </a:cxn>
                                        <a:cxn ang="0">
                                          <a:pos x="T4" y="T5"/>
                                        </a:cxn>
                                      </a:cxnLst>
                                      <a:rect l="0" t="0" r="r" b="b"/>
                                      <a:pathLst>
                                        <a:path w="22179" h="43191" fill="none" extrusionOk="0">
                                          <a:moveTo>
                                            <a:pt x="1202" y="-1"/>
                                          </a:moveTo>
                                          <a:cubicBezTo>
                                            <a:pt x="12883" y="337"/>
                                            <a:pt x="22179" y="9904"/>
                                            <a:pt x="22179" y="21591"/>
                                          </a:cubicBezTo>
                                          <a:cubicBezTo>
                                            <a:pt x="22179" y="33520"/>
                                            <a:pt x="12508" y="43191"/>
                                            <a:pt x="579" y="43191"/>
                                          </a:cubicBezTo>
                                          <a:cubicBezTo>
                                            <a:pt x="385" y="43191"/>
                                            <a:pt x="192" y="43188"/>
                                            <a:pt x="-1" y="43183"/>
                                          </a:cubicBezTo>
                                        </a:path>
                                        <a:path w="22179" h="43191" stroke="0" extrusionOk="0">
                                          <a:moveTo>
                                            <a:pt x="1202" y="-1"/>
                                          </a:moveTo>
                                          <a:cubicBezTo>
                                            <a:pt x="12883" y="337"/>
                                            <a:pt x="22179" y="9904"/>
                                            <a:pt x="22179" y="21591"/>
                                          </a:cubicBezTo>
                                          <a:cubicBezTo>
                                            <a:pt x="22179" y="33520"/>
                                            <a:pt x="12508" y="43191"/>
                                            <a:pt x="579" y="43191"/>
                                          </a:cubicBezTo>
                                          <a:cubicBezTo>
                                            <a:pt x="385" y="43191"/>
                                            <a:pt x="192" y="43188"/>
                                            <a:pt x="-1" y="43183"/>
                                          </a:cubicBezTo>
                                          <a:lnTo>
                                            <a:pt x="579" y="21591"/>
                                          </a:lnTo>
                                          <a:close/>
                                        </a:path>
                                      </a:pathLst>
                                    </a:custGeom>
                                    <a:gradFill rotWithShape="1">
                                      <a:gsLst>
                                        <a:gs pos="0">
                                          <a:srgbClr val="128A7F"/>
                                        </a:gs>
                                        <a:gs pos="100000">
                                          <a:srgbClr val="CCFFFF"/>
                                        </a:gs>
                                      </a:gsLst>
                                      <a:path path="rect">
                                        <a:fillToRect l="100000" b="100000"/>
                                      </a:path>
                                    </a:gradFill>
                                    <a:ln w="12700">
                                      <a:solidFill>
                                        <a:srgbClr val="128A7F"/>
                                      </a:solidFill>
                                      <a:round/>
                                      <a:headEnd/>
                                      <a:tailEnd/>
                                    </a:ln>
                                  </wps:spPr>
                                  <wps:bodyPr rot="0" vert="horz" wrap="square" lIns="91440" tIns="45720" rIns="91440" bIns="45720" anchor="ctr" anchorCtr="0" upright="1">
                                    <a:noAutofit/>
                                  </wps:bodyPr>
                                </wps:wsp>
                                <wps:wsp>
                                  <wps:cNvPr id="238" name="Line 297"/>
                                  <wps:cNvCnPr>
                                    <a:cxnSpLocks noChangeShapeType="1"/>
                                  </wps:cNvCnPr>
                                  <wps:spPr bwMode="auto">
                                    <a:xfrm>
                                      <a:off x="4242" y="472"/>
                                      <a:ext cx="0" cy="87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9" name="Line 298"/>
                                  <wps:cNvCnPr>
                                    <a:cxnSpLocks noChangeShapeType="1"/>
                                  </wps:cNvCnPr>
                                  <wps:spPr bwMode="auto">
                                    <a:xfrm>
                                      <a:off x="4242" y="480"/>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Line 299"/>
                                  <wps:cNvCnPr>
                                    <a:cxnSpLocks noChangeShapeType="1"/>
                                  </wps:cNvCnPr>
                                  <wps:spPr bwMode="auto">
                                    <a:xfrm>
                                      <a:off x="4242" y="1248"/>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41" name="Text Box 300"/>
                                <wps:cNvSpPr txBox="1">
                                  <a:spLocks noChangeArrowheads="1"/>
                                </wps:cNvSpPr>
                                <wps:spPr bwMode="auto">
                                  <a:xfrm>
                                    <a:off x="4192" y="483"/>
                                    <a:ext cx="164"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0C18" w:rsidRDefault="00A30C18" w:rsidP="001B2A59">
                                      <w:pPr>
                                        <w:autoSpaceDE w:val="0"/>
                                        <w:autoSpaceDN w:val="0"/>
                                        <w:adjustRightInd w:val="0"/>
                                        <w:rPr>
                                          <w:rFonts w:ascii="Arial" w:hAnsi="Arial" w:cs="Arial"/>
                                          <w:color w:val="000000"/>
                                          <w:sz w:val="36"/>
                                          <w:szCs w:val="36"/>
                                        </w:rPr>
                                      </w:pPr>
                                      <w:r>
                                        <w:rPr>
                                          <w:rFonts w:ascii="Arial" w:hAnsi="Arial" w:cs="Arial"/>
                                          <w:color w:val="000000"/>
                                          <w:sz w:val="18"/>
                                          <w:szCs w:val="18"/>
                                        </w:rPr>
                                        <w:t>A</w:t>
                                      </w:r>
                                    </w:p>
                                  </w:txbxContent>
                                </wps:txbx>
                                <wps:bodyPr rot="0" vert="horz" wrap="square" lIns="91440" tIns="45720" rIns="91440" bIns="45720" upright="1">
                                  <a:noAutofit/>
                                </wps:bodyPr>
                              </wps:wsp>
                              <wps:wsp>
                                <wps:cNvPr id="242" name="Text Box 301"/>
                                <wps:cNvSpPr txBox="1">
                                  <a:spLocks noChangeArrowheads="1"/>
                                </wps:cNvSpPr>
                                <wps:spPr bwMode="auto">
                                  <a:xfrm>
                                    <a:off x="4181" y="828"/>
                                    <a:ext cx="172"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0C18" w:rsidRDefault="00A30C18" w:rsidP="001B2A59">
                                      <w:pPr>
                                        <w:autoSpaceDE w:val="0"/>
                                        <w:autoSpaceDN w:val="0"/>
                                        <w:adjustRightInd w:val="0"/>
                                        <w:rPr>
                                          <w:rFonts w:ascii="Arial" w:hAnsi="Arial" w:cs="Arial"/>
                                          <w:color w:val="000000"/>
                                          <w:sz w:val="36"/>
                                          <w:szCs w:val="36"/>
                                        </w:rPr>
                                      </w:pPr>
                                      <w:r>
                                        <w:rPr>
                                          <w:rFonts w:ascii="Arial" w:hAnsi="Arial" w:cs="Arial"/>
                                          <w:color w:val="000000"/>
                                          <w:sz w:val="18"/>
                                          <w:szCs w:val="18"/>
                                        </w:rPr>
                                        <w:t>O</w:t>
                                      </w:r>
                                    </w:p>
                                  </w:txbxContent>
                                </wps:txbx>
                                <wps:bodyPr rot="0" vert="horz" wrap="square" lIns="91440" tIns="45720" rIns="91440" bIns="45720" upright="1">
                                  <a:noAutofit/>
                                </wps:bodyPr>
                              </wps:wsp>
                              <wps:wsp>
                                <wps:cNvPr id="243" name="Text Box 302"/>
                                <wps:cNvSpPr txBox="1">
                                  <a:spLocks noChangeArrowheads="1"/>
                                </wps:cNvSpPr>
                                <wps:spPr bwMode="auto">
                                  <a:xfrm>
                                    <a:off x="4188" y="1224"/>
                                    <a:ext cx="164"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0C18" w:rsidRDefault="00A30C18" w:rsidP="001B2A59">
                                      <w:pPr>
                                        <w:autoSpaceDE w:val="0"/>
                                        <w:autoSpaceDN w:val="0"/>
                                        <w:adjustRightInd w:val="0"/>
                                        <w:rPr>
                                          <w:rFonts w:ascii="Arial" w:hAnsi="Arial" w:cs="Arial"/>
                                          <w:color w:val="000000"/>
                                          <w:sz w:val="36"/>
                                          <w:szCs w:val="36"/>
                                        </w:rPr>
                                      </w:pPr>
                                      <w:r>
                                        <w:rPr>
                                          <w:rFonts w:ascii="Arial" w:hAnsi="Arial" w:cs="Arial"/>
                                          <w:color w:val="000000"/>
                                          <w:sz w:val="18"/>
                                          <w:szCs w:val="18"/>
                                        </w:rPr>
                                        <w:t>B</w:t>
                                      </w:r>
                                    </w:p>
                                  </w:txbxContent>
                                </wps:txbx>
                                <wps:bodyPr rot="0" vert="horz" wrap="square" lIns="91440" tIns="45720" rIns="91440" bIns="45720" upright="1">
                                  <a:noAutofit/>
                                </wps:bodyPr>
                              </wps:wsp>
                              <wps:wsp>
                                <wps:cNvPr id="244" name="Text Box 303"/>
                                <wps:cNvSpPr txBox="1">
                                  <a:spLocks noChangeArrowheads="1"/>
                                </wps:cNvSpPr>
                                <wps:spPr bwMode="auto">
                                  <a:xfrm>
                                    <a:off x="4151" y="825"/>
                                    <a:ext cx="164" cy="14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0C18" w:rsidRDefault="00A30C18" w:rsidP="001B2A59">
                                      <w:pPr>
                                        <w:autoSpaceDE w:val="0"/>
                                        <w:autoSpaceDN w:val="0"/>
                                        <w:adjustRightInd w:val="0"/>
                                        <w:rPr>
                                          <w:rFonts w:ascii="Arial" w:hAnsi="Arial" w:cs="Arial"/>
                                          <w:color w:val="000000"/>
                                          <w:sz w:val="28"/>
                                          <w:szCs w:val="28"/>
                                        </w:rPr>
                                      </w:pPr>
                                      <w:r>
                                        <w:rPr>
                                          <w:rFonts w:ascii="Arial" w:hAnsi="Arial" w:cs="Arial"/>
                                          <w:color w:val="000000"/>
                                          <w:sz w:val="14"/>
                                          <w:szCs w:val="14"/>
                                        </w:rPr>
                                        <w:sym w:font="Symbol" w:char="F0B7"/>
                                      </w:r>
                                    </w:p>
                                  </w:txbxContent>
                                </wps:txbx>
                                <wps:bodyPr rot="0" vert="horz" wrap="square" lIns="91440" tIns="45720" rIns="91440" bIns="45720" upright="1">
                                  <a:noAutofit/>
                                </wps:bodyPr>
                              </wps:wsp>
                            </wpg:wgp>
                          </wpc:wpc>
                        </a:graphicData>
                      </a:graphic>
                    </wp:inline>
                  </w:drawing>
                </mc:Choice>
                <mc:Fallback>
                  <w:pict>
                    <v:group w14:anchorId="3272DD88" id="Canvas 245" o:spid="_x0000_s1026" editas="canvas" style="width:136pt;height:92.15pt;mso-position-horizontal-relative:char;mso-position-vertical-relative:line" coordsize="17272,117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">
                      <v:shape id="_x0000_s1027" type="#_x0000_t75" style="position:absolute;width:17272;height:11703;visibility:visible;mso-wrap-style:square">
                        <v:fill o:detectmouseclick="t"/>
                        <v:path o:connecttype="none"/>
                      </v:shape>
                      <v:rect id="AutoShape 284" o:spid="_x0000_s1028" style="position:absolute;width:8559;height:117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UFlsUA&#10;AADcAAAADwAAAGRycy9kb3ducmV2LnhtbESP3WrCQBSE7wu+w3KE3hTdGGiR6CoiiKEUpPHn+pA9&#10;JsHs2Zhdk/Ttu4WCl8PMfMMs14OpRUetqywrmE0jEMS51RUXCk7H3WQOwnlkjbVlUvBDDtar0csS&#10;E217/qYu84UIEHYJKii9bxIpXV6SQTe1DXHwrrY16INsC6lb7APc1DKOog9psOKwUGJD25LyW/Yw&#10;Cvr80F2OX3t5eLuklu/pfZudP5V6HQ+bBQhPg3+G/9upVhDH7/B3Jhw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lQWWxQAAANwAAAAPAAAAAAAAAAAAAAAAAJgCAABkcnMv&#10;ZG93bnJldi54bWxQSwUGAAAAAAQABAD1AAAAigMAAAAA&#10;" filled="f" stroked="f">
                        <o:lock v:ext="edit" aspectratio="t"/>
                      </v:rect>
                      <v:oval id="Oval 285" o:spid="_x0000_s1029" style="position:absolute;top:1358;width:8559;height:85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OF9cMA&#10;AADcAAAADwAAAGRycy9kb3ducmV2LnhtbESPQUsDMRSE74L/ITzBi9isKxRZm5YqLXqTRr0/Ns/N&#10;0s3Lkjzb3X9vBMHjMDPfMKvNFAZ1opT7yAbuFhUo4ja6njsDH+/72wdQWZAdDpHJwEwZNuvLixU2&#10;Lp75QCcrnSoQzg0a8CJjo3VuPQXMizgSF+8rpoBSZOq0S3gu8DDouqqWOmDPZcHjSM+e2qP9Dgae&#10;3nZyvH/53M431tqD+Hm3T7Mx11fT9hGU0CT/4b/2qzNQ10v4PVOOgF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sOF9cMAAADcAAAADwAAAAAAAAAAAAAAAACYAgAAZHJzL2Rv&#10;d25yZXYueG1sUEsFBgAAAAAEAAQA9QAAAIgDAAAAAA==&#10;" strokecolor="white">
                        <v:textbox>
                          <w:txbxContent>
                            <w:p w:rsidR="00A30C18" w:rsidRDefault="00A30C18" w:rsidP="001B2A59">
                              <w:pPr>
                                <w:autoSpaceDE w:val="0"/>
                                <w:autoSpaceDN w:val="0"/>
                                <w:adjustRightInd w:val="0"/>
                                <w:rPr>
                                  <w:rFonts w:ascii="Arial" w:hAnsi="Arial" w:cs="Arial"/>
                                  <w:color w:val="000000"/>
                                  <w:sz w:val="10"/>
                                  <w:szCs w:val="10"/>
                                </w:rPr>
                              </w:pPr>
                            </w:p>
                            <w:p w:rsidR="00A30C18" w:rsidRDefault="00A30C18" w:rsidP="001B2A59">
                              <w:pPr>
                                <w:autoSpaceDE w:val="0"/>
                                <w:autoSpaceDN w:val="0"/>
                                <w:adjustRightInd w:val="0"/>
                                <w:rPr>
                                  <w:rFonts w:ascii="Arial" w:hAnsi="Arial" w:cs="Arial"/>
                                  <w:color w:val="000000"/>
                                  <w:sz w:val="10"/>
                                  <w:szCs w:val="10"/>
                                </w:rPr>
                              </w:pPr>
                            </w:p>
                            <w:p w:rsidR="00A30C18" w:rsidRDefault="00A30C18" w:rsidP="001B2A59">
                              <w:pPr>
                                <w:autoSpaceDE w:val="0"/>
                                <w:autoSpaceDN w:val="0"/>
                                <w:adjustRightInd w:val="0"/>
                                <w:rPr>
                                  <w:rFonts w:ascii="Arial" w:hAnsi="Arial" w:cs="Arial"/>
                                  <w:color w:val="000000"/>
                                  <w:sz w:val="10"/>
                                  <w:szCs w:val="10"/>
                                </w:rPr>
                              </w:pPr>
                            </w:p>
                            <w:p w:rsidR="00A30C18" w:rsidRDefault="00A30C18" w:rsidP="001B2A59">
                              <w:pPr>
                                <w:autoSpaceDE w:val="0"/>
                                <w:autoSpaceDN w:val="0"/>
                                <w:adjustRightInd w:val="0"/>
                                <w:rPr>
                                  <w:rFonts w:ascii="Arial" w:hAnsi="Arial" w:cs="Arial"/>
                                  <w:color w:val="000000"/>
                                  <w:sz w:val="10"/>
                                  <w:szCs w:val="10"/>
                                </w:rPr>
                              </w:pPr>
                            </w:p>
                            <w:p w:rsidR="00A30C18" w:rsidRDefault="00A30C18" w:rsidP="001B2A59">
                              <w:pPr>
                                <w:autoSpaceDE w:val="0"/>
                                <w:autoSpaceDN w:val="0"/>
                                <w:adjustRightInd w:val="0"/>
                                <w:rPr>
                                  <w:rFonts w:ascii="Arial" w:hAnsi="Arial" w:cs="Arial"/>
                                  <w:color w:val="000000"/>
                                  <w:sz w:val="36"/>
                                  <w:szCs w:val="36"/>
                                </w:rPr>
                              </w:pPr>
                              <w:r>
                                <w:rPr>
                                  <w:rFonts w:ascii="Arial" w:hAnsi="Arial" w:cs="Arial"/>
                                  <w:color w:val="000000"/>
                                  <w:sz w:val="10"/>
                                  <w:szCs w:val="10"/>
                                </w:rPr>
                                <w:t xml:space="preserve">               </w:t>
                              </w:r>
                            </w:p>
                          </w:txbxContent>
                        </v:textbox>
                      </v:oval>
                      <v:shape id="Arc 286" o:spid="_x0000_s1030" style="position:absolute;top:1358;width:4229;height:8630;flip:x;visibility:visible;mso-wrap-style:square;v-text-anchor:middle" coordsize="21600,43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2RWccA&#10;AADcAAAADwAAAGRycy9kb3ducmV2LnhtbESP3WrCQBSE7wu+w3KE3hTdGOoP0VVsoVCEgrWCt4fs&#10;MUmbPRt215j49N1CwcthZr5hVpvO1KIl5yvLCibjBARxbnXFhYLj19toAcIHZI21ZVLQk4fNevCw&#10;wkzbK39SewiFiBD2GSooQ2gyKX1ekkE/tg1x9M7WGQxRukJqh9cIN7VMk2QmDVYcF0ps6LWk/Odw&#10;MQrO+8Vzf5k+mXb+0Ts63XYv0++ZUo/DbrsEEagL9/B/+10rSNM5/J2JR0C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XNkVnHAAAA3AAAAA8AAAAAAAAAAAAAAAAAmAIAAGRy&#10;cy9kb3ducmV2LnhtbFBLBQYAAAAABAAEAPUAAACMAwAAAAA=&#10;" path="m-1,nfc11929,,21600,9670,21600,21600v,11686,-9296,21253,-20977,21591em-1,nsc11929,,21600,9670,21600,21600v,11686,-9296,21253,-20977,21591l,21600,-1,xe" filled="f" fillcolor="#bbe0e3">
                        <v:path arrowok="t" o:extrusionok="f" o:connecttype="custom" o:connectlocs="0,0;12198,862965;0,431572" o:connectangles="0,0,0"/>
                      </v:shape>
                      <v:line id="Line 287" o:spid="_x0000_s1031" style="position:absolute;visibility:visible;mso-wrap-style:square" from="4159,0" to="4159,11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xxMMAAADcAAAADwAAAGRycy9kb3ducmV2LnhtbERPz2vCMBS+C/sfwht409QKZXRGEUXQ&#10;HUTdYDs+m7e2W/NSkqyt/705DDx+fL8Xq8E0oiPna8sKZtMEBHFhdc2lgo/33eQFhA/IGhvLpOBG&#10;HlbLp9ECc217PlN3CaWIIexzVFCF0OZS+qIig35qW+LIfVtnMEToSqkd9jHcNDJNkkwarDk2VNjS&#10;pqLi9/JnFBznp6xbH972w+chuxbb8/Xrp3dKjZ+H9SuIQEN4iP/de60gTePa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fMcTDAAAA3AAAAA8AAAAAAAAAAAAA&#10;AAAAoQIAAGRycy9kb3ducmV2LnhtbFBLBQYAAAAABAAEAPkAAACRAwAAAAA=&#10;"/>
                      <v:shapetype id="_x0000_t202" coordsize="21600,21600" o:spt="202" path="m,l,21600r21600,l21600,xe">
                        <v:stroke joinstyle="miter"/>
                        <v:path gradientshapeok="t" o:connecttype="rect"/>
                      </v:shapetype>
                      <v:shape id="Text Box 288" o:spid="_x0000_s1032" type="#_x0000_t202" style="position:absolute;left:3829;top:273;width:2101;height:18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f7lscA&#10;AADcAAAADwAAAGRycy9kb3ducmV2LnhtbESPQWvCQBSE70L/w/IK3nTTIGJTV7GiKB6ktZb2+Jp9&#10;JsHs25BdNebXu4LQ4zAz3zDjaWNKcabaFZYVvPQjEMSp1QVnCvZfy94IhPPIGkvLpOBKDqaTp84Y&#10;E20v/Ennnc9EgLBLUEHufZVI6dKcDLq+rYiDd7C1QR9knUld4yXATSnjKBpKgwWHhRwrmueUHncn&#10;o2D9sXinzapt28H253v097tf+flRqe5zM3sD4anx/+FHe60VxPEr3M+EIyA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VX+5bHAAAA3AAAAA8AAAAAAAAAAAAAAAAAmAIAAGRy&#10;cy9kb3ducmV2LnhtbFBLBQYAAAAABAAEAPUAAACMAwAAAAA=&#10;" filled="f" fillcolor="#bbe0e3" stroked="f">
                        <v:textbox>
                          <w:txbxContent>
                            <w:p w:rsidR="00A30C18" w:rsidRDefault="00A30C18" w:rsidP="001B2A59">
                              <w:pPr>
                                <w:autoSpaceDE w:val="0"/>
                                <w:autoSpaceDN w:val="0"/>
                                <w:adjustRightInd w:val="0"/>
                                <w:rPr>
                                  <w:rFonts w:ascii="Arial" w:hAnsi="Arial" w:cs="Arial"/>
                                  <w:color w:val="000000"/>
                                  <w:sz w:val="36"/>
                                  <w:szCs w:val="36"/>
                                </w:rPr>
                              </w:pPr>
                              <w:r>
                                <w:rPr>
                                  <w:rFonts w:ascii="Arial" w:hAnsi="Arial" w:cs="Arial"/>
                                  <w:color w:val="000000"/>
                                  <w:sz w:val="18"/>
                                  <w:szCs w:val="18"/>
                                </w:rPr>
                                <w:t>A</w:t>
                              </w:r>
                            </w:p>
                          </w:txbxContent>
                        </v:textbox>
                      </v:shape>
                      <v:shape id="Text Box 289" o:spid="_x0000_s1033" type="#_x0000_t202" style="position:absolute;left:3683;top:4260;width:2216;height:18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TE1sMA&#10;AADcAAAADwAAAGRycy9kb3ducmV2LnhtbERPy2rCQBTdC/7DcIXudKItRaKjqLQoXYhPdHnNXJNg&#10;5k7ITDXm6zuLgsvDeY+ntSnEnSqXW1bQ70UgiBOrc04VHPbf3SEI55E1FpZJwZMcTCft1hhjbR+8&#10;pfvOpyKEsItRQeZ9GUvpkowMup4tiQN3tZVBH2CVSl3hI4SbQg6i6FMazDk0ZFjSIqPktvs1Clab&#10;rzn9LJum+VifjsPL+bD0i5tSb516NgLhqfYv8b97pRUM3sP8cCYcAT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TE1sMAAADcAAAADwAAAAAAAAAAAAAAAACYAgAAZHJzL2Rv&#10;d25yZXYueG1sUEsFBgAAAAAEAAQA9QAAAIgDAAAAAA==&#10;" filled="f" fillcolor="#bbe0e3" stroked="f">
                        <v:textbox>
                          <w:txbxContent>
                            <w:p w:rsidR="00A30C18" w:rsidRDefault="00A30C18" w:rsidP="001B2A59">
                              <w:pPr>
                                <w:autoSpaceDE w:val="0"/>
                                <w:autoSpaceDN w:val="0"/>
                                <w:adjustRightInd w:val="0"/>
                                <w:rPr>
                                  <w:rFonts w:ascii="Arial" w:hAnsi="Arial" w:cs="Arial"/>
                                  <w:color w:val="000000"/>
                                  <w:sz w:val="36"/>
                                  <w:szCs w:val="36"/>
                                </w:rPr>
                              </w:pPr>
                              <w:r>
                                <w:rPr>
                                  <w:rFonts w:ascii="Arial" w:hAnsi="Arial" w:cs="Arial"/>
                                  <w:color w:val="000000"/>
                                  <w:sz w:val="18"/>
                                  <w:szCs w:val="18"/>
                                </w:rPr>
                                <w:t>O</w:t>
                              </w:r>
                            </w:p>
                          </w:txbxContent>
                        </v:textbox>
                      </v:shape>
                      <v:shape id="Text Box 290" o:spid="_x0000_s1034" type="#_x0000_t202" style="position:absolute;left:3771;top:9842;width:2115;height:18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hhTccA&#10;AADcAAAADwAAAGRycy9kb3ducmV2LnhtbESPT2vCQBTE74LfYXlCb7rRFpHUVVRalB7Ef6U9PrPP&#10;JJh9G7Jbjfn0XUHwOMzMb5jxtDaFuFDlcssK+r0IBHFidc6pgsP+szsC4TyyxsIyKbiRg+mk3Rpj&#10;rO2Vt3TZ+VQECLsYFWTel7GULsnIoOvZkjh4J1sZ9EFWqdQVXgPcFHIQRUNpMOewkGFJi4yS8+7P&#10;KFhtPub0tWya5m398z06/h6WfnFW6qVTz95BeKr9M/xor7SCwWsf7mfCEZCT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74YU3HAAAA3AAAAA8AAAAAAAAAAAAAAAAAmAIAAGRy&#10;cy9kb3ducmV2LnhtbFBLBQYAAAAABAAEAPUAAACMAwAAAAA=&#10;" filled="f" fillcolor="#bbe0e3" stroked="f">
                        <v:textbox>
                          <w:txbxContent>
                            <w:p w:rsidR="00A30C18" w:rsidRDefault="00A30C18" w:rsidP="001B2A59">
                              <w:pPr>
                                <w:autoSpaceDE w:val="0"/>
                                <w:autoSpaceDN w:val="0"/>
                                <w:adjustRightInd w:val="0"/>
                                <w:rPr>
                                  <w:rFonts w:ascii="Arial" w:hAnsi="Arial" w:cs="Arial"/>
                                  <w:color w:val="000000"/>
                                  <w:sz w:val="36"/>
                                  <w:szCs w:val="36"/>
                                </w:rPr>
                              </w:pPr>
                              <w:r>
                                <w:rPr>
                                  <w:rFonts w:ascii="Arial" w:hAnsi="Arial" w:cs="Arial"/>
                                  <w:color w:val="000000"/>
                                  <w:sz w:val="18"/>
                                  <w:szCs w:val="18"/>
                                </w:rPr>
                                <w:t>B</w:t>
                              </w:r>
                            </w:p>
                          </w:txbxContent>
                        </v:textbox>
                      </v:shape>
                      <v:shape id="Arc 291" o:spid="_x0000_s1035" style="position:absolute;left:2813;top:5435;width:2698;height:902;flip:x;visibility:visible;mso-wrap-style:square;v-text-anchor:middle" coordsize="43200,39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wsYA&#10;AADcAAAADwAAAGRycy9kb3ducmV2LnhtbESPQWvCQBSE74L/YXkFb7ppIm1JXUWEqBcPNW1pb8/s&#10;M4lm34bsqvHfdwuFHoeZ+YaZLXrTiCt1rras4HESgSAurK65VPCeZ+MXEM4ja2wsk4I7OVjMh4MZ&#10;ptre+I2ue1+KAGGXooLK+zaV0hUVGXQT2xIH72g7gz7IrpS6w1uAm0bGUfQkDdYcFipsaVVRcd5f&#10;jIKNzqe7ZP1xwNhGp/z5y2ef3zulRg/98hWEp97/h//aW60gTmL4PROOgJ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wsYAAADcAAAADwAAAAAAAAAAAAAAAACYAgAAZHJz&#10;L2Rvd25yZXYueG1sUEsFBgAAAAAEAAQA9QAAAIsDAAAAAA==&#10;" path="m34240,nfc39866,4060,43200,10576,43200,17515v,11929,-9671,21600,-21600,21600c9670,39115,,29444,,17515,,10736,3181,4351,8593,270em34240,nsc39866,4060,43200,10576,43200,17515v,11929,-9671,21600,-21600,21600c9670,39115,,29444,,17515,,10736,3181,4351,8593,270l21600,17515,34240,xe" filled="f" fillcolor="#bbe0e3">
                        <v:stroke endarrow="block"/>
                        <v:path arrowok="t" o:extrusionok="f" o:connecttype="custom" o:connectlocs="213907,0;53681,622;134938,40377" o:connectangles="0,0,0"/>
                      </v:shape>
                      <v:shape id="Text Box 292" o:spid="_x0000_s1036" type="#_x0000_t202" style="position:absolute;left:3302;top:4692;width:2095;height:18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ZaocgA&#10;AADcAAAADwAAAGRycy9kb3ducmV2LnhtbESPT2vCQBTE74V+h+UVequbahGJ2UgrLUoPYv2DHp/Z&#10;ZxLMvg3ZrcZ8+q5Q8DjMzG+YZNKaSpypcaVlBa+9CARxZnXJuYLN+utlBMJ5ZI2VZVJwJQeT9PEh&#10;wVjbC//QeeVzESDsYlRQeF/HUrqsIIOuZ2vi4B1tY9AH2eRSN3gJcFPJfhQNpcGSw0KBNU0Lyk6r&#10;X6Ngvvz8oO9Z13Vvi912dNhvZn56Uur5qX0fg/DU+nv4vz3XCvqDAdzOhCMg0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ZlqhyAAAANwAAAAPAAAAAAAAAAAAAAAAAJgCAABk&#10;cnMvZG93bnJldi54bWxQSwUGAAAAAAQABAD1AAAAjQMAAAAA&#10;" filled="f" fillcolor="#bbe0e3" stroked="f">
                        <v:textbox>
                          <w:txbxContent>
                            <w:p w:rsidR="00A30C18" w:rsidRDefault="00A30C18" w:rsidP="001B2A59">
                              <w:pPr>
                                <w:autoSpaceDE w:val="0"/>
                                <w:autoSpaceDN w:val="0"/>
                                <w:adjustRightInd w:val="0"/>
                                <w:rPr>
                                  <w:rFonts w:ascii="Arial" w:hAnsi="Arial" w:cs="Arial"/>
                                  <w:color w:val="000000"/>
                                  <w:sz w:val="28"/>
                                  <w:szCs w:val="28"/>
                                </w:rPr>
                              </w:pPr>
                              <w:r>
                                <w:rPr>
                                  <w:rFonts w:ascii="Arial" w:hAnsi="Arial" w:cs="Arial"/>
                                  <w:color w:val="000000"/>
                                  <w:sz w:val="14"/>
                                  <w:szCs w:val="14"/>
                                </w:rPr>
                                <w:sym w:font="Symbol" w:char="F0B7"/>
                              </w:r>
                            </w:p>
                          </w:txbxContent>
                        </v:textbox>
                      </v:shape>
                      <v:group id="Group 293" o:spid="_x0000_s1037" style="position:absolute;left:8712;width:8560;height:11499" coordorigin="3894,478" coordsize="666,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bY3nsYAAADcAAAADwAAAGRycy9kb3ducmV2LnhtbESPT2vCQBTE7wW/w/IK&#10;vdXNH1skdQ0itngQoSqU3h7ZZxKSfRuy2yR++25B6HGYmd8wq3wyrRiod7VlBfE8AkFcWF1zqeBy&#10;fn9egnAeWWNrmRTcyEG+nj2sMNN25E8aTr4UAcIuQwWV910mpSsqMujmtiMO3tX2Bn2QfSl1j2OA&#10;m1YmUfQqDdYcFirsaFtR0Zx+jIKPEcdNGu+GQ3Pd3r7PL8evQ0xKPT1OmzcQnib/H76391pBki7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tjeexgAAANwA&#10;AAAPAAAAAAAAAAAAAAAAAKoCAABkcnMvZG93bnJldi54bWxQSwUGAAAAAAQABAD6AAAAnQMAAAAA&#10;">
                        <v:group id="Group 294" o:spid="_x0000_s1038" style="position:absolute;left:3894;top:478;width:666;height:876" coordorigin="3918,472" coordsize="666,8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qSBcQAAADcAAAADwAAAGRycy9kb3ducmV2LnhtbESPQYvCMBSE74L/ITxh&#10;b5pWUaQaRUSXPciCVVj29miebbF5KU1s67/fLAgeh5n5hllve1OJlhpXWlYQTyIQxJnVJecKrpfj&#10;eAnCeWSNlWVS8CQH281wsMZE247P1KY+FwHCLkEFhfd1IqXLCjLoJrYmDt7NNgZ9kE0udYNdgJtK&#10;TqNoIQ2WHBYKrGlfUHZPH0bBZ4fdbhYf2tP9tn/+XubfP6eYlPoY9bsVCE+9f4df7S+tYDqb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vqSBcQAAADcAAAA&#10;DwAAAAAAAAAAAAAAAACqAgAAZHJzL2Rvd25yZXYueG1sUEsFBgAAAAAEAAQA+gAAAJsDAAAAAA==&#10;">
                          <v:oval id="Oval 295" o:spid="_x0000_s1039" style="position:absolute;left:3918;top:579;width:666;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3VVsUA&#10;AADcAAAADwAAAGRycy9kb3ducmV2LnhtbESPzWrDMBCE74G8g9hAL6GRk4AJbpRgAqalkEN+wNfF&#10;2tqm1kpIauy+fVUo9DjMzDfM/jiZQTzIh96ygvUqA0HcWN1zq+B+q553IEJE1jhYJgXfFOB4mM/2&#10;WGg78oUe19iKBOFQoIIuRldIGZqODIaVdcTJ+7DeYEzSt1J7HBPcDHKTZbk02HNa6NDRqaPm8/pl&#10;FJRlPvb1e32+3169jMtlVTtXKfW0mMoXEJGm+B/+a79pBZttDr9n0hGQh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fdVWxQAAANwAAAAPAAAAAAAAAAAAAAAAAJgCAABkcnMv&#10;ZG93bnJldi54bWxQSwUGAAAAAAQABAD1AAAAigMAAAAA&#10;" strokecolor="aqua">
                            <v:fill color2="#17ad9f" rotate="t" focusposition=".5,.5" focussize="" focus="100%" type="gradientRadial"/>
                            <v:textbox>
                              <w:txbxContent>
                                <w:p w:rsidR="00A30C18" w:rsidRDefault="00A30C18" w:rsidP="001B2A59">
                                  <w:pPr>
                                    <w:autoSpaceDE w:val="0"/>
                                    <w:autoSpaceDN w:val="0"/>
                                    <w:adjustRightInd w:val="0"/>
                                    <w:rPr>
                                      <w:rFonts w:ascii="Arial" w:hAnsi="Arial" w:cs="Arial"/>
                                      <w:color w:val="000000"/>
                                      <w:sz w:val="10"/>
                                      <w:szCs w:val="10"/>
                                    </w:rPr>
                                  </w:pPr>
                                </w:p>
                                <w:p w:rsidR="00A30C18" w:rsidRDefault="00A30C18" w:rsidP="001B2A59">
                                  <w:pPr>
                                    <w:autoSpaceDE w:val="0"/>
                                    <w:autoSpaceDN w:val="0"/>
                                    <w:adjustRightInd w:val="0"/>
                                    <w:rPr>
                                      <w:rFonts w:ascii="Arial" w:hAnsi="Arial" w:cs="Arial"/>
                                      <w:color w:val="000000"/>
                                      <w:sz w:val="10"/>
                                      <w:szCs w:val="10"/>
                                    </w:rPr>
                                  </w:pPr>
                                </w:p>
                                <w:p w:rsidR="00A30C18" w:rsidRDefault="00A30C18" w:rsidP="001B2A59">
                                  <w:pPr>
                                    <w:autoSpaceDE w:val="0"/>
                                    <w:autoSpaceDN w:val="0"/>
                                    <w:adjustRightInd w:val="0"/>
                                    <w:rPr>
                                      <w:rFonts w:ascii="Arial" w:hAnsi="Arial" w:cs="Arial"/>
                                      <w:color w:val="000000"/>
                                      <w:sz w:val="10"/>
                                      <w:szCs w:val="10"/>
                                    </w:rPr>
                                  </w:pPr>
                                </w:p>
                                <w:p w:rsidR="00A30C18" w:rsidRDefault="00A30C18" w:rsidP="001B2A59">
                                  <w:pPr>
                                    <w:autoSpaceDE w:val="0"/>
                                    <w:autoSpaceDN w:val="0"/>
                                    <w:adjustRightInd w:val="0"/>
                                    <w:rPr>
                                      <w:rFonts w:ascii="Arial" w:hAnsi="Arial" w:cs="Arial"/>
                                      <w:color w:val="000000"/>
                                      <w:sz w:val="10"/>
                                      <w:szCs w:val="10"/>
                                    </w:rPr>
                                  </w:pPr>
                                </w:p>
                              </w:txbxContent>
                            </v:textbox>
                          </v:oval>
                          <v:shape id="Arc 296" o:spid="_x0000_s1040" style="position:absolute;left:4065;top:580;width:183;height:657;rotation:-1;flip:x;visibility:visible;mso-wrap-style:square;v-text-anchor:middle" coordsize="22179,43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TB8MUA&#10;AADcAAAADwAAAGRycy9kb3ducmV2LnhtbESPQWvCQBSE74X+h+UVequbRrA1ukooFTwIUvXg8Zl9&#10;JrHZt8nu1sR/7xYKPQ4z8w0zXw6mEVdyvras4HWUgCAurK65VHDYr17eQfiArLGxTApu5GG5eHyY&#10;Y6Ztz1903YVSRAj7DBVUIbSZlL6oyKAf2ZY4emfrDIYoXSm1wz7CTSPTJJlIgzXHhQpb+qio+N79&#10;GAVun18M2u3nMd+cLnk/7bDgTqnnpyGfgQg0hP/wX3utFaTjN/g9E4+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lMHwxQAAANwAAAAPAAAAAAAAAAAAAAAAAJgCAABkcnMv&#10;ZG93bnJldi54bWxQSwUGAAAAAAQABAD1AAAAigMAAAAA&#10;" path="m1202,-1nfc12883,337,22179,9904,22179,21591v,11929,-9671,21600,-21600,21600c385,43191,192,43188,-1,43183em1202,-1nsc12883,337,22179,9904,22179,21591v,11929,-9671,21600,-21600,21600c385,43191,192,43188,-1,43183l579,21591,1202,-1xe" fillcolor="#128a7f" strokecolor="#128a7f" strokeweight="1pt">
                            <v:fill color2="#cff" rotate="t" focusposition="1" focussize="" focus="100%" type="gradientRadial">
                              <o:fill v:ext="view" type="gradientCenter"/>
                            </v:fill>
                            <v:path arrowok="t" o:extrusionok="f" o:connecttype="custom" o:connectlocs="10,0;0,657;5,328" o:connectangles="0,0,0"/>
                          </v:shape>
                          <v:line id="Line 297" o:spid="_x0000_s1041" style="position:absolute;visibility:visible;mso-wrap-style:square" from="4242,472" to="4242,1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X3DcEAAADcAAAADwAAAGRycy9kb3ducmV2LnhtbERPTWvCQBC9F/wPywje6kaFUqOrSEHw&#10;oC3V0vOQHZNodjbubmP8951DocfH+16ue9eojkKsPRuYjDNQxIW3NZcGvk7b51dQMSFbbDyTgQdF&#10;WK8GT0vMrb/zJ3XHVCoJ4ZijgSqlNtc6FhU5jGPfEgt39sFhEhhKbQPeJdw1epplL9phzdJQYUtv&#10;FRXX44+T3qLch9v35drvzof99sbd/P30Ycxo2G8WoBL16V/8595ZA9OZrJU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FfcNwQAAANwAAAAPAAAAAAAAAAAAAAAA&#10;AKECAABkcnMvZG93bnJldi54bWxQSwUGAAAAAAQABAD5AAAAjwMAAAAA&#10;">
                            <v:stroke dashstyle="dash"/>
                          </v:line>
                          <v:line id="Line 298" o:spid="_x0000_s1042" style="position:absolute;visibility:visible;mso-wrap-style:square" from="4242,480" to="4242,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oCgsYAAADcAAAADwAAAGRycy9kb3ducmV2LnhtbESPQWvCQBSE70L/w/IKvemmCqGmriIt&#10;BfUgVQvt8Zl9JrHZt2F3TeK/7xYEj8PMfMPMFr2pRUvOV5YVPI8SEMS51RUXCr4OH8MXED4ga6wt&#10;k4IreVjMHwYzzLTteEftPhQiQthnqKAMocmk9HlJBv3INsTRO1lnMETpCqkddhFuajlOklQarDgu&#10;lNjQW0n57/5iFGwnn2m7XG9W/fc6Pebvu+PPuXNKPT32y1cQgfpwD9/aK61gPJnC/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KAoLGAAAA3AAAAA8AAAAAAAAA&#10;AAAAAAAAoQIAAGRycy9kb3ducmV2LnhtbFBLBQYAAAAABAAEAPkAAACUAwAAAAA=&#10;"/>
                          <v:line id="Line 299" o:spid="_x0000_s1043" style="position:absolute;visibility:visible;mso-wrap-style:square" from="4242,1248" to="4242,1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bYYsMAAADcAAAADwAAAGRycy9kb3ducmV2LnhtbERPy2rCQBTdF/yH4Qrd1UmthJI6ilQE&#10;7UJ8gS6vmdskbeZOmJkm8e+dhdDl4byn897UoiXnK8sKXkcJCOLc6ooLBafj6uUdhA/IGmvLpOBG&#10;HuazwdMUM2073lN7CIWIIewzVFCG0GRS+rwkg35kG+LIfVtnMEToCqkddjHc1HKcJKk0WHFsKLGh&#10;z5Ly38OfUbB926XtYvO17s+b9Jov99fLT+eUeh72iw8QgfrwL36411rBeBL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22GLDAAAA3AAAAA8AAAAAAAAAAAAA&#10;AAAAoQIAAGRycy9kb3ducmV2LnhtbFBLBQYAAAAABAAEAPkAAACRAwAAAAA=&#10;"/>
                        </v:group>
                        <v:shape id="Text Box 300" o:spid="_x0000_s1044" type="#_x0000_t202" style="position:absolute;left:4192;top:483;width:16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4SMMcA&#10;AADcAAAADwAAAGRycy9kb3ducmV2LnhtbESPQWvCQBSE70L/w/KE3nSjSJHUTVBpUXqQahV7fM0+&#10;k2D2bchuNc2v7wqCx2FmvmFmaWsqcaHGlZYVjIYRCOLM6pJzBfuv98EUhPPIGivLpOCPHKTJU2+G&#10;sbZX3tJl53MRIOxiVFB4X8dSuqwgg25oa+LgnWxj0AfZ5FI3eA1wU8lxFL1IgyWHhQJrWhaUnXe/&#10;RsH6821BH6uu6yab42H6871f+eVZqed+O38F4an1j/C9vdYKxpMR3M6EIyCT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b+EjDHAAAA3AAAAA8AAAAAAAAAAAAAAAAAmAIAAGRy&#10;cy9kb3ducmV2LnhtbFBLBQYAAAAABAAEAPUAAACMAwAAAAA=&#10;" filled="f" fillcolor="#bbe0e3" stroked="f">
                          <v:textbox>
                            <w:txbxContent>
                              <w:p w:rsidR="00A30C18" w:rsidRDefault="00A30C18" w:rsidP="001B2A59">
                                <w:pPr>
                                  <w:autoSpaceDE w:val="0"/>
                                  <w:autoSpaceDN w:val="0"/>
                                  <w:adjustRightInd w:val="0"/>
                                  <w:rPr>
                                    <w:rFonts w:ascii="Arial" w:hAnsi="Arial" w:cs="Arial"/>
                                    <w:color w:val="000000"/>
                                    <w:sz w:val="36"/>
                                    <w:szCs w:val="36"/>
                                  </w:rPr>
                                </w:pPr>
                                <w:r>
                                  <w:rPr>
                                    <w:rFonts w:ascii="Arial" w:hAnsi="Arial" w:cs="Arial"/>
                                    <w:color w:val="000000"/>
                                    <w:sz w:val="18"/>
                                    <w:szCs w:val="18"/>
                                  </w:rPr>
                                  <w:t>A</w:t>
                                </w:r>
                              </w:p>
                            </w:txbxContent>
                          </v:textbox>
                        </v:shape>
                        <v:shape id="Text Box 301" o:spid="_x0000_s1045" type="#_x0000_t202" style="position:absolute;left:4181;top:828;width:172;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yMR8cA&#10;AADcAAAADwAAAGRycy9kb3ducmV2LnhtbESPT2vCQBTE70K/w/KE3nRjkCLRNai0KD2U1j/o8TX7&#10;moRk34bsVtN8+m6h4HGYmd8wi7QztbhS60rLCibjCARxZnXJuYLj4WU0A+E8ssbaMin4IQfp8mGw&#10;wETbG3/Qde9zESDsElRQeN8kUrqsIINubBvi4H3Z1qAPss2lbvEW4KaWcRQ9SYMlh4UCG9oUlFX7&#10;b6Ng9/68ptdt3/fTt/Np9nk5bv2mUupx2K3mIDx1/h7+b++0gngaw9+ZcATk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YsjEfHAAAA3AAAAA8AAAAAAAAAAAAAAAAAmAIAAGRy&#10;cy9kb3ducmV2LnhtbFBLBQYAAAAABAAEAPUAAACMAwAAAAA=&#10;" filled="f" fillcolor="#bbe0e3" stroked="f">
                          <v:textbox>
                            <w:txbxContent>
                              <w:p w:rsidR="00A30C18" w:rsidRDefault="00A30C18" w:rsidP="001B2A59">
                                <w:pPr>
                                  <w:autoSpaceDE w:val="0"/>
                                  <w:autoSpaceDN w:val="0"/>
                                  <w:adjustRightInd w:val="0"/>
                                  <w:rPr>
                                    <w:rFonts w:ascii="Arial" w:hAnsi="Arial" w:cs="Arial"/>
                                    <w:color w:val="000000"/>
                                    <w:sz w:val="36"/>
                                    <w:szCs w:val="36"/>
                                  </w:rPr>
                                </w:pPr>
                                <w:r>
                                  <w:rPr>
                                    <w:rFonts w:ascii="Arial" w:hAnsi="Arial" w:cs="Arial"/>
                                    <w:color w:val="000000"/>
                                    <w:sz w:val="18"/>
                                    <w:szCs w:val="18"/>
                                  </w:rPr>
                                  <w:t>O</w:t>
                                </w:r>
                              </w:p>
                            </w:txbxContent>
                          </v:textbox>
                        </v:shape>
                        <v:shape id="Text Box 302" o:spid="_x0000_s1046" type="#_x0000_t202" style="position:absolute;left:4188;top:1224;width:16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Ap3McA&#10;AADcAAAADwAAAGRycy9kb3ducmV2LnhtbESPT2vCQBTE74V+h+UVvNVNrYikWaWVFoMH8V9pj8/s&#10;Mwlm34bsqmk+vVsQPA4z8xsmmbamEmdqXGlZwUs/AkGcWV1yrmC3/Xoeg3AeWWNlmRT8kYPp5PEh&#10;wVjbC6/pvPG5CBB2MSoovK9jKV1WkEHXtzVx8A62MeiDbHKpG7wEuKnkIIpG0mDJYaHAmmYFZcfN&#10;yShIV58ftJh3XTdc/nyP97+7uZ8dleo9te9vIDy1/h6+tVOtYDB8hf8z4QjIy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lgKdzHAAAA3AAAAA8AAAAAAAAAAAAAAAAAmAIAAGRy&#10;cy9kb3ducmV2LnhtbFBLBQYAAAAABAAEAPUAAACMAwAAAAA=&#10;" filled="f" fillcolor="#bbe0e3" stroked="f">
                          <v:textbox>
                            <w:txbxContent>
                              <w:p w:rsidR="00A30C18" w:rsidRDefault="00A30C18" w:rsidP="001B2A59">
                                <w:pPr>
                                  <w:autoSpaceDE w:val="0"/>
                                  <w:autoSpaceDN w:val="0"/>
                                  <w:adjustRightInd w:val="0"/>
                                  <w:rPr>
                                    <w:rFonts w:ascii="Arial" w:hAnsi="Arial" w:cs="Arial"/>
                                    <w:color w:val="000000"/>
                                    <w:sz w:val="36"/>
                                    <w:szCs w:val="36"/>
                                  </w:rPr>
                                </w:pPr>
                                <w:r>
                                  <w:rPr>
                                    <w:rFonts w:ascii="Arial" w:hAnsi="Arial" w:cs="Arial"/>
                                    <w:color w:val="000000"/>
                                    <w:sz w:val="18"/>
                                    <w:szCs w:val="18"/>
                                  </w:rPr>
                                  <w:t>B</w:t>
                                </w:r>
                              </w:p>
                            </w:txbxContent>
                          </v:textbox>
                        </v:shape>
                        <v:shape id="Text Box 303" o:spid="_x0000_s1047" type="#_x0000_t202" style="position:absolute;left:4151;top:825;width:16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mxqMcA&#10;AADcAAAADwAAAGRycy9kb3ducmV2LnhtbESPT2vCQBTE70K/w/KE3nSjhCLRNai0KD2U1j/o8TX7&#10;moRk34bsVtN8+m6h4HGYmd8wi7QztbhS60rLCibjCARxZnXJuYLj4WU0A+E8ssbaMin4IQfp8mGw&#10;wETbG3/Qde9zESDsElRQeN8kUrqsIINubBvi4H3Z1qAPss2lbvEW4KaW0yh6kgZLDgsFNrQpKKv2&#10;30bB7v15Ta/bvu/jt/Np9nk5bv2mUupx2K3mIDx1/h7+b++0gmkcw9+ZcATk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aJsajHAAAA3AAAAA8AAAAAAAAAAAAAAAAAmAIAAGRy&#10;cy9kb3ducmV2LnhtbFBLBQYAAAAABAAEAPUAAACMAwAAAAA=&#10;" filled="f" fillcolor="#bbe0e3" stroked="f">
                          <v:textbox>
                            <w:txbxContent>
                              <w:p w:rsidR="00A30C18" w:rsidRDefault="00A30C18" w:rsidP="001B2A59">
                                <w:pPr>
                                  <w:autoSpaceDE w:val="0"/>
                                  <w:autoSpaceDN w:val="0"/>
                                  <w:adjustRightInd w:val="0"/>
                                  <w:rPr>
                                    <w:rFonts w:ascii="Arial" w:hAnsi="Arial" w:cs="Arial"/>
                                    <w:color w:val="000000"/>
                                    <w:sz w:val="28"/>
                                    <w:szCs w:val="28"/>
                                  </w:rPr>
                                </w:pPr>
                                <w:r>
                                  <w:rPr>
                                    <w:rFonts w:ascii="Arial" w:hAnsi="Arial" w:cs="Arial"/>
                                    <w:color w:val="000000"/>
                                    <w:sz w:val="14"/>
                                    <w:szCs w:val="14"/>
                                  </w:rPr>
                                  <w:sym w:font="Symbol" w:char="F0B7"/>
                                </w:r>
                              </w:p>
                            </w:txbxContent>
                          </v:textbox>
                        </v:shape>
                      </v:group>
                      <w10:anchorlock/>
                    </v:group>
                  </w:pict>
                </mc:Fallback>
              </mc:AlternateContent>
            </w:r>
          </w:p>
          <w:p w:rsidR="004A1D1E" w:rsidRDefault="004A1D1E" w:rsidP="001B2A59">
            <w:pPr>
              <w:rPr>
                <w:rFonts w:cs="Times New Roman"/>
                <w:szCs w:val="26"/>
              </w:rPr>
            </w:pPr>
          </w:p>
          <w:p w:rsidR="004A1D1E" w:rsidRDefault="004A1D1E" w:rsidP="001B2A59">
            <w:pPr>
              <w:rPr>
                <w:rFonts w:cs="Times New Roman"/>
                <w:szCs w:val="26"/>
              </w:rPr>
            </w:pPr>
          </w:p>
          <w:p w:rsidR="004A1D1E" w:rsidRDefault="004A1D1E" w:rsidP="001B2A59">
            <w:pPr>
              <w:rPr>
                <w:rFonts w:cs="Times New Roman"/>
                <w:szCs w:val="26"/>
              </w:rPr>
            </w:pPr>
          </w:p>
          <w:p w:rsidR="004A1D1E" w:rsidRPr="00CE43B3" w:rsidRDefault="00165BA2" w:rsidP="00784946">
            <w:pPr>
              <w:tabs>
                <w:tab w:val="left" w:pos="426"/>
              </w:tabs>
              <w:spacing w:line="360" w:lineRule="auto"/>
              <w:jc w:val="both"/>
              <w:rPr>
                <w:rFonts w:cs="Times New Roman"/>
                <w:szCs w:val="26"/>
              </w:rPr>
            </w:pPr>
            <w:r w:rsidRPr="00CE43B3">
              <w:rPr>
                <w:rFonts w:cs="Times New Roman"/>
                <w:szCs w:val="26"/>
              </w:rPr>
              <w:lastRenderedPageBreak/>
              <w:t xml:space="preserve">     </w:t>
            </w:r>
            <w:r w:rsidR="004A1D1E" w:rsidRPr="00CE43B3">
              <w:rPr>
                <w:rFonts w:cs="Times New Roman"/>
                <w:szCs w:val="26"/>
              </w:rPr>
              <w:t>Khi quay nửa đường tròn tâm O, bán kính R một vòng quanh đường kính AB cố định thì được một hình cầu.</w:t>
            </w:r>
          </w:p>
          <w:p w:rsidR="004A1D1E" w:rsidRPr="00CE43B3" w:rsidRDefault="002B0AF2" w:rsidP="00784946">
            <w:pPr>
              <w:tabs>
                <w:tab w:val="left" w:pos="426"/>
              </w:tabs>
              <w:spacing w:line="360" w:lineRule="auto"/>
              <w:jc w:val="both"/>
              <w:rPr>
                <w:rFonts w:cs="Times New Roman"/>
                <w:szCs w:val="26"/>
              </w:rPr>
            </w:pPr>
            <w:r>
              <w:rPr>
                <w:rFonts w:cs="Times New Roman"/>
                <w:szCs w:val="26"/>
              </w:rPr>
              <w:t xml:space="preserve">      </w:t>
            </w:r>
            <w:r w:rsidR="004A1D1E" w:rsidRPr="00CE43B3">
              <w:rPr>
                <w:rFonts w:cs="Times New Roman"/>
                <w:szCs w:val="26"/>
              </w:rPr>
              <w:t>Nửa đường tròn trong phép quay nói trên tạo nên mặt cầu.</w:t>
            </w:r>
          </w:p>
          <w:p w:rsidR="004A1D1E" w:rsidRPr="00CE43B3" w:rsidRDefault="004A1D1E" w:rsidP="00784946">
            <w:pPr>
              <w:tabs>
                <w:tab w:val="left" w:pos="426"/>
              </w:tabs>
              <w:spacing w:line="360" w:lineRule="auto"/>
              <w:jc w:val="both"/>
              <w:rPr>
                <w:rFonts w:cs="Times New Roman"/>
                <w:szCs w:val="26"/>
              </w:rPr>
            </w:pPr>
            <w:r w:rsidRPr="00CE43B3">
              <w:rPr>
                <w:rFonts w:cs="Times New Roman"/>
                <w:szCs w:val="26"/>
              </w:rPr>
              <w:tab/>
              <w:t>Điểm O được gọi là tâm, R là bán kính của hình cầu hay mặt cầu đó.</w:t>
            </w:r>
          </w:p>
          <w:p w:rsidR="004A1D1E" w:rsidRDefault="004A1D1E" w:rsidP="00784946">
            <w:pPr>
              <w:spacing w:line="360" w:lineRule="auto"/>
              <w:rPr>
                <w:rFonts w:cs="Times New Roman"/>
                <w:szCs w:val="26"/>
              </w:rPr>
            </w:pPr>
          </w:p>
          <w:p w:rsidR="004A1D1E" w:rsidRDefault="004A1D1E" w:rsidP="001B2A59">
            <w:pPr>
              <w:rPr>
                <w:rFonts w:cs="Times New Roman"/>
                <w:szCs w:val="26"/>
              </w:rPr>
            </w:pPr>
          </w:p>
          <w:p w:rsidR="004A1D1E" w:rsidRDefault="004A1D1E" w:rsidP="001B2A59">
            <w:pPr>
              <w:rPr>
                <w:rFonts w:cs="Times New Roman"/>
                <w:szCs w:val="26"/>
              </w:rPr>
            </w:pPr>
          </w:p>
          <w:p w:rsidR="007B23E1" w:rsidRDefault="007B23E1" w:rsidP="001B2A59">
            <w:pPr>
              <w:rPr>
                <w:rFonts w:cs="Times New Roman"/>
                <w:szCs w:val="26"/>
              </w:rPr>
            </w:pPr>
          </w:p>
          <w:p w:rsidR="007B23E1" w:rsidRDefault="007B23E1" w:rsidP="001B2A59">
            <w:pPr>
              <w:rPr>
                <w:rFonts w:cs="Times New Roman"/>
                <w:szCs w:val="26"/>
              </w:rPr>
            </w:pPr>
          </w:p>
          <w:p w:rsidR="007B23E1" w:rsidRDefault="007B23E1" w:rsidP="001B2A59">
            <w:pPr>
              <w:rPr>
                <w:rFonts w:cs="Times New Roman"/>
                <w:szCs w:val="26"/>
              </w:rPr>
            </w:pPr>
          </w:p>
          <w:p w:rsidR="004A1D1E" w:rsidRDefault="000F6DFB" w:rsidP="001B2A59">
            <w:pPr>
              <w:rPr>
                <w:rFonts w:cs="Times New Roman"/>
                <w:szCs w:val="26"/>
              </w:rPr>
            </w:pPr>
            <w:r>
              <w:rPr>
                <w:rFonts w:cs="Times New Roman"/>
                <w:szCs w:val="26"/>
              </w:rPr>
              <w:t>B</w:t>
            </w:r>
            <w:r w:rsidRPr="000F6DFB">
              <w:rPr>
                <w:rFonts w:cs="Times New Roman"/>
                <w:szCs w:val="26"/>
              </w:rPr>
              <w:t>ài</w:t>
            </w:r>
            <w:r>
              <w:rPr>
                <w:rFonts w:cs="Times New Roman"/>
                <w:szCs w:val="26"/>
              </w:rPr>
              <w:t xml:space="preserve"> t</w:t>
            </w:r>
            <w:r w:rsidRPr="000F6DFB">
              <w:rPr>
                <w:rFonts w:cs="Times New Roman"/>
                <w:szCs w:val="26"/>
              </w:rPr>
              <w:t>ập</w:t>
            </w:r>
            <w:r w:rsidR="0070305F">
              <w:rPr>
                <w:rFonts w:cs="Times New Roman"/>
                <w:szCs w:val="26"/>
                <w:lang w:val="vi-VN"/>
              </w:rPr>
              <w:t xml:space="preserve"> 1</w:t>
            </w:r>
            <w:r>
              <w:rPr>
                <w:rFonts w:cs="Times New Roman"/>
                <w:szCs w:val="26"/>
              </w:rPr>
              <w:t>:</w:t>
            </w:r>
          </w:p>
          <w:p w:rsidR="004A1D1E" w:rsidRPr="002655BB" w:rsidRDefault="000F6DFB" w:rsidP="007B23E1">
            <w:pPr>
              <w:jc w:val="center"/>
              <w:rPr>
                <w:rFonts w:cs="Times New Roman"/>
                <w:szCs w:val="26"/>
              </w:rPr>
            </w:pPr>
            <w:r w:rsidRPr="00C86968">
              <w:rPr>
                <w:rFonts w:cs="Times New Roman"/>
                <w:noProof/>
                <w:sz w:val="28"/>
                <w:szCs w:val="28"/>
              </w:rPr>
              <w:drawing>
                <wp:inline distT="0" distB="0" distL="0" distR="0" wp14:anchorId="4B52027A" wp14:editId="2435E2E8">
                  <wp:extent cx="1842898" cy="1436370"/>
                  <wp:effectExtent l="0" t="0" r="508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866813" cy="1455009"/>
                          </a:xfrm>
                          <a:prstGeom prst="rect">
                            <a:avLst/>
                          </a:prstGeom>
                          <a:noFill/>
                          <a:ln>
                            <a:noFill/>
                          </a:ln>
                        </pic:spPr>
                      </pic:pic>
                    </a:graphicData>
                  </a:graphic>
                </wp:inline>
              </w:drawing>
            </w:r>
          </w:p>
        </w:tc>
      </w:tr>
      <w:tr w:rsidR="000F6DFB" w:rsidRPr="002655BB" w:rsidTr="00052AA5">
        <w:trPr>
          <w:trHeight w:val="530"/>
        </w:trPr>
        <w:tc>
          <w:tcPr>
            <w:tcW w:w="9540" w:type="dxa"/>
            <w:gridSpan w:val="2"/>
          </w:tcPr>
          <w:p w:rsidR="000F6DFB" w:rsidRPr="002655BB" w:rsidRDefault="000F6DFB" w:rsidP="001B2A59">
            <w:pPr>
              <w:rPr>
                <w:rFonts w:cs="Times New Roman"/>
                <w:b/>
                <w:szCs w:val="26"/>
              </w:rPr>
            </w:pPr>
            <w:r w:rsidRPr="002655BB">
              <w:rPr>
                <w:rFonts w:cs="Times New Roman"/>
                <w:b/>
                <w:szCs w:val="26"/>
              </w:rPr>
              <w:lastRenderedPageBreak/>
              <w:t>Hoạt độ</w:t>
            </w:r>
            <w:r>
              <w:rPr>
                <w:rFonts w:cs="Times New Roman"/>
                <w:b/>
                <w:szCs w:val="26"/>
              </w:rPr>
              <w:t xml:space="preserve">ng 2 ( </w:t>
            </w:r>
            <w:r w:rsidR="008158D8">
              <w:rPr>
                <w:rFonts w:cs="Times New Roman"/>
                <w:b/>
                <w:szCs w:val="26"/>
                <w:lang w:val="vi-VN"/>
              </w:rPr>
              <w:t xml:space="preserve">7 </w:t>
            </w:r>
            <w:r>
              <w:rPr>
                <w:rFonts w:cs="Times New Roman"/>
                <w:b/>
                <w:szCs w:val="26"/>
              </w:rPr>
              <w:t>ph</w:t>
            </w:r>
            <w:r w:rsidRPr="000F6DFB">
              <w:rPr>
                <w:rFonts w:cs="Times New Roman"/>
                <w:b/>
                <w:szCs w:val="26"/>
              </w:rPr>
              <w:t>út</w:t>
            </w:r>
            <w:r>
              <w:rPr>
                <w:rFonts w:cs="Times New Roman"/>
                <w:b/>
                <w:szCs w:val="26"/>
              </w:rPr>
              <w:t xml:space="preserve">) </w:t>
            </w:r>
            <w:r w:rsidRPr="002655BB">
              <w:rPr>
                <w:rFonts w:cs="Times New Roman"/>
                <w:b/>
                <w:szCs w:val="26"/>
              </w:rPr>
              <w:t>2.</w:t>
            </w:r>
            <w:r w:rsidR="00C70B53">
              <w:rPr>
                <w:rFonts w:cs="Times New Roman"/>
                <w:b/>
                <w:szCs w:val="26"/>
                <w:lang w:val="vi-VN"/>
              </w:rPr>
              <w:t xml:space="preserve"> </w:t>
            </w:r>
            <w:r w:rsidRPr="00C70B53">
              <w:rPr>
                <w:rFonts w:cs="Times New Roman"/>
                <w:b/>
                <w:szCs w:val="26"/>
              </w:rPr>
              <w:t>Cắt hình cầu bởi một mặt phẳng</w:t>
            </w:r>
            <w:r w:rsidRPr="002655BB">
              <w:rPr>
                <w:rFonts w:cs="Times New Roman"/>
                <w:b/>
                <w:szCs w:val="26"/>
              </w:rPr>
              <w:t xml:space="preserve"> </w:t>
            </w:r>
          </w:p>
        </w:tc>
      </w:tr>
      <w:tr w:rsidR="00165BA2" w:rsidRPr="002655BB" w:rsidTr="004A1D1E">
        <w:trPr>
          <w:trHeight w:val="530"/>
        </w:trPr>
        <w:tc>
          <w:tcPr>
            <w:tcW w:w="4693" w:type="dxa"/>
          </w:tcPr>
          <w:p w:rsidR="007B23E1" w:rsidRDefault="002B0AF2" w:rsidP="00CE43B3">
            <w:pPr>
              <w:spacing w:line="360" w:lineRule="auto"/>
              <w:jc w:val="both"/>
              <w:rPr>
                <w:rFonts w:cs="Times New Roman"/>
                <w:szCs w:val="26"/>
              </w:rPr>
            </w:pPr>
            <w:r>
              <w:t xml:space="preserve">  </w:t>
            </w:r>
            <w:r w:rsidR="007B23E1" w:rsidRPr="00146BC7">
              <w:t xml:space="preserve">GV: </w:t>
            </w:r>
            <w:r w:rsidR="007B23E1">
              <w:t>Mở file liên kết mô hình c</w:t>
            </w:r>
            <w:r w:rsidR="007B23E1" w:rsidRPr="007B23E1">
              <w:t>ắt</w:t>
            </w:r>
            <w:r w:rsidR="007B23E1">
              <w:t xml:space="preserve"> h</w:t>
            </w:r>
            <w:r w:rsidR="007B23E1" w:rsidRPr="007B23E1">
              <w:t>ình</w:t>
            </w:r>
            <w:r w:rsidR="007B23E1">
              <w:t xml:space="preserve"> c</w:t>
            </w:r>
            <w:r w:rsidR="007B23E1" w:rsidRPr="007B23E1">
              <w:t>ầu</w:t>
            </w:r>
            <w:r w:rsidR="007B23E1">
              <w:t xml:space="preserve"> b</w:t>
            </w:r>
            <w:r w:rsidR="007B23E1" w:rsidRPr="007B23E1">
              <w:t>ởi</w:t>
            </w:r>
            <w:r w:rsidR="007B23E1">
              <w:t xml:space="preserve"> m</w:t>
            </w:r>
            <w:r w:rsidR="007B23E1" w:rsidRPr="007B23E1">
              <w:t>ặt</w:t>
            </w:r>
            <w:r w:rsidR="007B23E1">
              <w:t xml:space="preserve"> ph</w:t>
            </w:r>
            <w:r w:rsidR="007B23E1" w:rsidRPr="007B23E1">
              <w:t>ẳng</w:t>
            </w:r>
            <w:r w:rsidR="007B23E1">
              <w:t>.</w:t>
            </w:r>
          </w:p>
          <w:p w:rsidR="007B23E1" w:rsidRDefault="007B23E1" w:rsidP="00165BA2">
            <w:pPr>
              <w:rPr>
                <w:rFonts w:cs="Times New Roman"/>
                <w:szCs w:val="26"/>
              </w:rPr>
            </w:pPr>
            <w:r w:rsidRPr="007B23E1">
              <w:rPr>
                <w:rFonts w:cs="Times New Roman"/>
                <w:noProof/>
                <w:szCs w:val="26"/>
              </w:rPr>
              <w:drawing>
                <wp:inline distT="0" distB="0" distL="0" distR="0" wp14:anchorId="4BCF1764" wp14:editId="163C2442">
                  <wp:extent cx="2781300" cy="1571625"/>
                  <wp:effectExtent l="0" t="0" r="0" b="9525"/>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790087" cy="1576590"/>
                          </a:xfrm>
                          <a:prstGeom prst="rect">
                            <a:avLst/>
                          </a:prstGeom>
                        </pic:spPr>
                      </pic:pic>
                    </a:graphicData>
                  </a:graphic>
                </wp:inline>
              </w:drawing>
            </w:r>
            <w:r w:rsidR="00165BA2" w:rsidRPr="002655BB">
              <w:rPr>
                <w:rFonts w:cs="Times New Roman"/>
                <w:szCs w:val="26"/>
              </w:rPr>
              <w:t xml:space="preserve"> </w:t>
            </w:r>
          </w:p>
          <w:p w:rsidR="007B23E1" w:rsidRDefault="002B0AF2" w:rsidP="00CE43B3">
            <w:pPr>
              <w:spacing w:line="360" w:lineRule="auto"/>
              <w:jc w:val="both"/>
              <w:rPr>
                <w:rFonts w:cs="Times New Roman"/>
                <w:szCs w:val="26"/>
              </w:rPr>
            </w:pPr>
            <w:r>
              <w:rPr>
                <w:rFonts w:cs="Times New Roman"/>
                <w:szCs w:val="26"/>
              </w:rPr>
              <w:lastRenderedPageBreak/>
              <w:t xml:space="preserve">   </w:t>
            </w:r>
            <w:r w:rsidR="007B23E1">
              <w:rPr>
                <w:rFonts w:cs="Times New Roman"/>
                <w:szCs w:val="26"/>
              </w:rPr>
              <w:t>GV đ</w:t>
            </w:r>
            <w:r w:rsidR="007B23E1" w:rsidRPr="007B23E1">
              <w:rPr>
                <w:rFonts w:cs="Times New Roman"/>
                <w:szCs w:val="26"/>
              </w:rPr>
              <w:t>ặt</w:t>
            </w:r>
            <w:r w:rsidR="007B23E1">
              <w:rPr>
                <w:rFonts w:cs="Times New Roman"/>
                <w:szCs w:val="26"/>
              </w:rPr>
              <w:t xml:space="preserve"> c</w:t>
            </w:r>
            <w:r w:rsidR="007B23E1" w:rsidRPr="007B23E1">
              <w:rPr>
                <w:rFonts w:cs="Times New Roman"/>
                <w:szCs w:val="26"/>
              </w:rPr>
              <w:t>â</w:t>
            </w:r>
            <w:r w:rsidR="007B23E1">
              <w:rPr>
                <w:rFonts w:cs="Times New Roman"/>
                <w:szCs w:val="26"/>
              </w:rPr>
              <w:t>u h</w:t>
            </w:r>
            <w:r w:rsidR="007B23E1" w:rsidRPr="007B23E1">
              <w:rPr>
                <w:rFonts w:cs="Times New Roman"/>
                <w:szCs w:val="26"/>
              </w:rPr>
              <w:t>ỏi</w:t>
            </w:r>
            <w:r w:rsidR="007B23E1">
              <w:rPr>
                <w:rFonts w:cs="Times New Roman"/>
                <w:szCs w:val="26"/>
              </w:rPr>
              <w:t xml:space="preserve">: </w:t>
            </w:r>
            <w:r w:rsidR="00165BA2" w:rsidRPr="002655BB">
              <w:rPr>
                <w:rFonts w:cs="Times New Roman"/>
                <w:szCs w:val="26"/>
              </w:rPr>
              <w:t>Khi cắt hình trụ bởi một mặt phẳng thì phần nằm trong hình cầu đó là hình gì ?</w:t>
            </w:r>
          </w:p>
          <w:p w:rsidR="00165BA2" w:rsidRPr="002655BB" w:rsidRDefault="002B0AF2" w:rsidP="007B23E1">
            <w:pPr>
              <w:jc w:val="both"/>
              <w:rPr>
                <w:rFonts w:cs="Times New Roman"/>
                <w:szCs w:val="26"/>
              </w:rPr>
            </w:pPr>
            <w:r>
              <w:rPr>
                <w:rFonts w:cs="Times New Roman"/>
                <w:szCs w:val="26"/>
              </w:rPr>
              <w:t xml:space="preserve">   </w:t>
            </w:r>
            <w:r w:rsidR="007B23E1">
              <w:rPr>
                <w:rFonts w:cs="Times New Roman"/>
                <w:szCs w:val="26"/>
              </w:rPr>
              <w:t>H</w:t>
            </w:r>
            <w:r w:rsidR="007B23E1" w:rsidRPr="007B23E1">
              <w:rPr>
                <w:rFonts w:cs="Times New Roman"/>
                <w:szCs w:val="26"/>
              </w:rPr>
              <w:t>S</w:t>
            </w:r>
            <w:r w:rsidR="007B23E1">
              <w:rPr>
                <w:rFonts w:cs="Times New Roman"/>
                <w:szCs w:val="26"/>
              </w:rPr>
              <w:t xml:space="preserve"> tr</w:t>
            </w:r>
            <w:r w:rsidR="007B23E1" w:rsidRPr="007B23E1">
              <w:rPr>
                <w:rFonts w:cs="Times New Roman"/>
                <w:szCs w:val="26"/>
              </w:rPr>
              <w:t>ình</w:t>
            </w:r>
            <w:r w:rsidR="007B23E1">
              <w:rPr>
                <w:rFonts w:cs="Times New Roman"/>
                <w:szCs w:val="26"/>
              </w:rPr>
              <w:t xml:space="preserve"> b</w:t>
            </w:r>
            <w:r w:rsidR="007B23E1" w:rsidRPr="007B23E1">
              <w:rPr>
                <w:rFonts w:cs="Times New Roman"/>
                <w:szCs w:val="26"/>
              </w:rPr>
              <w:t>ày</w:t>
            </w:r>
            <w:r w:rsidR="00060976">
              <w:rPr>
                <w:rFonts w:cs="Times New Roman"/>
                <w:szCs w:val="26"/>
                <w:lang w:val="vi-VN"/>
              </w:rPr>
              <w:t xml:space="preserve"> nh</w:t>
            </w:r>
            <w:r w:rsidR="00060976" w:rsidRPr="00060976">
              <w:rPr>
                <w:rFonts w:cs="Times New Roman"/>
                <w:szCs w:val="26"/>
                <w:lang w:val="vi-VN"/>
              </w:rPr>
              <w:t>ư</w:t>
            </w:r>
            <w:r w:rsidR="00060976">
              <w:rPr>
                <w:rFonts w:cs="Times New Roman"/>
                <w:szCs w:val="26"/>
                <w:lang w:val="vi-VN"/>
              </w:rPr>
              <w:t xml:space="preserve"> ph</w:t>
            </w:r>
            <w:r w:rsidR="00060976" w:rsidRPr="00060976">
              <w:rPr>
                <w:rFonts w:cs="Times New Roman"/>
                <w:szCs w:val="26"/>
                <w:lang w:val="vi-VN"/>
              </w:rPr>
              <w:t>ần</w:t>
            </w:r>
            <w:r w:rsidR="00060976">
              <w:rPr>
                <w:rFonts w:cs="Times New Roman"/>
                <w:szCs w:val="26"/>
                <w:lang w:val="vi-VN"/>
              </w:rPr>
              <w:t xml:space="preserve"> n</w:t>
            </w:r>
            <w:r w:rsidR="00060976" w:rsidRPr="00060976">
              <w:rPr>
                <w:rFonts w:cs="Times New Roman"/>
                <w:szCs w:val="26"/>
                <w:lang w:val="vi-VN"/>
              </w:rPr>
              <w:t>ội</w:t>
            </w:r>
            <w:r w:rsidR="00060976">
              <w:rPr>
                <w:rFonts w:cs="Times New Roman"/>
                <w:szCs w:val="26"/>
                <w:lang w:val="vi-VN"/>
              </w:rPr>
              <w:t xml:space="preserve"> dung</w:t>
            </w:r>
            <w:r w:rsidR="007B23E1">
              <w:rPr>
                <w:rFonts w:cs="Times New Roman"/>
                <w:szCs w:val="26"/>
              </w:rPr>
              <w:t>:</w:t>
            </w:r>
            <w:r w:rsidR="00165BA2" w:rsidRPr="002655BB">
              <w:rPr>
                <w:rFonts w:cs="Times New Roman"/>
                <w:szCs w:val="26"/>
              </w:rPr>
              <w:t xml:space="preserve"> </w:t>
            </w:r>
          </w:p>
          <w:p w:rsidR="00060976" w:rsidRDefault="002B0AF2" w:rsidP="00060976">
            <w:pPr>
              <w:rPr>
                <w:rFonts w:cs="Times New Roman"/>
                <w:szCs w:val="26"/>
              </w:rPr>
            </w:pPr>
            <w:r>
              <w:rPr>
                <w:rFonts w:cs="Times New Roman"/>
                <w:szCs w:val="26"/>
                <w:lang w:val="vi-VN"/>
              </w:rPr>
              <w:t xml:space="preserve">   </w:t>
            </w:r>
            <w:r w:rsidR="00060976">
              <w:rPr>
                <w:rFonts w:cs="Times New Roman"/>
                <w:szCs w:val="26"/>
              </w:rPr>
              <w:t>GV</w:t>
            </w:r>
            <w:r w:rsidR="00060976">
              <w:rPr>
                <w:rFonts w:cs="Times New Roman"/>
                <w:szCs w:val="26"/>
                <w:lang w:val="vi-VN"/>
              </w:rPr>
              <w:t xml:space="preserve"> </w:t>
            </w:r>
            <w:r w:rsidR="00060976">
              <w:rPr>
                <w:rFonts w:cs="Times New Roman"/>
                <w:szCs w:val="26"/>
              </w:rPr>
              <w:t>cho</w:t>
            </w:r>
            <w:r w:rsidR="00165BA2" w:rsidRPr="002655BB">
              <w:rPr>
                <w:rFonts w:cs="Times New Roman"/>
                <w:szCs w:val="26"/>
              </w:rPr>
              <w:t xml:space="preserve"> HS </w:t>
            </w:r>
            <w:r w:rsidR="00060976">
              <w:rPr>
                <w:rFonts w:cs="Times New Roman"/>
                <w:szCs w:val="26"/>
                <w:lang w:val="vi-VN"/>
              </w:rPr>
              <w:t>l</w:t>
            </w:r>
            <w:r w:rsidR="00060976" w:rsidRPr="00060976">
              <w:rPr>
                <w:rFonts w:cs="Times New Roman"/>
                <w:szCs w:val="26"/>
                <w:lang w:val="vi-VN"/>
              </w:rPr>
              <w:t>àm</w:t>
            </w:r>
            <w:r w:rsidR="00060976">
              <w:rPr>
                <w:rFonts w:cs="Times New Roman"/>
                <w:szCs w:val="26"/>
                <w:lang w:val="vi-VN"/>
              </w:rPr>
              <w:t xml:space="preserve"> </w:t>
            </w:r>
            <w:r w:rsidR="00060976" w:rsidRPr="00060976">
              <w:rPr>
                <w:rFonts w:cs="Times New Roman"/>
                <w:color w:val="FFFFFF" w:themeColor="background1"/>
                <w:szCs w:val="26"/>
                <w:highlight w:val="darkRed"/>
                <w:lang w:val="vi-VN"/>
              </w:rPr>
              <w:t>?1</w:t>
            </w:r>
            <w:r w:rsidR="00060976" w:rsidRPr="00060976">
              <w:rPr>
                <w:rFonts w:cs="Times New Roman"/>
                <w:color w:val="FFFFFF" w:themeColor="background1"/>
                <w:szCs w:val="26"/>
                <w:lang w:val="vi-VN"/>
              </w:rPr>
              <w:t xml:space="preserve"> </w:t>
            </w:r>
            <w:r w:rsidR="00060976" w:rsidRPr="00060976">
              <w:rPr>
                <w:rFonts w:cs="Times New Roman"/>
                <w:color w:val="FFFFFF" w:themeColor="background1"/>
                <w:szCs w:val="26"/>
              </w:rPr>
              <w:t xml:space="preserve"> </w:t>
            </w:r>
            <w:r w:rsidR="00060976">
              <w:rPr>
                <w:rFonts w:cs="Times New Roman"/>
                <w:szCs w:val="26"/>
              </w:rPr>
              <w:t>(SGK</w:t>
            </w:r>
            <w:r w:rsidR="00060976">
              <w:rPr>
                <w:rFonts w:cs="Times New Roman"/>
                <w:szCs w:val="26"/>
                <w:lang w:val="vi-VN"/>
              </w:rPr>
              <w:t>, trang 121</w:t>
            </w:r>
            <w:r w:rsidR="00060976">
              <w:rPr>
                <w:rFonts w:cs="Times New Roman"/>
                <w:szCs w:val="26"/>
              </w:rPr>
              <w:t xml:space="preserve">). </w:t>
            </w:r>
          </w:p>
          <w:p w:rsidR="00165BA2" w:rsidRPr="00060976" w:rsidRDefault="002B0AF2" w:rsidP="00060976">
            <w:pPr>
              <w:rPr>
                <w:rFonts w:cs="Times New Roman"/>
                <w:szCs w:val="26"/>
                <w:lang w:val="vi-VN"/>
              </w:rPr>
            </w:pPr>
            <w:r>
              <w:rPr>
                <w:rFonts w:cs="Times New Roman"/>
                <w:szCs w:val="26"/>
                <w:lang w:val="vi-VN"/>
              </w:rPr>
              <w:t xml:space="preserve">   </w:t>
            </w:r>
            <w:r w:rsidR="00060976">
              <w:rPr>
                <w:rFonts w:cs="Times New Roman"/>
                <w:szCs w:val="26"/>
                <w:lang w:val="vi-VN"/>
              </w:rPr>
              <w:t>H</w:t>
            </w:r>
            <w:r w:rsidR="00060976" w:rsidRPr="00060976">
              <w:rPr>
                <w:rFonts w:cs="Times New Roman"/>
                <w:szCs w:val="26"/>
                <w:lang w:val="vi-VN"/>
              </w:rPr>
              <w:t>S</w:t>
            </w:r>
            <w:r w:rsidR="00060976">
              <w:rPr>
                <w:rFonts w:cs="Times New Roman"/>
                <w:szCs w:val="26"/>
                <w:lang w:val="vi-VN"/>
              </w:rPr>
              <w:t xml:space="preserve"> tr</w:t>
            </w:r>
            <w:r w:rsidR="00060976" w:rsidRPr="00060976">
              <w:rPr>
                <w:rFonts w:cs="Times New Roman"/>
                <w:szCs w:val="26"/>
                <w:lang w:val="vi-VN"/>
              </w:rPr>
              <w:t>ả</w:t>
            </w:r>
            <w:r w:rsidR="00060976">
              <w:rPr>
                <w:rFonts w:cs="Times New Roman"/>
                <w:szCs w:val="26"/>
                <w:lang w:val="vi-VN"/>
              </w:rPr>
              <w:t xml:space="preserve"> l</w:t>
            </w:r>
            <w:r w:rsidR="00060976" w:rsidRPr="00060976">
              <w:rPr>
                <w:rFonts w:cs="Times New Roman"/>
                <w:szCs w:val="26"/>
                <w:lang w:val="vi-VN"/>
              </w:rPr>
              <w:t>ời</w:t>
            </w:r>
            <w:r w:rsidR="00060976">
              <w:rPr>
                <w:rFonts w:cs="Times New Roman"/>
                <w:szCs w:val="26"/>
                <w:lang w:val="vi-VN"/>
              </w:rPr>
              <w:t xml:space="preserve"> c</w:t>
            </w:r>
            <w:r w:rsidR="00060976" w:rsidRPr="00060976">
              <w:rPr>
                <w:rFonts w:cs="Times New Roman"/>
                <w:szCs w:val="26"/>
                <w:lang w:val="vi-VN"/>
              </w:rPr>
              <w:t>ó</w:t>
            </w:r>
            <w:r w:rsidR="00060976">
              <w:rPr>
                <w:rFonts w:cs="Times New Roman"/>
                <w:szCs w:val="26"/>
                <w:lang w:val="vi-VN"/>
              </w:rPr>
              <w:t xml:space="preserve"> ho</w:t>
            </w:r>
            <w:r w:rsidR="00060976" w:rsidRPr="00060976">
              <w:rPr>
                <w:rFonts w:cs="Times New Roman"/>
                <w:szCs w:val="26"/>
                <w:lang w:val="vi-VN"/>
              </w:rPr>
              <w:t>ặc</w:t>
            </w:r>
            <w:r w:rsidR="00060976">
              <w:rPr>
                <w:rFonts w:cs="Times New Roman"/>
                <w:szCs w:val="26"/>
                <w:lang w:val="vi-VN"/>
              </w:rPr>
              <w:t xml:space="preserve"> kh</w:t>
            </w:r>
            <w:r w:rsidR="00060976" w:rsidRPr="00060976">
              <w:rPr>
                <w:rFonts w:cs="Times New Roman"/>
                <w:szCs w:val="26"/>
                <w:lang w:val="vi-VN"/>
              </w:rPr>
              <w:t>ô</w:t>
            </w:r>
            <w:r w:rsidR="00060976">
              <w:rPr>
                <w:rFonts w:cs="Times New Roman"/>
                <w:szCs w:val="26"/>
                <w:lang w:val="vi-VN"/>
              </w:rPr>
              <w:t>ng v</w:t>
            </w:r>
            <w:r w:rsidR="00060976" w:rsidRPr="00060976">
              <w:rPr>
                <w:rFonts w:cs="Times New Roman"/>
                <w:szCs w:val="26"/>
                <w:lang w:val="vi-VN"/>
              </w:rPr>
              <w:t>ào</w:t>
            </w:r>
            <w:r w:rsidR="00060976">
              <w:rPr>
                <w:rFonts w:cs="Times New Roman"/>
                <w:szCs w:val="26"/>
                <w:lang w:val="vi-VN"/>
              </w:rPr>
              <w:t xml:space="preserve"> SGK.</w:t>
            </w:r>
          </w:p>
        </w:tc>
        <w:tc>
          <w:tcPr>
            <w:tcW w:w="4847" w:type="dxa"/>
          </w:tcPr>
          <w:p w:rsidR="00165BA2" w:rsidRPr="002655BB" w:rsidRDefault="00165BA2" w:rsidP="00165BA2">
            <w:pPr>
              <w:rPr>
                <w:rFonts w:cs="Times New Roman"/>
                <w:szCs w:val="26"/>
              </w:rPr>
            </w:pPr>
            <w:r w:rsidRPr="002655BB">
              <w:rPr>
                <w:rFonts w:cs="Times New Roman"/>
                <w:b/>
                <w:szCs w:val="26"/>
              </w:rPr>
              <w:lastRenderedPageBreak/>
              <w:t>2.</w:t>
            </w:r>
            <w:r w:rsidR="007B23E1">
              <w:rPr>
                <w:rFonts w:cs="Times New Roman"/>
                <w:b/>
                <w:szCs w:val="26"/>
              </w:rPr>
              <w:t xml:space="preserve"> </w:t>
            </w:r>
            <w:r w:rsidRPr="007B23E1">
              <w:rPr>
                <w:rFonts w:cs="Times New Roman"/>
                <w:b/>
                <w:szCs w:val="26"/>
              </w:rPr>
              <w:t>Cắt hình cầu bởi một mặt phẳng</w:t>
            </w:r>
            <w:r w:rsidR="007B23E1">
              <w:rPr>
                <w:rFonts w:cs="Times New Roman"/>
                <w:b/>
                <w:szCs w:val="26"/>
              </w:rPr>
              <w:t>.</w:t>
            </w:r>
          </w:p>
          <w:p w:rsidR="00165BA2" w:rsidRDefault="00165BA2" w:rsidP="00165BA2">
            <w:pPr>
              <w:jc w:val="center"/>
              <w:rPr>
                <w:rFonts w:cs="Times New Roman"/>
                <w:szCs w:val="26"/>
              </w:rPr>
            </w:pPr>
            <w:r w:rsidRPr="002655BB">
              <w:rPr>
                <w:rFonts w:cs="Times New Roman"/>
                <w:b/>
                <w:noProof/>
                <w:szCs w:val="26"/>
              </w:rPr>
              <mc:AlternateContent>
                <mc:Choice Requires="wpc">
                  <w:drawing>
                    <wp:inline distT="0" distB="0" distL="0" distR="0" wp14:anchorId="1C3FC39B" wp14:editId="553FDD36">
                      <wp:extent cx="1065530" cy="1457325"/>
                      <wp:effectExtent l="9525" t="5080" r="10795" b="13970"/>
                      <wp:docPr id="224" name="Canvas 22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07" name="Oval 242"/>
                              <wps:cNvSpPr>
                                <a:spLocks noChangeArrowheads="1"/>
                              </wps:cNvSpPr>
                              <wps:spPr bwMode="auto">
                                <a:xfrm>
                                  <a:off x="8255" y="238125"/>
                                  <a:ext cx="1057275" cy="1059180"/>
                                </a:xfrm>
                                <a:prstGeom prst="ellipse">
                                  <a:avLst/>
                                </a:prstGeom>
                                <a:solidFill>
                                  <a:srgbClr val="CCFBFC"/>
                                </a:solidFill>
                                <a:ln w="9525">
                                  <a:solidFill>
                                    <a:srgbClr val="000000"/>
                                  </a:solidFill>
                                  <a:round/>
                                  <a:headEnd/>
                                  <a:tailEnd/>
                                </a:ln>
                              </wps:spPr>
                              <wps:txbx>
                                <w:txbxContent>
                                  <w:p w:rsidR="00A30C18" w:rsidRDefault="00A30C18" w:rsidP="00165BA2">
                                    <w:pPr>
                                      <w:autoSpaceDE w:val="0"/>
                                      <w:autoSpaceDN w:val="0"/>
                                      <w:adjustRightInd w:val="0"/>
                                      <w:jc w:val="center"/>
                                      <w:rPr>
                                        <w:rFonts w:ascii="Arial" w:hAnsi="Arial" w:cs="Arial"/>
                                        <w:color w:val="000000"/>
                                        <w:sz w:val="10"/>
                                        <w:szCs w:val="10"/>
                                      </w:rPr>
                                    </w:pPr>
                                  </w:p>
                                </w:txbxContent>
                              </wps:txbx>
                              <wps:bodyPr rot="0" vert="horz" wrap="square" lIns="91440" tIns="45720" rIns="91440" bIns="45720" anchor="ctr" anchorCtr="0" upright="1">
                                <a:noAutofit/>
                              </wps:bodyPr>
                            </wps:wsp>
                            <wps:wsp>
                              <wps:cNvPr id="208" name="Line 243"/>
                              <wps:cNvCnPr>
                                <a:cxnSpLocks noChangeShapeType="1"/>
                              </wps:cNvCnPr>
                              <wps:spPr bwMode="auto">
                                <a:xfrm>
                                  <a:off x="530225" y="231775"/>
                                  <a:ext cx="0" cy="1059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9" name="Line 244"/>
                              <wps:cNvCnPr>
                                <a:cxnSpLocks noChangeShapeType="1"/>
                              </wps:cNvCnPr>
                              <wps:spPr bwMode="auto">
                                <a:xfrm>
                                  <a:off x="530225" y="1290955"/>
                                  <a:ext cx="0" cy="1663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 name="Line 245"/>
                              <wps:cNvCnPr>
                                <a:cxnSpLocks noChangeShapeType="1"/>
                              </wps:cNvCnPr>
                              <wps:spPr bwMode="auto">
                                <a:xfrm>
                                  <a:off x="530225" y="9525"/>
                                  <a:ext cx="0" cy="2222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Text Box 246"/>
                              <wps:cNvSpPr txBox="1">
                                <a:spLocks noChangeArrowheads="1"/>
                              </wps:cNvSpPr>
                              <wps:spPr bwMode="auto">
                                <a:xfrm>
                                  <a:off x="482600" y="679450"/>
                                  <a:ext cx="268605" cy="24447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0C18" w:rsidRDefault="00A30C18" w:rsidP="00165BA2">
                                    <w:pPr>
                                      <w:autoSpaceDE w:val="0"/>
                                      <w:autoSpaceDN w:val="0"/>
                                      <w:adjustRightInd w:val="0"/>
                                      <w:rPr>
                                        <w:rFonts w:ascii="Arial" w:hAnsi="Arial" w:cs="Arial"/>
                                        <w:color w:val="000000"/>
                                      </w:rPr>
                                    </w:pPr>
                                    <w:r>
                                      <w:rPr>
                                        <w:rFonts w:ascii="Arial" w:hAnsi="Arial" w:cs="Arial"/>
                                        <w:color w:val="000000"/>
                                      </w:rPr>
                                      <w:t>A</w:t>
                                    </w:r>
                                  </w:p>
                                </w:txbxContent>
                              </wps:txbx>
                              <wps:bodyPr rot="0" vert="horz" wrap="square" lIns="91440" tIns="45720" rIns="91440" bIns="45720" upright="1">
                                <a:noAutofit/>
                              </wps:bodyPr>
                            </wps:wsp>
                            <wps:wsp>
                              <wps:cNvPr id="212" name="Text Box 247"/>
                              <wps:cNvSpPr txBox="1">
                                <a:spLocks noChangeArrowheads="1"/>
                              </wps:cNvSpPr>
                              <wps:spPr bwMode="auto">
                                <a:xfrm>
                                  <a:off x="504825" y="666750"/>
                                  <a:ext cx="282575" cy="24447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0C18" w:rsidRDefault="00A30C18" w:rsidP="00165BA2">
                                    <w:pPr>
                                      <w:autoSpaceDE w:val="0"/>
                                      <w:autoSpaceDN w:val="0"/>
                                      <w:adjustRightInd w:val="0"/>
                                      <w:rPr>
                                        <w:rFonts w:ascii="Arial" w:hAnsi="Arial" w:cs="Arial"/>
                                        <w:color w:val="000000"/>
                                      </w:rPr>
                                    </w:pPr>
                                    <w:r>
                                      <w:rPr>
                                        <w:rFonts w:ascii="Arial" w:hAnsi="Arial" w:cs="Arial"/>
                                        <w:color w:val="000000"/>
                                      </w:rPr>
                                      <w:t>O</w:t>
                                    </w:r>
                                  </w:p>
                                </w:txbxContent>
                              </wps:txbx>
                              <wps:bodyPr rot="0" vert="horz" wrap="square" lIns="91440" tIns="45720" rIns="91440" bIns="45720" upright="1">
                                <a:noAutofit/>
                              </wps:bodyPr>
                            </wps:wsp>
                            <wps:wsp>
                              <wps:cNvPr id="213" name="Oval 248"/>
                              <wps:cNvSpPr>
                                <a:spLocks noChangeArrowheads="1"/>
                              </wps:cNvSpPr>
                              <wps:spPr bwMode="auto">
                                <a:xfrm>
                                  <a:off x="8255" y="571500"/>
                                  <a:ext cx="1057275" cy="381000"/>
                                </a:xfrm>
                                <a:prstGeom prst="ellipse">
                                  <a:avLst/>
                                </a:prstGeom>
                                <a:gradFill rotWithShape="1">
                                  <a:gsLst>
                                    <a:gs pos="0">
                                      <a:srgbClr val="FFFFFF"/>
                                    </a:gs>
                                    <a:gs pos="100000">
                                      <a:srgbClr val="17AD9F"/>
                                    </a:gs>
                                  </a:gsLst>
                                  <a:path path="shape">
                                    <a:fillToRect l="50000" t="50000" r="50000" b="50000"/>
                                  </a:path>
                                </a:gradFill>
                                <a:ln w="9525">
                                  <a:solidFill>
                                    <a:srgbClr val="000000"/>
                                  </a:solidFill>
                                  <a:prstDash val="dash"/>
                                  <a:round/>
                                  <a:headEnd/>
                                  <a:tailEnd/>
                                </a:ln>
                              </wps:spPr>
                              <wps:txbx>
                                <w:txbxContent>
                                  <w:p w:rsidR="00A30C18" w:rsidRDefault="00A30C18" w:rsidP="00165BA2">
                                    <w:pPr>
                                      <w:autoSpaceDE w:val="0"/>
                                      <w:autoSpaceDN w:val="0"/>
                                      <w:adjustRightInd w:val="0"/>
                                      <w:jc w:val="center"/>
                                      <w:rPr>
                                        <w:rFonts w:ascii="Arial" w:hAnsi="Arial" w:cs="Arial"/>
                                        <w:color w:val="000000"/>
                                        <w:sz w:val="10"/>
                                        <w:szCs w:val="10"/>
                                      </w:rPr>
                                    </w:pPr>
                                  </w:p>
                                </w:txbxContent>
                              </wps:txbx>
                              <wps:bodyPr rot="0" vert="horz" wrap="square" lIns="91440" tIns="45720" rIns="91440" bIns="45720" anchor="ctr" anchorCtr="0" upright="1">
                                <a:noAutofit/>
                              </wps:bodyPr>
                            </wps:wsp>
                            <wps:wsp>
                              <wps:cNvPr id="214" name="Arc 249"/>
                              <wps:cNvSpPr>
                                <a:spLocks/>
                              </wps:cNvSpPr>
                              <wps:spPr bwMode="auto">
                                <a:xfrm flipV="1">
                                  <a:off x="0" y="733425"/>
                                  <a:ext cx="1065530" cy="228600"/>
                                </a:xfrm>
                                <a:custGeom>
                                  <a:avLst/>
                                  <a:gdLst>
                                    <a:gd name="G0" fmla="+- 21558 0 0"/>
                                    <a:gd name="G1" fmla="+- 21600 0 0"/>
                                    <a:gd name="G2" fmla="+- 21600 0 0"/>
                                    <a:gd name="T0" fmla="*/ 0 w 43158"/>
                                    <a:gd name="T1" fmla="*/ 20253 h 21600"/>
                                    <a:gd name="T2" fmla="*/ 43158 w 43158"/>
                                    <a:gd name="T3" fmla="*/ 21600 h 21600"/>
                                    <a:gd name="T4" fmla="*/ 21558 w 43158"/>
                                    <a:gd name="T5" fmla="*/ 21600 h 21600"/>
                                  </a:gdLst>
                                  <a:ahLst/>
                                  <a:cxnLst>
                                    <a:cxn ang="0">
                                      <a:pos x="T0" y="T1"/>
                                    </a:cxn>
                                    <a:cxn ang="0">
                                      <a:pos x="T2" y="T3"/>
                                    </a:cxn>
                                    <a:cxn ang="0">
                                      <a:pos x="T4" y="T5"/>
                                    </a:cxn>
                                  </a:cxnLst>
                                  <a:rect l="0" t="0" r="r" b="b"/>
                                  <a:pathLst>
                                    <a:path w="43158" h="21600" fill="none" extrusionOk="0">
                                      <a:moveTo>
                                        <a:pt x="0" y="20253"/>
                                      </a:moveTo>
                                      <a:cubicBezTo>
                                        <a:pt x="711" y="8868"/>
                                        <a:pt x="10151" y="0"/>
                                        <a:pt x="21558" y="0"/>
                                      </a:cubicBezTo>
                                      <a:cubicBezTo>
                                        <a:pt x="33487" y="0"/>
                                        <a:pt x="43158" y="9670"/>
                                        <a:pt x="43158" y="21600"/>
                                      </a:cubicBezTo>
                                    </a:path>
                                    <a:path w="43158" h="21600" stroke="0" extrusionOk="0">
                                      <a:moveTo>
                                        <a:pt x="0" y="20253"/>
                                      </a:moveTo>
                                      <a:cubicBezTo>
                                        <a:pt x="711" y="8868"/>
                                        <a:pt x="10151" y="0"/>
                                        <a:pt x="21558" y="0"/>
                                      </a:cubicBezTo>
                                      <a:cubicBezTo>
                                        <a:pt x="33487" y="0"/>
                                        <a:pt x="43158" y="9670"/>
                                        <a:pt x="43158" y="21600"/>
                                      </a:cubicBezTo>
                                      <a:lnTo>
                                        <a:pt x="21558" y="21600"/>
                                      </a:lnTo>
                                      <a:close/>
                                    </a:path>
                                  </a:pathLst>
                                </a:cu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g:wgp>
                              <wpg:cNvPr id="215" name="Group 250"/>
                              <wpg:cNvGrpSpPr>
                                <a:grpSpLocks/>
                              </wpg:cNvGrpSpPr>
                              <wpg:grpSpPr bwMode="auto">
                                <a:xfrm>
                                  <a:off x="142875" y="285750"/>
                                  <a:ext cx="770255" cy="282575"/>
                                  <a:chOff x="2251" y="2094"/>
                                  <a:chExt cx="575" cy="211"/>
                                </a:xfrm>
                              </wpg:grpSpPr>
                              <wps:wsp>
                                <wps:cNvPr id="216" name="Oval 251"/>
                                <wps:cNvSpPr>
                                  <a:spLocks noChangeArrowheads="1"/>
                                </wps:cNvSpPr>
                                <wps:spPr bwMode="auto">
                                  <a:xfrm>
                                    <a:off x="2255" y="2094"/>
                                    <a:ext cx="571" cy="206"/>
                                  </a:xfrm>
                                  <a:prstGeom prst="ellipse">
                                    <a:avLst/>
                                  </a:prstGeom>
                                  <a:gradFill rotWithShape="1">
                                    <a:gsLst>
                                      <a:gs pos="0">
                                        <a:srgbClr val="FFFFFF"/>
                                      </a:gs>
                                      <a:gs pos="100000">
                                        <a:srgbClr val="17AD9F"/>
                                      </a:gs>
                                    </a:gsLst>
                                    <a:path path="shape">
                                      <a:fillToRect l="50000" t="50000" r="50000" b="50000"/>
                                    </a:path>
                                  </a:gradFill>
                                  <a:ln w="9525">
                                    <a:solidFill>
                                      <a:srgbClr val="000000"/>
                                    </a:solidFill>
                                    <a:prstDash val="dash"/>
                                    <a:round/>
                                    <a:headEnd/>
                                    <a:tailEnd/>
                                  </a:ln>
                                </wps:spPr>
                                <wps:txbx>
                                  <w:txbxContent>
                                    <w:p w:rsidR="00A30C18" w:rsidRDefault="00A30C18" w:rsidP="00165BA2">
                                      <w:pPr>
                                        <w:autoSpaceDE w:val="0"/>
                                        <w:autoSpaceDN w:val="0"/>
                                        <w:adjustRightInd w:val="0"/>
                                        <w:jc w:val="center"/>
                                        <w:rPr>
                                          <w:rFonts w:ascii="Arial" w:hAnsi="Arial" w:cs="Arial"/>
                                          <w:color w:val="000000"/>
                                          <w:sz w:val="10"/>
                                          <w:szCs w:val="10"/>
                                        </w:rPr>
                                      </w:pPr>
                                    </w:p>
                                  </w:txbxContent>
                                </wps:txbx>
                                <wps:bodyPr rot="0" vert="horz" wrap="square" lIns="91440" tIns="45720" rIns="91440" bIns="45720" anchor="ctr" anchorCtr="0" upright="1">
                                  <a:noAutofit/>
                                </wps:bodyPr>
                              </wps:wsp>
                              <wps:wsp>
                                <wps:cNvPr id="217" name="Arc 252"/>
                                <wps:cNvSpPr>
                                  <a:spLocks/>
                                </wps:cNvSpPr>
                                <wps:spPr bwMode="auto">
                                  <a:xfrm flipV="1">
                                    <a:off x="2251" y="2181"/>
                                    <a:ext cx="575" cy="124"/>
                                  </a:xfrm>
                                  <a:custGeom>
                                    <a:avLst/>
                                    <a:gdLst>
                                      <a:gd name="G0" fmla="+- 21558 0 0"/>
                                      <a:gd name="G1" fmla="+- 21600 0 0"/>
                                      <a:gd name="G2" fmla="+- 21600 0 0"/>
                                      <a:gd name="T0" fmla="*/ 0 w 43158"/>
                                      <a:gd name="T1" fmla="*/ 20253 h 21600"/>
                                      <a:gd name="T2" fmla="*/ 43158 w 43158"/>
                                      <a:gd name="T3" fmla="*/ 21600 h 21600"/>
                                      <a:gd name="T4" fmla="*/ 21558 w 43158"/>
                                      <a:gd name="T5" fmla="*/ 21600 h 21600"/>
                                    </a:gdLst>
                                    <a:ahLst/>
                                    <a:cxnLst>
                                      <a:cxn ang="0">
                                        <a:pos x="T0" y="T1"/>
                                      </a:cxn>
                                      <a:cxn ang="0">
                                        <a:pos x="T2" y="T3"/>
                                      </a:cxn>
                                      <a:cxn ang="0">
                                        <a:pos x="T4" y="T5"/>
                                      </a:cxn>
                                    </a:cxnLst>
                                    <a:rect l="0" t="0" r="r" b="b"/>
                                    <a:pathLst>
                                      <a:path w="43158" h="21600" fill="none" extrusionOk="0">
                                        <a:moveTo>
                                          <a:pt x="0" y="20253"/>
                                        </a:moveTo>
                                        <a:cubicBezTo>
                                          <a:pt x="711" y="8868"/>
                                          <a:pt x="10151" y="0"/>
                                          <a:pt x="21558" y="0"/>
                                        </a:cubicBezTo>
                                        <a:cubicBezTo>
                                          <a:pt x="33487" y="0"/>
                                          <a:pt x="43158" y="9670"/>
                                          <a:pt x="43158" y="21600"/>
                                        </a:cubicBezTo>
                                      </a:path>
                                      <a:path w="43158" h="21600" stroke="0" extrusionOk="0">
                                        <a:moveTo>
                                          <a:pt x="0" y="20253"/>
                                        </a:moveTo>
                                        <a:cubicBezTo>
                                          <a:pt x="711" y="8868"/>
                                          <a:pt x="10151" y="0"/>
                                          <a:pt x="21558" y="0"/>
                                        </a:cubicBezTo>
                                        <a:cubicBezTo>
                                          <a:pt x="33487" y="0"/>
                                          <a:pt x="43158" y="9670"/>
                                          <a:pt x="43158" y="21600"/>
                                        </a:cubicBezTo>
                                        <a:lnTo>
                                          <a:pt x="21558" y="21600"/>
                                        </a:lnTo>
                                        <a:close/>
                                      </a:path>
                                    </a:pathLst>
                                  </a:cu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g:wgp>
                            <wps:wsp>
                              <wps:cNvPr id="218" name="Line 253"/>
                              <wps:cNvCnPr>
                                <a:cxnSpLocks noChangeShapeType="1"/>
                              </wps:cNvCnPr>
                              <wps:spPr bwMode="auto">
                                <a:xfrm>
                                  <a:off x="522605" y="222250"/>
                                  <a:ext cx="0" cy="1059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9" name="Line 254"/>
                              <wps:cNvCnPr>
                                <a:cxnSpLocks noChangeShapeType="1"/>
                              </wps:cNvCnPr>
                              <wps:spPr bwMode="auto">
                                <a:xfrm>
                                  <a:off x="522605" y="1281430"/>
                                  <a:ext cx="0" cy="1663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Line 255"/>
                              <wps:cNvCnPr>
                                <a:cxnSpLocks noChangeShapeType="1"/>
                              </wps:cNvCnPr>
                              <wps:spPr bwMode="auto">
                                <a:xfrm>
                                  <a:off x="522605" y="0"/>
                                  <a:ext cx="0" cy="2222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 name="Text Box 256"/>
                              <wps:cNvSpPr txBox="1">
                                <a:spLocks noChangeArrowheads="1"/>
                              </wps:cNvSpPr>
                              <wps:spPr bwMode="auto">
                                <a:xfrm>
                                  <a:off x="303530" y="644525"/>
                                  <a:ext cx="263525" cy="21463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0C18" w:rsidRDefault="00A30C18" w:rsidP="00165BA2">
                                    <w:pPr>
                                      <w:autoSpaceDE w:val="0"/>
                                      <w:autoSpaceDN w:val="0"/>
                                      <w:adjustRightInd w:val="0"/>
                                      <w:rPr>
                                        <w:rFonts w:ascii="Arial" w:hAnsi="Arial" w:cs="Arial"/>
                                        <w:color w:val="000000"/>
                                        <w:sz w:val="16"/>
                                        <w:szCs w:val="16"/>
                                      </w:rPr>
                                    </w:pPr>
                                    <w:r>
                                      <w:rPr>
                                        <w:rFonts w:ascii="Arial" w:hAnsi="Arial" w:cs="Arial"/>
                                        <w:color w:val="000000"/>
                                        <w:sz w:val="16"/>
                                        <w:szCs w:val="16"/>
                                      </w:rPr>
                                      <w:t>O</w:t>
                                    </w:r>
                                  </w:p>
                                </w:txbxContent>
                              </wps:txbx>
                              <wps:bodyPr rot="0" vert="horz" wrap="square" lIns="91440" tIns="45720" rIns="91440" bIns="45720" upright="1">
                                <a:noAutofit/>
                              </wps:bodyPr>
                            </wps:wsp>
                            <wps:wsp>
                              <wps:cNvPr id="222" name="Text Box 257"/>
                              <wps:cNvSpPr txBox="1">
                                <a:spLocks noChangeArrowheads="1"/>
                              </wps:cNvSpPr>
                              <wps:spPr bwMode="auto">
                                <a:xfrm>
                                  <a:off x="657225" y="576580"/>
                                  <a:ext cx="257175" cy="2139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0C18" w:rsidRDefault="00A30C18" w:rsidP="00165BA2">
                                    <w:pPr>
                                      <w:autoSpaceDE w:val="0"/>
                                      <w:autoSpaceDN w:val="0"/>
                                      <w:adjustRightInd w:val="0"/>
                                      <w:rPr>
                                        <w:rFonts w:ascii="Arial" w:hAnsi="Arial" w:cs="Arial"/>
                                        <w:color w:val="000000"/>
                                        <w:sz w:val="16"/>
                                        <w:szCs w:val="16"/>
                                      </w:rPr>
                                    </w:pPr>
                                    <w:r>
                                      <w:rPr>
                                        <w:rFonts w:ascii="Arial" w:hAnsi="Arial" w:cs="Arial"/>
                                        <w:color w:val="000000"/>
                                        <w:sz w:val="16"/>
                                        <w:szCs w:val="16"/>
                                      </w:rPr>
                                      <w:t>R</w:t>
                                    </w:r>
                                  </w:p>
                                </w:txbxContent>
                              </wps:txbx>
                              <wps:bodyPr rot="0" vert="horz" wrap="square" lIns="91440" tIns="45720" rIns="91440" bIns="45720" upright="1">
                                <a:noAutofit/>
                              </wps:bodyPr>
                            </wps:wsp>
                            <wps:wsp>
                              <wps:cNvPr id="223" name="Line 258"/>
                              <wps:cNvCnPr>
                                <a:cxnSpLocks noChangeShapeType="1"/>
                              </wps:cNvCnPr>
                              <wps:spPr bwMode="auto">
                                <a:xfrm>
                                  <a:off x="522605" y="752475"/>
                                  <a:ext cx="53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1C3FC39B" id="Canvas 224" o:spid="_x0000_s1048" editas="canvas" style="width:83.9pt;height:114.75pt;mso-position-horizontal-relative:char;mso-position-vertical-relative:line" coordsize="10655,14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">
                      <v:shape id="_x0000_s1049" type="#_x0000_t75" style="position:absolute;width:10655;height:14573;visibility:visible;mso-wrap-style:square">
                        <v:fill o:detectmouseclick="t"/>
                        <v:path o:connecttype="none"/>
                      </v:shape>
                      <v:oval id="Oval 242" o:spid="_x0000_s1050" style="position:absolute;left:82;top:2381;width:10573;height:105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bNc8QA&#10;AADcAAAADwAAAGRycy9kb3ducmV2LnhtbESPQWvCQBSE7wX/w/KE3pqNodiQuopUBL2Iten9sfua&#10;xGbfptmNxn/vFgo9DjPzDbNYjbYVF+p941jBLElBEGtnGq4UlB/bpxyED8gGW8ek4EYeVsvJwwIL&#10;4678TpdTqESEsC9QQR1CV0jpdU0WfeI64uh9ud5iiLKvpOnxGuG2lVmazqXFhuNCjR291aS/T4NV&#10;MIzPZz7vdz/a+PWs3HzmRz5opR6n4/oVRKAx/If/2jujIEtf4PdMP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WzXPEAAAA3AAAAA8AAAAAAAAAAAAAAAAAmAIAAGRycy9k&#10;b3ducmV2LnhtbFBLBQYAAAAABAAEAPUAAACJAwAAAAA=&#10;" fillcolor="#ccfbfc">
                        <v:textbox>
                          <w:txbxContent>
                            <w:p w:rsidR="00A30C18" w:rsidRDefault="00A30C18" w:rsidP="00165BA2">
                              <w:pPr>
                                <w:autoSpaceDE w:val="0"/>
                                <w:autoSpaceDN w:val="0"/>
                                <w:adjustRightInd w:val="0"/>
                                <w:jc w:val="center"/>
                                <w:rPr>
                                  <w:rFonts w:ascii="Arial" w:hAnsi="Arial" w:cs="Arial"/>
                                  <w:color w:val="000000"/>
                                  <w:sz w:val="10"/>
                                  <w:szCs w:val="10"/>
                                </w:rPr>
                              </w:pPr>
                            </w:p>
                          </w:txbxContent>
                        </v:textbox>
                      </v:oval>
                      <v:line id="Line 243" o:spid="_x0000_s1051" style="position:absolute;visibility:visible;mso-wrap-style:square" from="5302,2317" to="5302,12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k9sMEAAADcAAAADwAAAGRycy9kb3ducmV2LnhtbERPTWvCQBC9F/wPywje6kYPRVNXKQXB&#10;g1WqpechOyap2dm4u8b4751DwePjfS9WvWtURyHWng1Mxhko4sLbmksDP8f16wxUTMgWG89k4E4R&#10;VsvBywJz62/8Td0hlUpCOOZooEqpzbWORUUO49i3xMKdfHCYBIZS24A3CXeNnmbZm3ZYszRU2NJn&#10;RcX5cHXSW5TbcPn9O/eb09d2feFuvjvujRkN+493UIn69BT/uzfWwDSTtXJGjoBe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eT2wwQAAANwAAAAPAAAAAAAAAAAAAAAA&#10;AKECAABkcnMvZG93bnJldi54bWxQSwUGAAAAAAQABAD5AAAAjwMAAAAA&#10;">
                        <v:stroke dashstyle="dash"/>
                      </v:line>
                      <v:line id="Line 244" o:spid="_x0000_s1052" style="position:absolute;visibility:visible;mso-wrap-style:square" from="5302,12909" to="5302,14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bIP8YAAADcAAAADwAAAGRycy9kb3ducmV2LnhtbESPQWvCQBSE7wX/w/IEb3VThdBGVxFL&#10;QT2Uagt6fGafSWr2bdhdk/TfdwtCj8PMfMPMl72pRUvOV5YVPI0TEMS51RUXCr4+3x6fQfiArLG2&#10;TAp+yMNyMXiYY6Ztx3tqD6EQEcI+QwVlCE0mpc9LMujHtiGO3sU6gyFKV0jtsItwU8tJkqTSYMVx&#10;ocSG1iXl18PNKHiffqTtarvb9Mdtes5f9+fTd+eUGg371QxEoD78h+/tjVYwSV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myD/GAAAA3AAAAA8AAAAAAAAA&#10;AAAAAAAAoQIAAGRycy9kb3ducmV2LnhtbFBLBQYAAAAABAAEAPkAAACUAwAAAAA=&#10;"/>
                      <v:line id="Line 245" o:spid="_x0000_s1053" style="position:absolute;visibility:visible;mso-wrap-style:square" from="5302,95" to="5302,2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X3f8QAAADcAAAADwAAAGRycy9kb3ducmV2LnhtbERPz2vCMBS+D/Y/hDfYbaY6KFKNpSiC&#10;7jCmDubx2by1nc1LSbK2+++Xg+Dx4/u9zEfTip6cbywrmE4SEMSl1Q1XCj5P25c5CB+QNbaWScEf&#10;echXjw9LzLQd+ED9MVQihrDPUEEdQpdJ6cuaDPqJ7Ygj922dwRChq6R2OMRw08pZkqTSYMOxocaO&#10;1jWV1+OvUfD++pH2xf5tN37t00u5OVzOP4NT6vlpLBYgAo3hLr65d1rBbBrnxzPx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Bfd/xAAAANwAAAAPAAAAAAAAAAAA&#10;AAAAAKECAABkcnMvZG93bnJldi54bWxQSwUGAAAAAAQABAD5AAAAkgMAAAAA&#10;"/>
                      <v:shape id="Text Box 246" o:spid="_x0000_s1054" type="#_x0000_t202" style="position:absolute;left:4826;top:6794;width:2686;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09LccA&#10;AADcAAAADwAAAGRycy9kb3ducmV2LnhtbESPT2vCQBTE74V+h+UVvNVNRIqkrkFFUXoo/ivt8TX7&#10;moRk34bsVtN8ercgeBxm5jfMNO1MLc7UutKygngYgSDOrC45V3A6rp8nIJxH1lhbJgV/5CCdPT5M&#10;MdH2wns6H3wuAoRdggoK75tESpcVZNANbUMcvB/bGvRBtrnULV4C3NRyFEUv0mDJYaHAhpYFZdXh&#10;1yjY7lYLetv0fT9+//yYfH+dNn5ZKTV46uavIDx1/h6+tbdawSiO4f9MOAJyd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VNPS3HAAAA3AAAAA8AAAAAAAAAAAAAAAAAmAIAAGRy&#10;cy9kb3ducmV2LnhtbFBLBQYAAAAABAAEAPUAAACMAwAAAAA=&#10;" filled="f" fillcolor="#bbe0e3" stroked="f">
                        <v:textbox>
                          <w:txbxContent>
                            <w:p w:rsidR="00A30C18" w:rsidRDefault="00A30C18" w:rsidP="00165BA2">
                              <w:pPr>
                                <w:autoSpaceDE w:val="0"/>
                                <w:autoSpaceDN w:val="0"/>
                                <w:adjustRightInd w:val="0"/>
                                <w:rPr>
                                  <w:rFonts w:ascii="Arial" w:hAnsi="Arial" w:cs="Arial"/>
                                  <w:color w:val="000000"/>
                                </w:rPr>
                              </w:pPr>
                              <w:r>
                                <w:rPr>
                                  <w:rFonts w:ascii="Arial" w:hAnsi="Arial" w:cs="Arial"/>
                                  <w:color w:val="000000"/>
                                </w:rPr>
                                <w:t>A</w:t>
                              </w:r>
                            </w:p>
                          </w:txbxContent>
                        </v:textbox>
                      </v:shape>
                      <v:shape id="Text Box 247" o:spid="_x0000_s1055" type="#_x0000_t202" style="position:absolute;left:5048;top:6667;width:2826;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jWscA&#10;AADcAAAADwAAAGRycy9kb3ducmV2LnhtbESPT2vCQBTE74V+h+UVvNVNghRJXUMrLUoP4r/SHp/Z&#10;ZxLMvg3Zrab59K4geBxm5jfMJOtMLU7UusqygngYgSDOra64ULDbfj6PQTiPrLG2TAr+yUE2fXyY&#10;YKrtmdd02vhCBAi7FBWU3jeplC4vyaAb2oY4eAfbGvRBtoXULZ4D3NQyiaIXabDisFBiQ7OS8uPm&#10;zyhYrD7e6Wve9/1o+fM93v/u5n52VGrw1L29gvDU+Xv41l5oBUmcwPVMOAJye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Wfo1rHAAAA3AAAAA8AAAAAAAAAAAAAAAAAmAIAAGRy&#10;cy9kb3ducmV2LnhtbFBLBQYAAAAABAAEAPUAAACMAwAAAAA=&#10;" filled="f" fillcolor="#bbe0e3" stroked="f">
                        <v:textbox>
                          <w:txbxContent>
                            <w:p w:rsidR="00A30C18" w:rsidRDefault="00A30C18" w:rsidP="00165BA2">
                              <w:pPr>
                                <w:autoSpaceDE w:val="0"/>
                                <w:autoSpaceDN w:val="0"/>
                                <w:adjustRightInd w:val="0"/>
                                <w:rPr>
                                  <w:rFonts w:ascii="Arial" w:hAnsi="Arial" w:cs="Arial"/>
                                  <w:color w:val="000000"/>
                                </w:rPr>
                              </w:pPr>
                              <w:r>
                                <w:rPr>
                                  <w:rFonts w:ascii="Arial" w:hAnsi="Arial" w:cs="Arial"/>
                                  <w:color w:val="000000"/>
                                </w:rPr>
                                <w:t>O</w:t>
                              </w:r>
                            </w:p>
                          </w:txbxContent>
                        </v:textbox>
                      </v:shape>
                      <v:oval id="Oval 248" o:spid="_x0000_s1056" style="position:absolute;left:82;top:5715;width:10573;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0+wcQA&#10;AADcAAAADwAAAGRycy9kb3ducmV2LnhtbESPQWsCMRSE74X+h/AK3mpWBStbo0iLIIIttUKvz80z&#10;u7h5CUnU9d83guBxmJlvmOm8s604U4iNYwWDfgGCuHK6YaNg97t8nYCICVlj65gUXCnCfPb8NMVS&#10;uwv/0HmbjMgQjiUqqFPypZSxqsli7DtPnL2DCxZTlsFIHfCS4baVw6IYS4sN54UaPX3UVB23J6tg&#10;9bX49Gay/wt2bDZ+9/22add7pXov3eIdRKIuPcL39korGA5GcDuTj4C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NPsHEAAAA3AAAAA8AAAAAAAAAAAAAAAAAmAIAAGRycy9k&#10;b3ducmV2LnhtbFBLBQYAAAAABAAEAPUAAACJAwAAAAA=&#10;">
                        <v:fill color2="#17ad9f" rotate="t" focusposition=".5,.5" focussize="" focus="100%" type="gradientRadial"/>
                        <v:stroke dashstyle="dash"/>
                        <v:textbox>
                          <w:txbxContent>
                            <w:p w:rsidR="00A30C18" w:rsidRDefault="00A30C18" w:rsidP="00165BA2">
                              <w:pPr>
                                <w:autoSpaceDE w:val="0"/>
                                <w:autoSpaceDN w:val="0"/>
                                <w:adjustRightInd w:val="0"/>
                                <w:jc w:val="center"/>
                                <w:rPr>
                                  <w:rFonts w:ascii="Arial" w:hAnsi="Arial" w:cs="Arial"/>
                                  <w:color w:val="000000"/>
                                  <w:sz w:val="10"/>
                                  <w:szCs w:val="10"/>
                                </w:rPr>
                              </w:pPr>
                            </w:p>
                          </w:txbxContent>
                        </v:textbox>
                      </v:oval>
                      <v:shape id="Arc 249" o:spid="_x0000_s1057" style="position:absolute;top:7334;width:10655;height:2286;flip:y;visibility:visible;mso-wrap-style:square;v-text-anchor:middle" coordsize="4315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gM3sEA&#10;AADcAAAADwAAAGRycy9kb3ducmV2LnhtbESPQYvCMBSE7wv+h/AEb2taEVeqUUQUPLpdvT+bZ1ts&#10;XmoStf77jSB4HGbmG2a+7Ewj7uR8bVlBOkxAEBdW11wqOPxtv6cgfEDW2FgmBU/ysFz0vuaYafvg&#10;X7rnoRQRwj5DBVUIbSalLyoy6Ie2JY7e2TqDIUpXSu3wEeGmkaMkmUiDNceFCltaV1Rc8ptRcNqb&#10;izb5M70ef7Z+k95O0412Sg363WoGIlAXPuF3e6cVjNIxvM7EIyA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DN7BAAAA3AAAAA8AAAAAAAAAAAAAAAAAmAIAAGRycy9kb3du&#10;cmV2LnhtbFBLBQYAAAAABAAEAPUAAACGAwAAAAA=&#10;" path="m,20253nfc711,8868,10151,,21558,,33487,,43158,9670,43158,21600em,20253nsc711,8868,10151,,21558,,33487,,43158,9670,43158,21600r-21600,l,20253xe" filled="f" fillcolor="#bbe0e3">
                        <v:path arrowok="t" o:extrusionok="f" o:connecttype="custom" o:connectlocs="0,214344;1065530,228600;532247,228600" o:connectangles="0,0,0"/>
                      </v:shape>
                      <v:group id="Group 250" o:spid="_x0000_s1058" style="position:absolute;left:1428;top:2857;width:7703;height:2826" coordorigin="2251,2094" coordsize="575,2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U/OZcYAAADcAAAADwAAAGRycy9kb3ducmV2LnhtbESPT2vCQBTE74V+h+UV&#10;ems2sVgkdRURlR6CUCNIb4/sMwlm34bsmj/fvisUehxm5jfMcj2aRvTUudqygiSKQRAXVtdcKjjn&#10;+7cFCOeRNTaWScFEDtar56clptoO/E39yZciQNilqKDyvk2ldEVFBl1kW+LgXW1n0AfZlVJ3OAS4&#10;aeQsjj+kwZrDQoUtbSsqbqe7UXAYcNi8J7s+u123008+P16yhJR6fRk3nyA8jf4//Nf+0gpmyRw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T85lxgAAANwA&#10;AAAPAAAAAAAAAAAAAAAAAKoCAABkcnMvZG93bnJldi54bWxQSwUGAAAAAAQABAD6AAAAnQMAAAAA&#10;">
                        <v:oval id="Oval 251" o:spid="_x0000_s1059" style="position:absolute;left:2255;top:2094;width:571;height:2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dWcQA&#10;AADcAAAADwAAAGRycy9kb3ducmV2LnhtbESPQWsCMRSE74X+h/AKvdWsHlbZGkUsBRFUaoVen5vX&#10;7OLmJSRRt//eCEKPw8x8w0znve3EhUJsHSsYDgoQxLXTLRsFh+/PtwmImJA1do5JwR9FmM+en6ZY&#10;aXflL7rskxEZwrFCBU1KvpIy1g1ZjAPnibP364LFlGUwUge8Zrjt5KgoSmmx5bzQoKdlQ/Vpf7YK&#10;VtvFhzeT40+wpdn4w2686dZHpV5f+sU7iER9+g8/2iutYDQs4X4mHwE5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6nVnEAAAA3AAAAA8AAAAAAAAAAAAAAAAAmAIAAGRycy9k&#10;b3ducmV2LnhtbFBLBQYAAAAABAAEAPUAAACJAwAAAAA=&#10;">
                          <v:fill color2="#17ad9f" rotate="t" focusposition=".5,.5" focussize="" focus="100%" type="gradientRadial"/>
                          <v:stroke dashstyle="dash"/>
                          <v:textbox>
                            <w:txbxContent>
                              <w:p w:rsidR="00A30C18" w:rsidRDefault="00A30C18" w:rsidP="00165BA2">
                                <w:pPr>
                                  <w:autoSpaceDE w:val="0"/>
                                  <w:autoSpaceDN w:val="0"/>
                                  <w:adjustRightInd w:val="0"/>
                                  <w:jc w:val="center"/>
                                  <w:rPr>
                                    <w:rFonts w:ascii="Arial" w:hAnsi="Arial" w:cs="Arial"/>
                                    <w:color w:val="000000"/>
                                    <w:sz w:val="10"/>
                                    <w:szCs w:val="10"/>
                                  </w:rPr>
                                </w:pPr>
                              </w:p>
                            </w:txbxContent>
                          </v:textbox>
                        </v:oval>
                        <v:shape id="Arc 252" o:spid="_x0000_s1060" style="position:absolute;left:2251;top:2181;width:575;height:124;flip:y;visibility:visible;mso-wrap-style:square;v-text-anchor:middle" coordsize="4315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qSqcAA&#10;AADcAAAADwAAAGRycy9kb3ducmV2LnhtbESPQYvCMBSE7wv+h/AEb2taDyrVKCIKHrXq/dk822Lz&#10;UpOo9d8bYWGPw8x8w8yXnWnEk5yvLStIhwkI4sLqmksFp+P2dwrCB2SNjWVS8CYPy0XvZ46Zti8+&#10;0DMPpYgQ9hkqqEJoMyl9UZFBP7QtcfSu1hkMUbpSaoevCDeNHCXJWBqsOS5U2NK6ouKWP4yCy97c&#10;tMnf6f082fpN+rhMN9opNeh3qxmIQF34D/+1d1rBKJ3A90w8AnLx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wqSqcAAAADcAAAADwAAAAAAAAAAAAAAAACYAgAAZHJzL2Rvd25y&#10;ZXYueG1sUEsFBgAAAAAEAAQA9QAAAIUDAAAAAA==&#10;" path="m,20253nfc711,8868,10151,,21558,,33487,,43158,9670,43158,21600em,20253nsc711,8868,10151,,21558,,33487,,43158,9670,43158,21600r-21600,l,20253xe" filled="f" fillcolor="#bbe0e3">
                          <v:path arrowok="t" o:extrusionok="f" o:connecttype="custom" o:connectlocs="0,116;575,124;287,124" o:connectangles="0,0,0"/>
                        </v:shape>
                      </v:group>
                      <v:line id="Line 253" o:spid="_x0000_s1061" style="position:absolute;visibility:visible;mso-wrap-style:square" from="5226,2222" to="5226,12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CrbcIAAADcAAAADwAAAGRycy9kb3ducmV2LnhtbERPTWvCQBC9C/0PyxR6040epE3dBCkI&#10;HrSlKj0P2TGJZmfj7jam/75zKPT4eN+rcnSdGijE1rOB+SwDRVx523Jt4HTcTJ9BxYRssfNMBn4o&#10;Qlk8TFaYW3/nTxoOqVYSwjFHA01Kfa51rBpyGGe+Jxbu7IPDJDDU2ga8S7jr9CLLltphy9LQYE9v&#10;DVXXw7eT3qrehdvX5Tpuz/vd5sbDy/vxw5inx3H9CirRmP7Ff+6tNbCYy1o5I0dAF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6CrbcIAAADcAAAADwAAAAAAAAAAAAAA&#10;AAChAgAAZHJzL2Rvd25yZXYueG1sUEsFBgAAAAAEAAQA+QAAAJADAAAAAA==&#10;">
                        <v:stroke dashstyle="dash"/>
                      </v:line>
                      <v:line id="Line 254" o:spid="_x0000_s1062" style="position:absolute;visibility:visible;mso-wrap-style:square" from="5226,12814" to="5226,14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9e4sYAAADcAAAADwAAAGRycy9kb3ducmV2LnhtbESPQWvCQBSE70L/w/IK3nSjQqipq0hL&#10;QXsoVQvt8Zl9JrHZt2F3m6T/3hUEj8PMfMMsVr2pRUvOV5YVTMYJCOLc6ooLBV+Ht9ETCB+QNdaW&#10;ScE/eVgtHwYLzLTteEftPhQiQthnqKAMocmk9HlJBv3YNsTRO1lnMETpCqkddhFuajlNklQarDgu&#10;lNjQS0n57/7PKPiYfabtevu+6b+36TF/3R1/zp1TavjYr59BBOrDPXxrb7SC6WQO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XuLGAAAA3AAAAA8AAAAAAAAA&#10;AAAAAAAAoQIAAGRycy9kb3ducmV2LnhtbFBLBQYAAAAABAAEAPkAAACUAwAAAAA=&#10;"/>
                      <v:line id="Line 255" o:spid="_x0000_s1063" style="position:absolute;visibility:visible;mso-wrap-style:square" from="5226,0" to="5226,2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k9wsMAAADcAAAADwAAAGRycy9kb3ducmV2LnhtbERPz2vCMBS+C/sfwht409QKZXRGEUXQ&#10;HUTdYDs+m7e2W/NSkqyt/705DDx+fL8Xq8E0oiPna8sKZtMEBHFhdc2lgo/33eQFhA/IGhvLpOBG&#10;HlbLp9ECc217PlN3CaWIIexzVFCF0OZS+qIig35qW+LIfVtnMEToSqkd9jHcNDJNkkwarDk2VNjS&#10;pqLi9/JnFBznp6xbH972w+chuxbb8/Xrp3dKjZ+H9SuIQEN4iP/de60gTeP8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pPcLDAAAA3AAAAA8AAAAAAAAAAAAA&#10;AAAAoQIAAGRycy9kb3ducmV2LnhtbFBLBQYAAAAABAAEAPkAAACRAwAAAAA=&#10;"/>
                      <v:shape id="Text Box 256" o:spid="_x0000_s1064" type="#_x0000_t202" style="position:absolute;left:3035;top:6445;width:2635;height:2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H3kMcA&#10;AADcAAAADwAAAGRycy9kb3ducmV2LnhtbESPT2vCQBTE74V+h+UVvNVNghRJXUMrLUoP4r/SHp/Z&#10;ZxLMvg3Zrab59K4geBxm5jfMJOtMLU7UusqygngYgSDOra64ULDbfj6PQTiPrLG2TAr+yUE2fXyY&#10;YKrtmdd02vhCBAi7FBWU3jeplC4vyaAb2oY4eAfbGvRBtoXULZ4D3NQyiaIXabDisFBiQ7OS8uPm&#10;zyhYrD7e6Wve9/1o+fM93v/u5n52VGrw1L29gvDU+Xv41l5oBUkSw/VMOAJye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sh95DHAAAA3AAAAA8AAAAAAAAAAAAAAAAAmAIAAGRy&#10;cy9kb3ducmV2LnhtbFBLBQYAAAAABAAEAPUAAACMAwAAAAA=&#10;" filled="f" fillcolor="#bbe0e3" stroked="f">
                        <v:textbox>
                          <w:txbxContent>
                            <w:p w:rsidR="00A30C18" w:rsidRDefault="00A30C18" w:rsidP="00165BA2">
                              <w:pPr>
                                <w:autoSpaceDE w:val="0"/>
                                <w:autoSpaceDN w:val="0"/>
                                <w:adjustRightInd w:val="0"/>
                                <w:rPr>
                                  <w:rFonts w:ascii="Arial" w:hAnsi="Arial" w:cs="Arial"/>
                                  <w:color w:val="000000"/>
                                  <w:sz w:val="16"/>
                                  <w:szCs w:val="16"/>
                                </w:rPr>
                              </w:pPr>
                              <w:r>
                                <w:rPr>
                                  <w:rFonts w:ascii="Arial" w:hAnsi="Arial" w:cs="Arial"/>
                                  <w:color w:val="000000"/>
                                  <w:sz w:val="16"/>
                                  <w:szCs w:val="16"/>
                                </w:rPr>
                                <w:t>O</w:t>
                              </w:r>
                            </w:p>
                          </w:txbxContent>
                        </v:textbox>
                      </v:shape>
                      <v:shape id="Text Box 257" o:spid="_x0000_s1065" type="#_x0000_t202" style="position:absolute;left:6572;top:5765;width:2572;height:2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p58YA&#10;AADcAAAADwAAAGRycy9kb3ducmV2LnhtbESPT2vCQBTE7wW/w/IEb3XTIEWiq7SiKB6Kf7HH1+xr&#10;Esy+DdlV03x6tyB4HGbmN8x42phSXKl2hWUFb/0IBHFqdcGZgsN+8ToE4TyyxtIyKfgjB9NJ52WM&#10;ibY33tJ15zMRIOwSVJB7XyVSujQng65vK+Lg/draoA+yzqSu8RbgppRxFL1LgwWHhRwrmuWUnncX&#10;o2C1mX/Setm27eDrdBz+fB+WfnZWqtdtPkYgPDX+GX60V1pBHMfwfyYcATm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Np58YAAADcAAAADwAAAAAAAAAAAAAAAACYAgAAZHJz&#10;L2Rvd25yZXYueG1sUEsFBgAAAAAEAAQA9QAAAIsDAAAAAA==&#10;" filled="f" fillcolor="#bbe0e3" stroked="f">
                        <v:textbox>
                          <w:txbxContent>
                            <w:p w:rsidR="00A30C18" w:rsidRDefault="00A30C18" w:rsidP="00165BA2">
                              <w:pPr>
                                <w:autoSpaceDE w:val="0"/>
                                <w:autoSpaceDN w:val="0"/>
                                <w:adjustRightInd w:val="0"/>
                                <w:rPr>
                                  <w:rFonts w:ascii="Arial" w:hAnsi="Arial" w:cs="Arial"/>
                                  <w:color w:val="000000"/>
                                  <w:sz w:val="16"/>
                                  <w:szCs w:val="16"/>
                                </w:rPr>
                              </w:pPr>
                              <w:r>
                                <w:rPr>
                                  <w:rFonts w:ascii="Arial" w:hAnsi="Arial" w:cs="Arial"/>
                                  <w:color w:val="000000"/>
                                  <w:sz w:val="16"/>
                                  <w:szCs w:val="16"/>
                                </w:rPr>
                                <w:t>R</w:t>
                              </w:r>
                            </w:p>
                          </w:txbxContent>
                        </v:textbox>
                      </v:shape>
                      <v:line id="Line 258" o:spid="_x0000_s1066" style="position:absolute;visibility:visible;mso-wrap-style:square" from="5226,7524" to="10560,7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ujtcYAAADcAAAADwAAAGRycy9kb3ducmV2LnhtbESPQWvCQBSE7wX/w/KE3uqmEUKJriIV&#10;QXso1Rb0+Mw+k2j2bdjdJum/7xYKHoeZ+YaZLwfTiI6cry0reJ4kIIgLq2suFXx9bp5eQPiArLGx&#10;TAp+yMNyMXqYY65tz3vqDqEUEcI+RwVVCG0upS8qMugntiWO3sU6gyFKV0rtsI9w08g0STJpsOa4&#10;UGFLrxUVt8O3UfA+/ci61e5tOxx32blY78+na++UehwPqxmIQEO4h//bW60gTaf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7o7XGAAAA3AAAAA8AAAAAAAAA&#10;AAAAAAAAoQIAAGRycy9kb3ducmV2LnhtbFBLBQYAAAAABAAEAPkAAACUAwAAAAA=&#10;"/>
                      <w10:anchorlock/>
                    </v:group>
                  </w:pict>
                </mc:Fallback>
              </mc:AlternateContent>
            </w:r>
          </w:p>
          <w:p w:rsidR="00060976" w:rsidRPr="00060976" w:rsidRDefault="00060976" w:rsidP="00165BA2">
            <w:pPr>
              <w:jc w:val="center"/>
              <w:rPr>
                <w:rFonts w:cs="Times New Roman"/>
                <w:szCs w:val="26"/>
                <w:lang w:val="vi-VN"/>
              </w:rPr>
            </w:pPr>
            <w:r>
              <w:rPr>
                <w:rFonts w:cs="Times New Roman"/>
                <w:szCs w:val="26"/>
                <w:lang w:val="vi-VN"/>
              </w:rPr>
              <w:t>H</w:t>
            </w:r>
            <w:r w:rsidRPr="00060976">
              <w:rPr>
                <w:rFonts w:cs="Times New Roman"/>
                <w:szCs w:val="26"/>
                <w:lang w:val="vi-VN"/>
              </w:rPr>
              <w:t>ình</w:t>
            </w:r>
            <w:r>
              <w:rPr>
                <w:rFonts w:cs="Times New Roman"/>
                <w:szCs w:val="26"/>
                <w:lang w:val="vi-VN"/>
              </w:rPr>
              <w:t xml:space="preserve"> v</w:t>
            </w:r>
            <w:r w:rsidRPr="00060976">
              <w:rPr>
                <w:rFonts w:cs="Times New Roman"/>
                <w:szCs w:val="26"/>
                <w:lang w:val="vi-VN"/>
              </w:rPr>
              <w:t>ẽ</w:t>
            </w:r>
          </w:p>
          <w:p w:rsidR="00165BA2" w:rsidRPr="002655BB" w:rsidRDefault="00165BA2" w:rsidP="00165BA2">
            <w:pPr>
              <w:rPr>
                <w:rFonts w:cs="Times New Roman"/>
                <w:szCs w:val="26"/>
              </w:rPr>
            </w:pPr>
          </w:p>
          <w:p w:rsidR="00165BA2" w:rsidRPr="002655BB" w:rsidRDefault="00CE43B3" w:rsidP="00CE43B3">
            <w:pPr>
              <w:spacing w:line="360" w:lineRule="auto"/>
              <w:rPr>
                <w:rFonts w:cs="Times New Roman"/>
                <w:szCs w:val="26"/>
              </w:rPr>
            </w:pPr>
            <w:r>
              <w:rPr>
                <w:rFonts w:cs="Times New Roman"/>
                <w:szCs w:val="26"/>
              </w:rPr>
              <w:lastRenderedPageBreak/>
              <w:t xml:space="preserve">   </w:t>
            </w:r>
            <w:r w:rsidR="00165BA2" w:rsidRPr="002655BB">
              <w:rPr>
                <w:rFonts w:cs="Times New Roman"/>
                <w:szCs w:val="26"/>
              </w:rPr>
              <w:t>Cắt hình cầu bởi một mặt phẳng, ta được mộ</w:t>
            </w:r>
            <w:r>
              <w:rPr>
                <w:rFonts w:cs="Times New Roman"/>
                <w:szCs w:val="26"/>
              </w:rPr>
              <w:t>t hình tròn:</w:t>
            </w:r>
          </w:p>
          <w:p w:rsidR="00165BA2" w:rsidRPr="002655BB" w:rsidRDefault="00CE43B3" w:rsidP="00CE43B3">
            <w:pPr>
              <w:spacing w:line="360" w:lineRule="auto"/>
              <w:jc w:val="both"/>
              <w:rPr>
                <w:rFonts w:cs="Times New Roman"/>
                <w:szCs w:val="26"/>
              </w:rPr>
            </w:pPr>
            <w:r>
              <w:rPr>
                <w:rFonts w:cs="Times New Roman"/>
                <w:szCs w:val="26"/>
              </w:rPr>
              <w:t xml:space="preserve"> </w:t>
            </w:r>
            <w:r>
              <w:rPr>
                <w:rFonts w:cs="Times New Roman"/>
                <w:szCs w:val="26"/>
                <w:lang w:val="vi-VN"/>
              </w:rPr>
              <w:t xml:space="preserve"> </w:t>
            </w:r>
            <w:r w:rsidR="00165BA2" w:rsidRPr="002655BB">
              <w:rPr>
                <w:rFonts w:cs="Times New Roman"/>
                <w:szCs w:val="26"/>
              </w:rPr>
              <w:t>Đường tròn đó có bán kính R nếu mặt phẳng đi qua tâm (gọi là đường tròn lớn).</w:t>
            </w:r>
          </w:p>
          <w:p w:rsidR="00165BA2" w:rsidRPr="00060976" w:rsidRDefault="00CE43B3" w:rsidP="00060976">
            <w:pPr>
              <w:spacing w:line="360" w:lineRule="auto"/>
              <w:jc w:val="both"/>
              <w:rPr>
                <w:rFonts w:cs="Times New Roman"/>
                <w:szCs w:val="26"/>
              </w:rPr>
            </w:pPr>
            <w:r>
              <w:rPr>
                <w:rFonts w:cs="Times New Roman"/>
                <w:szCs w:val="26"/>
              </w:rPr>
              <w:t xml:space="preserve"> </w:t>
            </w:r>
            <w:r w:rsidR="00165BA2" w:rsidRPr="002655BB">
              <w:rPr>
                <w:rFonts w:cs="Times New Roman"/>
                <w:szCs w:val="26"/>
              </w:rPr>
              <w:t xml:space="preserve"> Đường tròn đó có bán kính bé hơn R nếu mặt phẳ</w:t>
            </w:r>
            <w:r w:rsidR="00060976">
              <w:rPr>
                <w:rFonts w:cs="Times New Roman"/>
                <w:szCs w:val="26"/>
              </w:rPr>
              <w:t>ng không đi qua tâm.</w:t>
            </w:r>
          </w:p>
        </w:tc>
      </w:tr>
      <w:tr w:rsidR="00D9220C" w:rsidRPr="002655BB" w:rsidTr="00052AA5">
        <w:trPr>
          <w:trHeight w:val="530"/>
        </w:trPr>
        <w:tc>
          <w:tcPr>
            <w:tcW w:w="9540" w:type="dxa"/>
            <w:gridSpan w:val="2"/>
          </w:tcPr>
          <w:p w:rsidR="00D9220C" w:rsidRPr="002655BB" w:rsidRDefault="00D9220C" w:rsidP="00D9220C">
            <w:pPr>
              <w:jc w:val="center"/>
              <w:rPr>
                <w:rFonts w:cs="Times New Roman"/>
                <w:b/>
                <w:szCs w:val="26"/>
              </w:rPr>
            </w:pPr>
            <w:r w:rsidRPr="007E6A63">
              <w:rPr>
                <w:rFonts w:cs="Times New Roman"/>
                <w:b/>
                <w:szCs w:val="26"/>
              </w:rPr>
              <w:lastRenderedPageBreak/>
              <w:t>Hoạt động 3: (</w:t>
            </w:r>
            <w:r w:rsidR="008158D8">
              <w:rPr>
                <w:rFonts w:cs="Times New Roman"/>
                <w:b/>
                <w:szCs w:val="26"/>
                <w:lang w:val="vi-VN"/>
              </w:rPr>
              <w:t>6</w:t>
            </w:r>
            <w:r w:rsidRPr="007E6A63">
              <w:rPr>
                <w:rFonts w:cs="Times New Roman"/>
                <w:b/>
                <w:szCs w:val="26"/>
              </w:rPr>
              <w:t xml:space="preserve"> phút) 3. Diện tích mặt cầu</w:t>
            </w:r>
            <w:r w:rsidR="007E6A63">
              <w:rPr>
                <w:rFonts w:cs="Times New Roman"/>
                <w:b/>
                <w:szCs w:val="26"/>
              </w:rPr>
              <w:t>.</w:t>
            </w:r>
          </w:p>
        </w:tc>
      </w:tr>
      <w:tr w:rsidR="00D9220C" w:rsidRPr="002655BB" w:rsidTr="004A1D1E">
        <w:trPr>
          <w:trHeight w:val="530"/>
        </w:trPr>
        <w:tc>
          <w:tcPr>
            <w:tcW w:w="4693" w:type="dxa"/>
          </w:tcPr>
          <w:p w:rsidR="00D9220C" w:rsidRPr="00CA2DDF" w:rsidRDefault="002B0AF2" w:rsidP="00B37867">
            <w:pPr>
              <w:spacing w:line="360" w:lineRule="auto"/>
              <w:rPr>
                <w:rFonts w:cs="Times New Roman"/>
                <w:szCs w:val="26"/>
                <w:lang w:val="vi-VN"/>
              </w:rPr>
            </w:pPr>
            <w:r>
              <w:rPr>
                <w:rFonts w:cs="Times New Roman"/>
                <w:szCs w:val="26"/>
              </w:rPr>
              <w:t xml:space="preserve">   </w:t>
            </w:r>
            <w:r w:rsidR="00B37867" w:rsidRPr="00CA2DDF">
              <w:rPr>
                <w:rFonts w:cs="Times New Roman"/>
                <w:szCs w:val="26"/>
              </w:rPr>
              <w:t xml:space="preserve">GV </w:t>
            </w:r>
            <w:r w:rsidR="00CA2DDF">
              <w:rPr>
                <w:rFonts w:cs="Times New Roman"/>
                <w:szCs w:val="26"/>
              </w:rPr>
              <w:t>g</w:t>
            </w:r>
            <w:r w:rsidR="00D9220C" w:rsidRPr="00CA2DDF">
              <w:rPr>
                <w:rFonts w:cs="Times New Roman"/>
                <w:szCs w:val="26"/>
              </w:rPr>
              <w:t>iới thiệu công thức tính diện tích mặt cầ</w:t>
            </w:r>
            <w:r w:rsidR="00CA2DDF" w:rsidRPr="00CA2DDF">
              <w:rPr>
                <w:rFonts w:cs="Times New Roman"/>
                <w:szCs w:val="26"/>
              </w:rPr>
              <w:t>u như</w:t>
            </w:r>
            <w:r w:rsidR="00CA2DDF" w:rsidRPr="00CA2DDF">
              <w:rPr>
                <w:rFonts w:cs="Times New Roman"/>
                <w:szCs w:val="26"/>
                <w:lang w:val="vi-VN"/>
              </w:rPr>
              <w:t xml:space="preserve"> phần nội dung.</w:t>
            </w:r>
          </w:p>
          <w:p w:rsidR="00CA2DDF" w:rsidRDefault="00B37867" w:rsidP="00B37867">
            <w:pPr>
              <w:spacing w:line="360" w:lineRule="auto"/>
              <w:rPr>
                <w:rFonts w:cs="Times New Roman"/>
                <w:szCs w:val="26"/>
                <w:lang w:val="vi-VN"/>
              </w:rPr>
            </w:pPr>
            <w:r w:rsidRPr="00CA2DDF">
              <w:rPr>
                <w:rFonts w:cs="Times New Roman"/>
                <w:szCs w:val="26"/>
                <w:lang w:val="vi-VN"/>
              </w:rPr>
              <w:t xml:space="preserve">    </w:t>
            </w:r>
          </w:p>
          <w:p w:rsidR="00CA2DDF" w:rsidRDefault="00CA2DDF" w:rsidP="00B37867">
            <w:pPr>
              <w:spacing w:line="360" w:lineRule="auto"/>
              <w:rPr>
                <w:rFonts w:cs="Times New Roman"/>
                <w:szCs w:val="26"/>
                <w:lang w:val="vi-VN"/>
              </w:rPr>
            </w:pPr>
          </w:p>
          <w:p w:rsidR="00D9220C" w:rsidRPr="00CA2DDF" w:rsidRDefault="002B0AF2" w:rsidP="00B37867">
            <w:pPr>
              <w:spacing w:line="360" w:lineRule="auto"/>
              <w:rPr>
                <w:rFonts w:cs="Times New Roman"/>
                <w:szCs w:val="26"/>
              </w:rPr>
            </w:pPr>
            <w:r>
              <w:rPr>
                <w:rFonts w:cs="Times New Roman"/>
                <w:szCs w:val="26"/>
              </w:rPr>
              <w:t xml:space="preserve">    </w:t>
            </w:r>
            <w:r w:rsidR="00B37867" w:rsidRPr="00CA2DDF">
              <w:rPr>
                <w:rFonts w:cs="Times New Roman"/>
                <w:szCs w:val="26"/>
                <w:lang w:val="vi-VN"/>
              </w:rPr>
              <w:t xml:space="preserve">Cho </w:t>
            </w:r>
            <w:r w:rsidR="00D9220C" w:rsidRPr="00CA2DDF">
              <w:rPr>
                <w:rFonts w:cs="Times New Roman"/>
                <w:szCs w:val="26"/>
              </w:rPr>
              <w:t xml:space="preserve">HS </w:t>
            </w:r>
            <w:r w:rsidR="00B37867" w:rsidRPr="00CA2DDF">
              <w:rPr>
                <w:rFonts w:cs="Times New Roman"/>
                <w:szCs w:val="26"/>
                <w:lang w:val="vi-VN"/>
              </w:rPr>
              <w:t xml:space="preserve">làm </w:t>
            </w:r>
            <w:r w:rsidR="00D9220C" w:rsidRPr="00CA2DDF">
              <w:rPr>
                <w:rFonts w:cs="Times New Roman"/>
                <w:szCs w:val="26"/>
              </w:rPr>
              <w:t>ví dụ  (SGK</w:t>
            </w:r>
            <w:r w:rsidR="00B37867" w:rsidRPr="00CA2DDF">
              <w:rPr>
                <w:rFonts w:cs="Times New Roman"/>
                <w:szCs w:val="26"/>
                <w:lang w:val="vi-VN"/>
              </w:rPr>
              <w:t xml:space="preserve">, trang </w:t>
            </w:r>
            <w:r w:rsidR="00060976">
              <w:rPr>
                <w:rFonts w:cs="Times New Roman"/>
                <w:szCs w:val="26"/>
                <w:lang w:val="vi-VN"/>
              </w:rPr>
              <w:t>122</w:t>
            </w:r>
            <w:r w:rsidR="00D9220C" w:rsidRPr="00CA2DDF">
              <w:rPr>
                <w:rFonts w:cs="Times New Roman"/>
                <w:szCs w:val="26"/>
              </w:rPr>
              <w:t xml:space="preserve">). </w:t>
            </w:r>
          </w:p>
          <w:p w:rsidR="00B37867" w:rsidRPr="00CA2DDF" w:rsidRDefault="00B37867" w:rsidP="00B37867">
            <w:pPr>
              <w:spacing w:before="0" w:line="360" w:lineRule="auto"/>
              <w:jc w:val="both"/>
              <w:rPr>
                <w:rFonts w:cs="Times New Roman"/>
                <w:szCs w:val="26"/>
              </w:rPr>
            </w:pPr>
            <w:r w:rsidRPr="00CA2DDF">
              <w:rPr>
                <w:rFonts w:cs="Times New Roman"/>
                <w:szCs w:val="26"/>
                <w:lang w:val="vi-VN"/>
              </w:rPr>
              <w:t xml:space="preserve">    </w:t>
            </w:r>
            <w:r w:rsidRPr="00CA2DDF">
              <w:rPr>
                <w:rFonts w:cs="Times New Roman"/>
                <w:szCs w:val="26"/>
              </w:rPr>
              <w:t>Ví dụ: Diện tích một mặt cầu là 36cm</w:t>
            </w:r>
            <w:r w:rsidRPr="00CA2DDF">
              <w:rPr>
                <w:rFonts w:cs="Times New Roman"/>
                <w:szCs w:val="26"/>
                <w:vertAlign w:val="superscript"/>
              </w:rPr>
              <w:t>2</w:t>
            </w:r>
            <w:r w:rsidRPr="00CA2DDF">
              <w:rPr>
                <w:rFonts w:cs="Times New Roman"/>
                <w:szCs w:val="26"/>
              </w:rPr>
              <w:t>. Tính đường kính của một mặt cầu thứ hai có diện tích gấp ba lần diện tích mặt cầu này.</w:t>
            </w:r>
          </w:p>
          <w:p w:rsidR="00D9220C" w:rsidRPr="00B37867" w:rsidRDefault="00B37867" w:rsidP="00B37867">
            <w:pPr>
              <w:spacing w:before="0" w:line="360" w:lineRule="auto"/>
              <w:jc w:val="both"/>
              <w:rPr>
                <w:rFonts w:cs="Times New Roman"/>
                <w:sz w:val="28"/>
                <w:szCs w:val="28"/>
              </w:rPr>
            </w:pPr>
            <w:r w:rsidRPr="00CA2DDF">
              <w:rPr>
                <w:rFonts w:cs="Times New Roman"/>
                <w:szCs w:val="26"/>
                <w:lang w:val="vi-VN"/>
              </w:rPr>
              <w:t xml:space="preserve">    H</w:t>
            </w:r>
            <w:r w:rsidRPr="00CA2DDF">
              <w:rPr>
                <w:rFonts w:cs="Times New Roman"/>
                <w:szCs w:val="26"/>
              </w:rPr>
              <w:t>S</w:t>
            </w:r>
            <w:r w:rsidRPr="00CA2DDF">
              <w:rPr>
                <w:rFonts w:cs="Times New Roman"/>
                <w:szCs w:val="26"/>
                <w:lang w:val="vi-VN"/>
              </w:rPr>
              <w:t xml:space="preserve"> </w:t>
            </w:r>
            <w:r w:rsidRPr="00CA2DDF">
              <w:rPr>
                <w:rFonts w:cs="Times New Roman"/>
                <w:szCs w:val="26"/>
              </w:rPr>
              <w:t>trình bày lời giải như</w:t>
            </w:r>
            <w:r w:rsidRPr="00CA2DDF">
              <w:rPr>
                <w:rFonts w:cs="Times New Roman"/>
                <w:szCs w:val="26"/>
                <w:lang w:val="vi-VN"/>
              </w:rPr>
              <w:t xml:space="preserve"> phần nội dung.</w:t>
            </w:r>
          </w:p>
        </w:tc>
        <w:tc>
          <w:tcPr>
            <w:tcW w:w="4847" w:type="dxa"/>
          </w:tcPr>
          <w:p w:rsidR="00D9220C" w:rsidRPr="004261D8" w:rsidRDefault="00D9220C" w:rsidP="00D9220C">
            <w:pPr>
              <w:rPr>
                <w:rFonts w:cs="Times New Roman"/>
                <w:b/>
                <w:i/>
                <w:szCs w:val="26"/>
              </w:rPr>
            </w:pPr>
            <w:r w:rsidRPr="004261D8">
              <w:rPr>
                <w:rFonts w:cs="Times New Roman"/>
                <w:b/>
                <w:i/>
                <w:szCs w:val="26"/>
              </w:rPr>
              <w:t>3.</w:t>
            </w:r>
            <w:r w:rsidR="008C48C2" w:rsidRPr="004261D8">
              <w:rPr>
                <w:rFonts w:cs="Times New Roman"/>
                <w:b/>
                <w:i/>
                <w:szCs w:val="26"/>
              </w:rPr>
              <w:t xml:space="preserve"> </w:t>
            </w:r>
            <w:r w:rsidRPr="004261D8">
              <w:rPr>
                <w:rFonts w:cs="Times New Roman"/>
                <w:b/>
                <w:i/>
                <w:szCs w:val="26"/>
              </w:rPr>
              <w:t xml:space="preserve">Diện tích mặt cầu  </w:t>
            </w:r>
          </w:p>
          <w:p w:rsidR="00D9220C" w:rsidRPr="002655BB" w:rsidRDefault="00CA2DDF" w:rsidP="00CA2DDF">
            <w:pPr>
              <w:rPr>
                <w:rFonts w:cs="Times New Roman"/>
                <w:szCs w:val="26"/>
              </w:rPr>
            </w:pPr>
            <w:r>
              <w:rPr>
                <w:rFonts w:cs="Times New Roman"/>
                <w:szCs w:val="26"/>
                <w:lang w:val="vi-VN"/>
              </w:rPr>
              <w:t xml:space="preserve"> C</w:t>
            </w:r>
            <w:r w:rsidRPr="00CA2DDF">
              <w:rPr>
                <w:rFonts w:cs="Times New Roman"/>
                <w:szCs w:val="26"/>
                <w:lang w:val="vi-VN"/>
              </w:rPr>
              <w:t>ô</w:t>
            </w:r>
            <w:r>
              <w:rPr>
                <w:rFonts w:cs="Times New Roman"/>
                <w:szCs w:val="26"/>
                <w:lang w:val="vi-VN"/>
              </w:rPr>
              <w:t>ng th</w:t>
            </w:r>
            <w:r w:rsidRPr="00CA2DDF">
              <w:rPr>
                <w:rFonts w:cs="Times New Roman"/>
                <w:szCs w:val="26"/>
                <w:lang w:val="vi-VN"/>
              </w:rPr>
              <w:t>ứ</w:t>
            </w:r>
            <w:r>
              <w:rPr>
                <w:rFonts w:cs="Times New Roman"/>
                <w:szCs w:val="26"/>
                <w:lang w:val="vi-VN"/>
              </w:rPr>
              <w:t>c t</w:t>
            </w:r>
            <w:r w:rsidRPr="00CA2DDF">
              <w:rPr>
                <w:rFonts w:cs="Times New Roman"/>
                <w:szCs w:val="26"/>
                <w:lang w:val="vi-VN"/>
              </w:rPr>
              <w:t>ính</w:t>
            </w:r>
            <w:r>
              <w:rPr>
                <w:rFonts w:cs="Times New Roman"/>
                <w:szCs w:val="26"/>
                <w:lang w:val="vi-VN"/>
              </w:rPr>
              <w:t xml:space="preserve"> d</w:t>
            </w:r>
            <w:r w:rsidR="00D9220C" w:rsidRPr="002655BB">
              <w:rPr>
                <w:rFonts w:cs="Times New Roman"/>
                <w:szCs w:val="26"/>
              </w:rPr>
              <w:t xml:space="preserve">iện tích mặt cầu : </w:t>
            </w:r>
          </w:p>
          <w:p w:rsidR="00D9220C" w:rsidRPr="002655BB" w:rsidRDefault="00D9220C" w:rsidP="00D9220C">
            <w:pPr>
              <w:ind w:left="360"/>
              <w:rPr>
                <w:rFonts w:cs="Times New Roman"/>
                <w:szCs w:val="26"/>
              </w:rPr>
            </w:pPr>
            <w:r w:rsidRPr="002655BB">
              <w:rPr>
                <w:rFonts w:cs="Times New Roman"/>
                <w:noProof/>
                <w:szCs w:val="26"/>
              </w:rPr>
              <mc:AlternateContent>
                <mc:Choice Requires="wpc">
                  <w:drawing>
                    <wp:inline distT="0" distB="0" distL="0" distR="0" wp14:anchorId="5A5C6631" wp14:editId="25C95F43">
                      <wp:extent cx="2068830" cy="378542"/>
                      <wp:effectExtent l="0" t="0" r="0" b="21590"/>
                      <wp:docPr id="206" name="Canvas 20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05" name="Text Box 239"/>
                              <wps:cNvSpPr txBox="1">
                                <a:spLocks noChangeArrowheads="1"/>
                              </wps:cNvSpPr>
                              <wps:spPr bwMode="auto">
                                <a:xfrm>
                                  <a:off x="253364" y="0"/>
                                  <a:ext cx="1611629" cy="378459"/>
                                </a:xfrm>
                                <a:prstGeom prst="rect">
                                  <a:avLst/>
                                </a:prstGeom>
                                <a:solidFill>
                                  <a:srgbClr val="FFFFFF"/>
                                </a:solidFill>
                                <a:ln w="9525">
                                  <a:solidFill>
                                    <a:srgbClr val="000000"/>
                                  </a:solidFill>
                                  <a:miter lim="800000"/>
                                  <a:headEnd/>
                                  <a:tailEnd/>
                                </a:ln>
                              </wps:spPr>
                              <wps:txbx>
                                <w:txbxContent>
                                  <w:p w:rsidR="00A30C18" w:rsidRDefault="00A30C18" w:rsidP="00D9220C">
                                    <w:r w:rsidRPr="005D737E">
                                      <w:rPr>
                                        <w:rFonts w:ascii="Arial" w:hAnsi="Arial" w:cs="Arial"/>
                                        <w:position w:val="-10"/>
                                      </w:rPr>
                                      <w:object w:dxaOrig="2079" w:dyaOrig="360">
                                        <v:shape id="_x0000_i1271" type="#_x0000_t75" style="width:111.2pt;height:19.3pt" o:ole="" fillcolor="black">
                                          <v:imagedata r:id="rId80" o:title=""/>
                                        </v:shape>
                                        <o:OLEObject Type="Embed" ProgID="Equation.DSMT4" ShapeID="_x0000_i1271" DrawAspect="Content" ObjectID="_1647845494" r:id="rId81"/>
                                      </w:object>
                                    </w:r>
                                  </w:p>
                                </w:txbxContent>
                              </wps:txbx>
                              <wps:bodyPr rot="0" vert="horz" wrap="none" lIns="91440" tIns="45720" rIns="91440" bIns="45720" anchor="t" anchorCtr="0" upright="1">
                                <a:noAutofit/>
                              </wps:bodyPr>
                            </wps:wsp>
                          </wpc:wpc>
                        </a:graphicData>
                      </a:graphic>
                    </wp:inline>
                  </w:drawing>
                </mc:Choice>
                <mc:Fallback>
                  <w:pict>
                    <v:group w14:anchorId="5A5C6631" id="Canvas 206" o:spid="_x0000_s1067" editas="canvas" style="width:162.9pt;height:29.8pt;mso-position-horizontal-relative:char;mso-position-vertical-relative:line" coordsize="20688,37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">
                      <v:shape id="_x0000_s1068" type="#_x0000_t75" style="position:absolute;width:20688;height:3784;visibility:visible;mso-wrap-style:square">
                        <v:fill o:detectmouseclick="t"/>
                        <v:path o:connecttype="none"/>
                      </v:shape>
                      <v:shape id="Text Box 239" o:spid="_x0000_s1069" type="#_x0000_t202" style="position:absolute;left:2533;width:16116;height:37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GLksYA&#10;AADcAAAADwAAAGRycy9kb3ducmV2LnhtbESPQWvCQBSE74L/YXlCb3UTrTWk2UgQbIsXW+2hvT2y&#10;r0kw+zZkV03/vSsUPA4z8w2TrQbTijP1rrGsIJ5GIIhLqxuuFHwdNo8JCOeRNbaWScEfOVjl41GG&#10;qbYX/qTz3lciQNilqKD2vkuldGVNBt3UdsTB+7W9QR9kX0nd4yXATStnUfQsDTYcFmrsaF1Tedyf&#10;jIK37/nHk46T+LBdFj9Ln5jdqXhV6mEyFC8gPA3+Hv5vv2sFs2gBtzPhCMj8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EGLksYAAADcAAAADwAAAAAAAAAAAAAAAACYAgAAZHJz&#10;L2Rvd25yZXYueG1sUEsFBgAAAAAEAAQA9QAAAIsDAAAAAA==&#10;">
                        <v:textbox>
                          <w:txbxContent>
                            <w:p w:rsidR="00A30C18" w:rsidRDefault="00A30C18" w:rsidP="00D9220C">
                              <w:r w:rsidRPr="005D737E">
                                <w:rPr>
                                  <w:rFonts w:ascii="Arial" w:hAnsi="Arial" w:cs="Arial"/>
                                  <w:position w:val="-10"/>
                                </w:rPr>
                                <w:object w:dxaOrig="2079" w:dyaOrig="360">
                                  <v:shape id="_x0000_i1329" type="#_x0000_t75" style="width:111.45pt;height:19.25pt" o:ole="" fillcolor="black">
                                    <v:imagedata r:id="rId447" o:title=""/>
                                  </v:shape>
                                  <o:OLEObject Type="Embed" ProgID="Equation.DSMT4" ShapeID="_x0000_i1329" DrawAspect="Content" ObjectID="_1622440499" r:id="rId449"/>
                                </w:object>
                              </w:r>
                            </w:p>
                          </w:txbxContent>
                        </v:textbox>
                      </v:shape>
                      <w10:anchorlock/>
                    </v:group>
                  </w:pict>
                </mc:Fallback>
              </mc:AlternateContent>
            </w:r>
            <w:r w:rsidRPr="002655BB">
              <w:rPr>
                <w:rFonts w:cs="Times New Roman"/>
                <w:szCs w:val="26"/>
              </w:rPr>
              <w:t xml:space="preserve"> </w:t>
            </w:r>
          </w:p>
          <w:p w:rsidR="00D9220C" w:rsidRPr="002655BB" w:rsidRDefault="00D9220C" w:rsidP="00CA2DDF">
            <w:pPr>
              <w:spacing w:line="360" w:lineRule="auto"/>
              <w:jc w:val="both"/>
              <w:rPr>
                <w:rFonts w:cs="Times New Roman"/>
                <w:szCs w:val="26"/>
              </w:rPr>
            </w:pPr>
            <w:r w:rsidRPr="002655BB">
              <w:rPr>
                <w:rFonts w:cs="Times New Roman"/>
                <w:szCs w:val="26"/>
              </w:rPr>
              <w:t xml:space="preserve">(R là bán kính, d là đường kính của mặt cầu) </w:t>
            </w:r>
          </w:p>
          <w:p w:rsidR="00D9220C" w:rsidRPr="002655BB" w:rsidRDefault="00CA2DDF" w:rsidP="00CA2DDF">
            <w:pPr>
              <w:spacing w:line="360" w:lineRule="auto"/>
              <w:rPr>
                <w:rFonts w:cs="Times New Roman"/>
                <w:szCs w:val="26"/>
              </w:rPr>
            </w:pPr>
            <w:r>
              <w:rPr>
                <w:rFonts w:cs="Times New Roman"/>
                <w:szCs w:val="26"/>
                <w:lang w:val="vi-VN"/>
              </w:rPr>
              <w:t xml:space="preserve"> </w:t>
            </w:r>
            <w:r w:rsidR="00D9220C" w:rsidRPr="002655BB">
              <w:rPr>
                <w:rFonts w:cs="Times New Roman"/>
                <w:szCs w:val="26"/>
              </w:rPr>
              <w:t>Ví dụ : (SGK</w:t>
            </w:r>
            <w:r w:rsidR="00060976">
              <w:rPr>
                <w:rFonts w:cs="Times New Roman"/>
                <w:szCs w:val="26"/>
                <w:lang w:val="vi-VN"/>
              </w:rPr>
              <w:t>, trang 122</w:t>
            </w:r>
            <w:r w:rsidR="00D9220C" w:rsidRPr="002655BB">
              <w:rPr>
                <w:rFonts w:cs="Times New Roman"/>
                <w:szCs w:val="26"/>
              </w:rPr>
              <w:t>)</w:t>
            </w:r>
          </w:p>
          <w:p w:rsidR="00B37867" w:rsidRPr="00C86968" w:rsidRDefault="00CA2DDF" w:rsidP="00CA2DDF">
            <w:pPr>
              <w:spacing w:before="0" w:line="360" w:lineRule="auto"/>
              <w:rPr>
                <w:rFonts w:cs="Times New Roman"/>
                <w:sz w:val="28"/>
                <w:szCs w:val="28"/>
              </w:rPr>
            </w:pPr>
            <w:r>
              <w:rPr>
                <w:rFonts w:cs="Times New Roman"/>
                <w:sz w:val="28"/>
                <w:szCs w:val="28"/>
                <w:lang w:val="vi-VN"/>
              </w:rPr>
              <w:t xml:space="preserve">  </w:t>
            </w:r>
            <w:r w:rsidR="00B37867" w:rsidRPr="00C86968">
              <w:rPr>
                <w:rFonts w:cs="Times New Roman"/>
                <w:sz w:val="28"/>
                <w:szCs w:val="28"/>
              </w:rPr>
              <w:t>Gọi d là độ dài đường kính của mặt cầu thứ hai, ta có</w:t>
            </w:r>
          </w:p>
          <w:p w:rsidR="00D9220C" w:rsidRPr="00CA2DDF" w:rsidRDefault="00B37867" w:rsidP="00CA2DDF">
            <w:pPr>
              <w:spacing w:line="360" w:lineRule="auto"/>
              <w:rPr>
                <w:rFonts w:cs="Times New Roman"/>
                <w:sz w:val="28"/>
                <w:szCs w:val="28"/>
              </w:rPr>
            </w:pPr>
            <w:r>
              <w:rPr>
                <w:rFonts w:cs="Times New Roman"/>
                <w:sz w:val="28"/>
                <w:szCs w:val="28"/>
              </w:rPr>
              <w:t xml:space="preserve"> </w:t>
            </w:r>
            <w:r>
              <w:rPr>
                <w:rFonts w:cs="Times New Roman"/>
                <w:sz w:val="28"/>
                <w:szCs w:val="28"/>
              </w:rPr>
              <w:tab/>
            </w:r>
            <w:r w:rsidRPr="00C86968">
              <w:rPr>
                <w:rFonts w:cs="Times New Roman"/>
                <w:position w:val="-6"/>
                <w:sz w:val="28"/>
                <w:szCs w:val="28"/>
              </w:rPr>
              <w:object w:dxaOrig="1939" w:dyaOrig="360">
                <v:shape id="_x0000_i1272" type="#_x0000_t75" style="width:98.95pt;height:18.75pt" o:ole="">
                  <v:imagedata r:id="rId450" o:title=""/>
                </v:shape>
                <o:OLEObject Type="Embed" ProgID="Equation.DSMT4" ShapeID="_x0000_i1272" DrawAspect="Content" ObjectID="_1647845481" r:id="rId451"/>
              </w:object>
            </w:r>
            <w:r w:rsidRPr="00C86968">
              <w:rPr>
                <w:rFonts w:cs="Times New Roman"/>
                <w:sz w:val="28"/>
                <w:szCs w:val="28"/>
              </w:rPr>
              <w:t xml:space="preserve"> Suy ra </w:t>
            </w:r>
            <w:r w:rsidRPr="00F43D1D">
              <w:rPr>
                <w:rFonts w:cs="Times New Roman"/>
                <w:position w:val="-32"/>
                <w:sz w:val="28"/>
                <w:szCs w:val="28"/>
              </w:rPr>
              <w:object w:dxaOrig="2040" w:dyaOrig="760">
                <v:shape id="_x0000_i1273" type="#_x0000_t75" style="width:101.85pt;height:38.65pt" o:ole="">
                  <v:imagedata r:id="rId452" o:title=""/>
                </v:shape>
                <o:OLEObject Type="Embed" ProgID="Equation.DSMT4" ShapeID="_x0000_i1273" DrawAspect="Content" ObjectID="_1647845482" r:id="rId453"/>
              </w:object>
            </w:r>
            <w:r>
              <w:rPr>
                <w:rFonts w:cs="Times New Roman"/>
                <w:sz w:val="28"/>
                <w:szCs w:val="28"/>
              </w:rPr>
              <w:t>.</w:t>
            </w:r>
            <w:r w:rsidRPr="00C86968">
              <w:rPr>
                <w:rFonts w:cs="Times New Roman"/>
                <w:sz w:val="28"/>
                <w:szCs w:val="28"/>
              </w:rPr>
              <w:tab/>
              <w:t xml:space="preserve">Vậy </w:t>
            </w:r>
            <w:r w:rsidRPr="00C86968">
              <w:rPr>
                <w:rFonts w:cs="Times New Roman"/>
                <w:position w:val="-10"/>
                <w:sz w:val="28"/>
                <w:szCs w:val="28"/>
              </w:rPr>
              <w:object w:dxaOrig="1340" w:dyaOrig="340">
                <v:shape id="_x0000_i1274" type="#_x0000_t75" style="width:67.3pt;height:16.4pt" o:ole="">
                  <v:imagedata r:id="rId454" o:title=""/>
                </v:shape>
                <o:OLEObject Type="Embed" ProgID="Equation.DSMT4" ShapeID="_x0000_i1274" DrawAspect="Content" ObjectID="_1647845483" r:id="rId455"/>
              </w:object>
            </w:r>
          </w:p>
        </w:tc>
      </w:tr>
      <w:tr w:rsidR="007E6A63" w:rsidRPr="002655BB" w:rsidTr="00052AA5">
        <w:trPr>
          <w:trHeight w:val="530"/>
        </w:trPr>
        <w:tc>
          <w:tcPr>
            <w:tcW w:w="9540" w:type="dxa"/>
            <w:gridSpan w:val="2"/>
          </w:tcPr>
          <w:p w:rsidR="007E6A63" w:rsidRPr="002655BB" w:rsidRDefault="007E6A63" w:rsidP="007E6A63">
            <w:pPr>
              <w:jc w:val="center"/>
              <w:rPr>
                <w:rFonts w:cs="Times New Roman"/>
                <w:b/>
                <w:szCs w:val="26"/>
              </w:rPr>
            </w:pPr>
            <w:r w:rsidRPr="002655BB">
              <w:rPr>
                <w:rFonts w:cs="Times New Roman"/>
                <w:b/>
                <w:szCs w:val="26"/>
              </w:rPr>
              <w:t>Hoạt động 4</w:t>
            </w:r>
            <w:r>
              <w:rPr>
                <w:rFonts w:cs="Times New Roman"/>
                <w:b/>
                <w:szCs w:val="26"/>
              </w:rPr>
              <w:t xml:space="preserve"> (</w:t>
            </w:r>
            <w:r w:rsidR="008158D8">
              <w:rPr>
                <w:rFonts w:cs="Times New Roman"/>
                <w:b/>
                <w:szCs w:val="26"/>
                <w:lang w:val="vi-VN"/>
              </w:rPr>
              <w:t>10</w:t>
            </w:r>
            <w:r>
              <w:rPr>
                <w:rFonts w:cs="Times New Roman"/>
                <w:b/>
                <w:szCs w:val="26"/>
              </w:rPr>
              <w:t xml:space="preserve"> ph</w:t>
            </w:r>
            <w:r w:rsidRPr="007E6A63">
              <w:rPr>
                <w:rFonts w:cs="Times New Roman"/>
                <w:b/>
                <w:szCs w:val="26"/>
              </w:rPr>
              <w:t>út</w:t>
            </w:r>
            <w:r>
              <w:rPr>
                <w:rFonts w:cs="Times New Roman"/>
                <w:b/>
                <w:szCs w:val="26"/>
              </w:rPr>
              <w:t xml:space="preserve">) </w:t>
            </w:r>
            <w:r w:rsidRPr="002655BB">
              <w:rPr>
                <w:rFonts w:cs="Times New Roman"/>
                <w:b/>
                <w:szCs w:val="26"/>
              </w:rPr>
              <w:t>4.</w:t>
            </w:r>
            <w:r>
              <w:rPr>
                <w:rFonts w:cs="Times New Roman"/>
                <w:b/>
                <w:szCs w:val="26"/>
              </w:rPr>
              <w:t xml:space="preserve"> </w:t>
            </w:r>
            <w:r w:rsidRPr="007E6A63">
              <w:rPr>
                <w:rFonts w:cs="Times New Roman"/>
                <w:b/>
                <w:szCs w:val="26"/>
              </w:rPr>
              <w:t>Thể tích của hình cầu.</w:t>
            </w:r>
          </w:p>
        </w:tc>
      </w:tr>
      <w:tr w:rsidR="007E6A63" w:rsidRPr="002655BB" w:rsidTr="004A1D1E">
        <w:trPr>
          <w:trHeight w:val="530"/>
        </w:trPr>
        <w:tc>
          <w:tcPr>
            <w:tcW w:w="4693" w:type="dxa"/>
          </w:tcPr>
          <w:p w:rsidR="003F429C" w:rsidRDefault="002B0AF2" w:rsidP="00637583">
            <w:pPr>
              <w:spacing w:line="360" w:lineRule="auto"/>
              <w:rPr>
                <w:lang w:val="vi-VN"/>
              </w:rPr>
            </w:pPr>
            <w:r>
              <w:t xml:space="preserve">    </w:t>
            </w:r>
            <w:r w:rsidR="003F429C" w:rsidRPr="00146BC7">
              <w:t>GV: Người ta xây dựng công thức bằng thực nghiệ</w:t>
            </w:r>
            <w:r w:rsidR="00637583">
              <w:t>m (H</w:t>
            </w:r>
            <w:r w:rsidR="00637583" w:rsidRPr="00637583">
              <w:t>S</w:t>
            </w:r>
            <w:r w:rsidR="00637583">
              <w:rPr>
                <w:lang w:val="vi-VN"/>
              </w:rPr>
              <w:t xml:space="preserve"> quan s</w:t>
            </w:r>
            <w:r w:rsidR="00637583" w:rsidRPr="00637583">
              <w:rPr>
                <w:lang w:val="vi-VN"/>
              </w:rPr>
              <w:t>át</w:t>
            </w:r>
            <w:r w:rsidR="00637583">
              <w:rPr>
                <w:lang w:val="vi-VN"/>
              </w:rPr>
              <w:t xml:space="preserve"> th</w:t>
            </w:r>
            <w:r w:rsidR="00637583" w:rsidRPr="00637583">
              <w:rPr>
                <w:lang w:val="vi-VN"/>
              </w:rPr>
              <w:t>í</w:t>
            </w:r>
            <w:r w:rsidR="00637583">
              <w:rPr>
                <w:lang w:val="vi-VN"/>
              </w:rPr>
              <w:t xml:space="preserve"> nghi</w:t>
            </w:r>
            <w:r w:rsidR="00637583" w:rsidRPr="00637583">
              <w:rPr>
                <w:lang w:val="vi-VN"/>
              </w:rPr>
              <w:t>ệm</w:t>
            </w:r>
            <w:r w:rsidR="00637583">
              <w:rPr>
                <w:lang w:val="vi-VN"/>
              </w:rPr>
              <w:t>)</w:t>
            </w:r>
          </w:p>
          <w:p w:rsidR="00637583" w:rsidRDefault="00637583" w:rsidP="00637583">
            <w:pPr>
              <w:spacing w:line="360" w:lineRule="auto"/>
              <w:jc w:val="center"/>
              <w:rPr>
                <w:lang w:val="vi-VN"/>
              </w:rPr>
            </w:pPr>
            <w:r>
              <w:rPr>
                <w:noProof/>
              </w:rPr>
              <w:drawing>
                <wp:inline distT="0" distB="0" distL="0" distR="0">
                  <wp:extent cx="1862455" cy="1400175"/>
                  <wp:effectExtent l="0" t="0" r="4445" b="9525"/>
                  <wp:docPr id="199" name="Picture 199"/>
                  <wp:cNvGraphicFramePr/>
                  <a:graphic xmlns:a="http://schemas.openxmlformats.org/drawingml/2006/main">
                    <a:graphicData uri="http://schemas.openxmlformats.org/drawingml/2006/picture">
                      <pic:pic xmlns:pic="http://schemas.openxmlformats.org/drawingml/2006/picture">
                        <pic:nvPicPr>
                          <pic:cNvPr id="199" name="Picture 199"/>
                          <pic:cNvPicPr/>
                        </pic:nvPicPr>
                        <pic:blipFill>
                          <a:blip r:embed="rId456" cstate="print">
                            <a:extLst>
                              <a:ext uri="{28A0092B-C50C-407E-A947-70E740481C1C}">
                                <a14:useLocalDpi xmlns:a14="http://schemas.microsoft.com/office/drawing/2010/main" val="0"/>
                              </a:ext>
                            </a:extLst>
                          </a:blip>
                          <a:stretch>
                            <a:fillRect/>
                          </a:stretch>
                        </pic:blipFill>
                        <pic:spPr>
                          <a:xfrm>
                            <a:off x="0" y="0"/>
                            <a:ext cx="1867768" cy="1404169"/>
                          </a:xfrm>
                          <a:prstGeom prst="rect">
                            <a:avLst/>
                          </a:prstGeom>
                        </pic:spPr>
                      </pic:pic>
                    </a:graphicData>
                  </a:graphic>
                </wp:inline>
              </w:drawing>
            </w:r>
          </w:p>
          <w:p w:rsidR="00637583" w:rsidRPr="00637583" w:rsidRDefault="00637583" w:rsidP="00637583">
            <w:pPr>
              <w:spacing w:line="360" w:lineRule="auto"/>
              <w:jc w:val="center"/>
              <w:rPr>
                <w:lang w:val="vi-VN"/>
              </w:rPr>
            </w:pPr>
            <w:r>
              <w:rPr>
                <w:lang w:val="vi-VN"/>
              </w:rPr>
              <w:t>H</w:t>
            </w:r>
            <w:r w:rsidRPr="00637583">
              <w:rPr>
                <w:lang w:val="vi-VN"/>
              </w:rPr>
              <w:t>ình</w:t>
            </w:r>
            <w:r>
              <w:rPr>
                <w:lang w:val="vi-VN"/>
              </w:rPr>
              <w:t xml:space="preserve"> 106a</w:t>
            </w:r>
          </w:p>
          <w:p w:rsidR="00637583" w:rsidRPr="00852BAE" w:rsidRDefault="007E6A63" w:rsidP="00637583">
            <w:pPr>
              <w:spacing w:before="0" w:line="360" w:lineRule="auto"/>
              <w:jc w:val="both"/>
              <w:rPr>
                <w:rFonts w:cs="Times New Roman"/>
                <w:szCs w:val="26"/>
              </w:rPr>
            </w:pPr>
            <w:r w:rsidRPr="002655BB">
              <w:rPr>
                <w:rFonts w:cs="Times New Roman"/>
                <w:szCs w:val="26"/>
              </w:rPr>
              <w:lastRenderedPageBreak/>
              <w:t xml:space="preserve">     </w:t>
            </w:r>
            <w:r w:rsidR="00637583" w:rsidRPr="00852BAE">
              <w:rPr>
                <w:rFonts w:cs="Times New Roman"/>
                <w:szCs w:val="26"/>
              </w:rPr>
              <w:t>Ở hình 106a, hình cầu nằm khít trong hình trụ có đầy nước. Ta nhấc nhẹ hình cầu ra khỏi cốc.</w:t>
            </w:r>
          </w:p>
          <w:p w:rsidR="00637583" w:rsidRPr="00852BAE" w:rsidRDefault="00852BAE" w:rsidP="00852BAE">
            <w:pPr>
              <w:spacing w:line="360" w:lineRule="auto"/>
              <w:jc w:val="both"/>
              <w:rPr>
                <w:rFonts w:cs="Times New Roman"/>
                <w:szCs w:val="26"/>
              </w:rPr>
            </w:pPr>
            <w:r w:rsidRPr="00852BAE">
              <w:rPr>
                <w:rFonts w:cs="Times New Roman"/>
                <w:szCs w:val="26"/>
              </w:rPr>
              <w:t xml:space="preserve">     </w:t>
            </w:r>
            <w:r w:rsidR="00637583" w:rsidRPr="00852BAE">
              <w:rPr>
                <w:rFonts w:cs="Times New Roman"/>
                <w:szCs w:val="26"/>
              </w:rPr>
              <w:t xml:space="preserve">Đo độ cao cột nước còn lại ở hình 106b, ta thấy độ cao này chỉ bằng </w:t>
            </w:r>
            <w:r w:rsidR="00637583" w:rsidRPr="00852BAE">
              <w:rPr>
                <w:rFonts w:cs="Times New Roman"/>
                <w:position w:val="-24"/>
                <w:szCs w:val="26"/>
              </w:rPr>
              <w:object w:dxaOrig="220" w:dyaOrig="620">
                <v:shape id="_x0000_i1275" type="#_x0000_t75" style="width:10.55pt;height:31.6pt" o:ole="">
                  <v:imagedata r:id="rId457" o:title=""/>
                </v:shape>
                <o:OLEObject Type="Embed" ProgID="Equation.DSMT4" ShapeID="_x0000_i1275" DrawAspect="Content" ObjectID="_1647845484" r:id="rId458"/>
              </w:object>
            </w:r>
            <w:r w:rsidR="00637583" w:rsidRPr="00852BAE">
              <w:rPr>
                <w:rFonts w:cs="Times New Roman"/>
                <w:szCs w:val="26"/>
              </w:rPr>
              <w:t xml:space="preserve"> chiều cao của hình trụ. Do đó, thể tích của hình cầu bằng </w:t>
            </w:r>
            <w:r w:rsidR="00637583" w:rsidRPr="00852BAE">
              <w:rPr>
                <w:rFonts w:cs="Times New Roman"/>
                <w:position w:val="-24"/>
                <w:szCs w:val="26"/>
              </w:rPr>
              <w:object w:dxaOrig="240" w:dyaOrig="620">
                <v:shape id="_x0000_i1276" type="#_x0000_t75" style="width:14.65pt;height:34.55pt" o:ole="">
                  <v:imagedata r:id="rId459" o:title=""/>
                </v:shape>
                <o:OLEObject Type="Embed" ProgID="Equation.DSMT4" ShapeID="_x0000_i1276" DrawAspect="Content" ObjectID="_1647845485" r:id="rId460"/>
              </w:object>
            </w:r>
            <w:r w:rsidR="00637583" w:rsidRPr="00852BAE">
              <w:rPr>
                <w:rFonts w:cs="Times New Roman"/>
                <w:szCs w:val="26"/>
              </w:rPr>
              <w:t xml:space="preserve"> thể tích hình trụ</w:t>
            </w:r>
          </w:p>
          <w:p w:rsidR="00FC1E03" w:rsidRPr="00784946" w:rsidRDefault="00852BAE" w:rsidP="00060976">
            <w:pPr>
              <w:spacing w:line="360" w:lineRule="auto"/>
              <w:ind w:right="175"/>
              <w:jc w:val="both"/>
              <w:rPr>
                <w:rFonts w:cs="Times New Roman"/>
                <w:szCs w:val="26"/>
              </w:rPr>
            </w:pPr>
            <w:r>
              <w:rPr>
                <w:rFonts w:cs="Times New Roman"/>
                <w:szCs w:val="26"/>
              </w:rPr>
              <w:t xml:space="preserve">    </w:t>
            </w:r>
            <w:r w:rsidR="003409E5">
              <w:rPr>
                <w:rFonts w:cs="Times New Roman"/>
                <w:szCs w:val="26"/>
                <w:lang w:val="vi-VN"/>
              </w:rPr>
              <w:t>GV cho H</w:t>
            </w:r>
            <w:r w:rsidR="003409E5" w:rsidRPr="003409E5">
              <w:rPr>
                <w:rFonts w:cs="Times New Roman"/>
                <w:szCs w:val="26"/>
                <w:lang w:val="vi-VN"/>
              </w:rPr>
              <w:t>S</w:t>
            </w:r>
            <w:r w:rsidR="003409E5">
              <w:rPr>
                <w:rFonts w:cs="Times New Roman"/>
                <w:szCs w:val="26"/>
                <w:lang w:val="vi-VN"/>
              </w:rPr>
              <w:t xml:space="preserve"> l</w:t>
            </w:r>
            <w:r w:rsidR="003409E5" w:rsidRPr="003409E5">
              <w:rPr>
                <w:rFonts w:cs="Times New Roman"/>
                <w:szCs w:val="26"/>
                <w:lang w:val="vi-VN"/>
              </w:rPr>
              <w:t>àm</w:t>
            </w:r>
            <w:r w:rsidR="007E6A63" w:rsidRPr="002655BB">
              <w:rPr>
                <w:rFonts w:cs="Times New Roman"/>
                <w:szCs w:val="26"/>
              </w:rPr>
              <w:t xml:space="preserve"> ví dụ (SGK</w:t>
            </w:r>
            <w:r w:rsidR="00060976">
              <w:rPr>
                <w:rFonts w:cs="Times New Roman"/>
                <w:szCs w:val="26"/>
                <w:lang w:val="vi-VN"/>
              </w:rPr>
              <w:t>, trang, 124</w:t>
            </w:r>
            <w:r w:rsidR="007E6A63" w:rsidRPr="002655BB">
              <w:rPr>
                <w:rFonts w:cs="Times New Roman"/>
                <w:szCs w:val="26"/>
              </w:rPr>
              <w:t>).</w:t>
            </w:r>
          </w:p>
          <w:tbl>
            <w:tblPr>
              <w:tblStyle w:val="TableGrid"/>
              <w:tblW w:w="75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92"/>
              <w:gridCol w:w="3150"/>
            </w:tblGrid>
            <w:tr w:rsidR="00FC1E03" w:rsidRPr="00637583" w:rsidTr="00637583">
              <w:tc>
                <w:tcPr>
                  <w:tcW w:w="4392" w:type="dxa"/>
                </w:tcPr>
                <w:p w:rsidR="00FC1E03" w:rsidRPr="00637583" w:rsidRDefault="00852BAE" w:rsidP="00852BAE">
                  <w:pPr>
                    <w:spacing w:before="0" w:line="360" w:lineRule="auto"/>
                    <w:ind w:right="-108"/>
                    <w:jc w:val="both"/>
                    <w:rPr>
                      <w:rFonts w:cs="Times New Roman"/>
                      <w:szCs w:val="26"/>
                    </w:rPr>
                  </w:pPr>
                  <w:r>
                    <w:rPr>
                      <w:rFonts w:cs="Times New Roman"/>
                      <w:szCs w:val="26"/>
                      <w:lang w:val="vi-VN"/>
                    </w:rPr>
                    <w:t xml:space="preserve">   </w:t>
                  </w:r>
                  <w:r w:rsidR="00FC1E03" w:rsidRPr="00637583">
                    <w:rPr>
                      <w:rFonts w:cs="Times New Roman"/>
                      <w:szCs w:val="26"/>
                    </w:rPr>
                    <w:t xml:space="preserve">Ví dụ: Cần phải có ít nhất bao nhiêu </w:t>
                  </w:r>
                  <w:r>
                    <w:rPr>
                      <w:rFonts w:cs="Times New Roman"/>
                      <w:szCs w:val="26"/>
                      <w:lang w:val="vi-VN"/>
                    </w:rPr>
                    <w:t>l</w:t>
                  </w:r>
                  <w:r w:rsidRPr="00852BAE">
                    <w:rPr>
                      <w:rFonts w:cs="Times New Roman"/>
                      <w:szCs w:val="26"/>
                      <w:lang w:val="vi-VN"/>
                    </w:rPr>
                    <w:t>ít</w:t>
                  </w:r>
                  <w:r w:rsidR="00FC1E03" w:rsidRPr="00637583">
                    <w:rPr>
                      <w:rFonts w:cs="Times New Roman"/>
                      <w:szCs w:val="26"/>
                    </w:rPr>
                    <w:t xml:space="preserve">t nước để thay nước ở liễn nuôi cá cảnh (xem hình 107)? Liễn được xem như một phần mặt cầu. Lượng nước đổ vào liễn chiếm </w:t>
                  </w:r>
                  <w:r w:rsidR="00FC1E03" w:rsidRPr="00637583">
                    <w:rPr>
                      <w:rFonts w:cs="Times New Roman"/>
                      <w:position w:val="-24"/>
                      <w:szCs w:val="26"/>
                    </w:rPr>
                    <w:object w:dxaOrig="240" w:dyaOrig="620">
                      <v:shape id="_x0000_i1277" type="#_x0000_t75" style="width:14.65pt;height:34.55pt" o:ole="">
                        <v:imagedata r:id="rId459" o:title=""/>
                      </v:shape>
                      <o:OLEObject Type="Embed" ProgID="Equation.DSMT4" ShapeID="_x0000_i1277" DrawAspect="Content" ObjectID="_1647845486" r:id="rId461"/>
                    </w:object>
                  </w:r>
                  <w:r w:rsidR="00FC1E03" w:rsidRPr="00637583">
                    <w:rPr>
                      <w:rFonts w:cs="Times New Roman"/>
                      <w:szCs w:val="26"/>
                    </w:rPr>
                    <w:t xml:space="preserve"> thể tích của hình cầu.</w:t>
                  </w:r>
                </w:p>
              </w:tc>
              <w:tc>
                <w:tcPr>
                  <w:tcW w:w="3150" w:type="dxa"/>
                </w:tcPr>
                <w:p w:rsidR="00FC1E03" w:rsidRPr="00637583" w:rsidRDefault="00FC1E03" w:rsidP="00852BAE">
                  <w:pPr>
                    <w:spacing w:before="0" w:line="360" w:lineRule="auto"/>
                    <w:ind w:right="-198"/>
                    <w:jc w:val="both"/>
                    <w:rPr>
                      <w:rFonts w:cs="Times New Roman"/>
                      <w:i/>
                      <w:szCs w:val="26"/>
                    </w:rPr>
                  </w:pPr>
                </w:p>
              </w:tc>
            </w:tr>
          </w:tbl>
          <w:p w:rsidR="00FC1E03" w:rsidRPr="00637583" w:rsidRDefault="00852BAE" w:rsidP="00852BAE">
            <w:pPr>
              <w:spacing w:before="0" w:line="360" w:lineRule="auto"/>
              <w:jc w:val="both"/>
              <w:rPr>
                <w:rFonts w:cs="Times New Roman"/>
                <w:szCs w:val="26"/>
              </w:rPr>
            </w:pPr>
            <w:r>
              <w:rPr>
                <w:rFonts w:cs="Times New Roman"/>
                <w:szCs w:val="26"/>
                <w:lang w:val="vi-VN"/>
              </w:rPr>
              <w:t xml:space="preserve">    </w:t>
            </w:r>
            <w:r w:rsidR="00FC1E03" w:rsidRPr="00637583">
              <w:rPr>
                <w:rFonts w:cs="Times New Roman"/>
                <w:szCs w:val="26"/>
              </w:rPr>
              <w:t>HS trình bày lời giải</w:t>
            </w:r>
            <w:r w:rsidR="00FC1E03" w:rsidRPr="00637583">
              <w:rPr>
                <w:rFonts w:cs="Times New Roman"/>
                <w:szCs w:val="26"/>
                <w:lang w:val="vi-VN"/>
              </w:rPr>
              <w:t xml:space="preserve"> như phần nội dung.</w:t>
            </w:r>
          </w:p>
          <w:p w:rsidR="007E6A63" w:rsidRPr="00784946" w:rsidRDefault="007E6A63" w:rsidP="00637583">
            <w:pPr>
              <w:spacing w:line="360" w:lineRule="auto"/>
              <w:rPr>
                <w:rFonts w:cs="Times New Roman"/>
                <w:szCs w:val="26"/>
              </w:rPr>
            </w:pPr>
          </w:p>
        </w:tc>
        <w:tc>
          <w:tcPr>
            <w:tcW w:w="4847" w:type="dxa"/>
          </w:tcPr>
          <w:p w:rsidR="0070305F" w:rsidRPr="004261D8" w:rsidRDefault="0070305F" w:rsidP="007E6A63">
            <w:pPr>
              <w:ind w:left="360"/>
              <w:rPr>
                <w:rFonts w:cs="Times New Roman"/>
                <w:i/>
                <w:szCs w:val="26"/>
              </w:rPr>
            </w:pPr>
            <w:r w:rsidRPr="004261D8">
              <w:rPr>
                <w:rFonts w:cs="Times New Roman"/>
                <w:b/>
                <w:i/>
                <w:szCs w:val="26"/>
              </w:rPr>
              <w:lastRenderedPageBreak/>
              <w:t>4. Thể tích của hình cầu.</w:t>
            </w:r>
          </w:p>
          <w:p w:rsidR="007E6A63" w:rsidRDefault="007E6A63" w:rsidP="007E6A63">
            <w:pPr>
              <w:ind w:left="360"/>
              <w:rPr>
                <w:rFonts w:cs="Times New Roman"/>
                <w:szCs w:val="26"/>
              </w:rPr>
            </w:pPr>
            <w:r w:rsidRPr="002655BB">
              <w:rPr>
                <w:rFonts w:cs="Times New Roman"/>
                <w:szCs w:val="26"/>
              </w:rPr>
              <w:t xml:space="preserve">Thể tích của hình cầu bán kính R là : </w:t>
            </w:r>
          </w:p>
          <w:p w:rsidR="00FC1E03" w:rsidRPr="002655BB" w:rsidRDefault="00FC1E03" w:rsidP="007E6A63">
            <w:pPr>
              <w:ind w:left="360"/>
              <w:rPr>
                <w:rFonts w:cs="Times New Roman"/>
                <w:b/>
                <w:szCs w:val="26"/>
              </w:rPr>
            </w:pPr>
          </w:p>
          <w:p w:rsidR="007E6A63" w:rsidRPr="002655BB" w:rsidRDefault="00FC1E03" w:rsidP="00FC1E03">
            <w:pPr>
              <w:ind w:left="360"/>
              <w:jc w:val="center"/>
              <w:rPr>
                <w:rFonts w:cs="Times New Roman"/>
                <w:szCs w:val="26"/>
              </w:rPr>
            </w:pPr>
            <w:r w:rsidRPr="00F43D1D">
              <w:rPr>
                <w:rFonts w:cs="Times New Roman"/>
                <w:position w:val="-28"/>
                <w:sz w:val="28"/>
                <w:szCs w:val="28"/>
              </w:rPr>
              <w:object w:dxaOrig="1180" w:dyaOrig="720">
                <v:shape id="_x0000_i1278" type="#_x0000_t75" style="width:60.9pt;height:38.65pt" o:ole="">
                  <v:imagedata r:id="rId462" o:title=""/>
                </v:shape>
                <o:OLEObject Type="Embed" ProgID="Equation.DSMT4" ShapeID="_x0000_i1278" DrawAspect="Content" ObjectID="_1647845487" r:id="rId463"/>
              </w:object>
            </w:r>
          </w:p>
          <w:p w:rsidR="007E6A63" w:rsidRDefault="007E6A63" w:rsidP="00D9220C">
            <w:pPr>
              <w:rPr>
                <w:rFonts w:cs="Times New Roman"/>
                <w:szCs w:val="26"/>
              </w:rPr>
            </w:pPr>
          </w:p>
          <w:p w:rsidR="00FC1E03" w:rsidRDefault="00FC1E03" w:rsidP="00D9220C">
            <w:pPr>
              <w:rPr>
                <w:rFonts w:cs="Times New Roman"/>
                <w:szCs w:val="26"/>
              </w:rPr>
            </w:pPr>
          </w:p>
          <w:p w:rsidR="00FC1E03" w:rsidRDefault="00FC1E03" w:rsidP="00D9220C">
            <w:pPr>
              <w:rPr>
                <w:rFonts w:cs="Times New Roman"/>
                <w:szCs w:val="26"/>
              </w:rPr>
            </w:pPr>
          </w:p>
          <w:p w:rsidR="00852BAE" w:rsidRDefault="00852BAE" w:rsidP="00D9220C">
            <w:pPr>
              <w:rPr>
                <w:rFonts w:cs="Times New Roman"/>
                <w:szCs w:val="26"/>
              </w:rPr>
            </w:pPr>
          </w:p>
          <w:p w:rsidR="00852BAE" w:rsidRDefault="00852BAE" w:rsidP="00D9220C">
            <w:pPr>
              <w:rPr>
                <w:rFonts w:cs="Times New Roman"/>
                <w:szCs w:val="26"/>
              </w:rPr>
            </w:pPr>
          </w:p>
          <w:p w:rsidR="00852BAE" w:rsidRDefault="00852BAE" w:rsidP="00D9220C">
            <w:pPr>
              <w:rPr>
                <w:rFonts w:cs="Times New Roman"/>
                <w:szCs w:val="26"/>
              </w:rPr>
            </w:pPr>
          </w:p>
          <w:p w:rsidR="00852BAE" w:rsidRDefault="00852BAE" w:rsidP="00D9220C">
            <w:pPr>
              <w:rPr>
                <w:rFonts w:cs="Times New Roman"/>
                <w:szCs w:val="26"/>
              </w:rPr>
            </w:pPr>
          </w:p>
          <w:p w:rsidR="00852BAE" w:rsidRDefault="00852BAE" w:rsidP="00D9220C">
            <w:pPr>
              <w:rPr>
                <w:rFonts w:cs="Times New Roman"/>
                <w:szCs w:val="26"/>
              </w:rPr>
            </w:pPr>
          </w:p>
          <w:p w:rsidR="00060976" w:rsidRPr="00784946" w:rsidRDefault="00060976" w:rsidP="00060976">
            <w:pPr>
              <w:spacing w:line="360" w:lineRule="auto"/>
              <w:ind w:right="175"/>
              <w:rPr>
                <w:rFonts w:cs="Times New Roman"/>
                <w:szCs w:val="26"/>
              </w:rPr>
            </w:pPr>
            <w:r>
              <w:rPr>
                <w:rFonts w:cs="Times New Roman"/>
                <w:szCs w:val="26"/>
                <w:lang w:val="vi-VN"/>
              </w:rPr>
              <w:t xml:space="preserve">   </w:t>
            </w:r>
            <w:r w:rsidR="005477CE">
              <w:rPr>
                <w:rFonts w:cs="Times New Roman"/>
                <w:szCs w:val="26"/>
                <w:lang w:val="vi-VN"/>
              </w:rPr>
              <w:t>V</w:t>
            </w:r>
            <w:r w:rsidR="005477CE" w:rsidRPr="005477CE">
              <w:rPr>
                <w:rFonts w:cs="Times New Roman"/>
                <w:szCs w:val="26"/>
                <w:lang w:val="vi-VN"/>
              </w:rPr>
              <w:t>í</w:t>
            </w:r>
            <w:r w:rsidR="005477CE">
              <w:rPr>
                <w:rFonts w:cs="Times New Roman"/>
                <w:szCs w:val="26"/>
                <w:lang w:val="vi-VN"/>
              </w:rPr>
              <w:t xml:space="preserve"> d</w:t>
            </w:r>
            <w:r w:rsidR="005477CE" w:rsidRPr="005477CE">
              <w:rPr>
                <w:rFonts w:cs="Times New Roman"/>
                <w:szCs w:val="26"/>
                <w:lang w:val="vi-VN"/>
              </w:rPr>
              <w:t>ụ</w:t>
            </w:r>
            <w:r w:rsidR="005477CE">
              <w:rPr>
                <w:rFonts w:cs="Times New Roman"/>
                <w:szCs w:val="26"/>
                <w:lang w:val="vi-VN"/>
              </w:rPr>
              <w:t xml:space="preserve"> </w:t>
            </w:r>
            <w:r w:rsidRPr="002655BB">
              <w:rPr>
                <w:rFonts w:cs="Times New Roman"/>
                <w:szCs w:val="26"/>
              </w:rPr>
              <w:t>(SGK</w:t>
            </w:r>
            <w:r>
              <w:rPr>
                <w:rFonts w:cs="Times New Roman"/>
                <w:szCs w:val="26"/>
                <w:lang w:val="vi-VN"/>
              </w:rPr>
              <w:t>, trang, 124</w:t>
            </w:r>
            <w:r w:rsidRPr="002655BB">
              <w:rPr>
                <w:rFonts w:cs="Times New Roman"/>
                <w:szCs w:val="26"/>
              </w:rPr>
              <w:t>).</w:t>
            </w:r>
          </w:p>
          <w:p w:rsidR="00852BAE" w:rsidRPr="005477CE" w:rsidRDefault="00852BAE" w:rsidP="00D9220C">
            <w:pPr>
              <w:rPr>
                <w:rFonts w:cs="Times New Roman"/>
                <w:szCs w:val="26"/>
                <w:lang w:val="vi-VN"/>
              </w:rPr>
            </w:pPr>
          </w:p>
          <w:p w:rsidR="00FC1E03" w:rsidRDefault="00FC1E03" w:rsidP="00FC1E03">
            <w:pPr>
              <w:jc w:val="center"/>
              <w:rPr>
                <w:rFonts w:cs="Times New Roman"/>
                <w:szCs w:val="26"/>
              </w:rPr>
            </w:pPr>
            <w:r w:rsidRPr="009A42E8">
              <w:rPr>
                <w:noProof/>
              </w:rPr>
              <w:drawing>
                <wp:inline distT="0" distB="0" distL="0" distR="0" wp14:anchorId="21F3C1AF" wp14:editId="1F5A1165">
                  <wp:extent cx="1612900" cy="1454150"/>
                  <wp:effectExtent l="0" t="0" r="635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4"/>
                          <a:stretch>
                            <a:fillRect/>
                          </a:stretch>
                        </pic:blipFill>
                        <pic:spPr>
                          <a:xfrm>
                            <a:off x="0" y="0"/>
                            <a:ext cx="1613135" cy="1454362"/>
                          </a:xfrm>
                          <a:prstGeom prst="rect">
                            <a:avLst/>
                          </a:prstGeom>
                        </pic:spPr>
                      </pic:pic>
                    </a:graphicData>
                  </a:graphic>
                </wp:inline>
              </w:drawing>
            </w:r>
          </w:p>
          <w:p w:rsidR="00FC1E03" w:rsidRPr="00FC1E03" w:rsidRDefault="00FC1E03" w:rsidP="00FC1E03">
            <w:pPr>
              <w:jc w:val="center"/>
              <w:rPr>
                <w:rFonts w:cs="Times New Roman"/>
                <w:szCs w:val="26"/>
                <w:lang w:val="vi-VN"/>
              </w:rPr>
            </w:pPr>
            <w:r>
              <w:rPr>
                <w:rFonts w:cs="Times New Roman"/>
                <w:szCs w:val="26"/>
                <w:lang w:val="vi-VN"/>
              </w:rPr>
              <w:t>H</w:t>
            </w:r>
            <w:r w:rsidRPr="00FC1E03">
              <w:rPr>
                <w:rFonts w:cs="Times New Roman"/>
                <w:szCs w:val="26"/>
                <w:lang w:val="vi-VN"/>
              </w:rPr>
              <w:t>ình</w:t>
            </w:r>
            <w:r>
              <w:rPr>
                <w:rFonts w:cs="Times New Roman"/>
                <w:szCs w:val="26"/>
                <w:lang w:val="vi-VN"/>
              </w:rPr>
              <w:t xml:space="preserve"> v</w:t>
            </w:r>
            <w:r w:rsidRPr="00FC1E03">
              <w:rPr>
                <w:rFonts w:cs="Times New Roman"/>
                <w:szCs w:val="26"/>
                <w:lang w:val="vi-VN"/>
              </w:rPr>
              <w:t>ẽ</w:t>
            </w:r>
          </w:p>
          <w:p w:rsidR="00FC1E03" w:rsidRPr="00060976" w:rsidRDefault="00FC1E03" w:rsidP="00060976">
            <w:pPr>
              <w:spacing w:before="0" w:line="360" w:lineRule="auto"/>
              <w:ind w:firstLine="239"/>
              <w:rPr>
                <w:rFonts w:cs="Times New Roman"/>
                <w:szCs w:val="26"/>
                <w:lang w:val="vi-VN"/>
              </w:rPr>
            </w:pPr>
            <w:r w:rsidRPr="00637583">
              <w:rPr>
                <w:rFonts w:cs="Times New Roman"/>
                <w:szCs w:val="26"/>
              </w:rPr>
              <w:t>Thể tích của hình cầu được tính theo công thức</w:t>
            </w:r>
            <w:r w:rsidR="00060976">
              <w:rPr>
                <w:rFonts w:cs="Times New Roman"/>
                <w:szCs w:val="26"/>
                <w:lang w:val="vi-VN"/>
              </w:rPr>
              <w:t>:</w:t>
            </w:r>
          </w:p>
          <w:p w:rsidR="00FC1E03" w:rsidRPr="00637583" w:rsidRDefault="00FC1E03" w:rsidP="00637583">
            <w:pPr>
              <w:spacing w:line="360" w:lineRule="auto"/>
              <w:ind w:firstLine="709"/>
              <w:rPr>
                <w:rFonts w:cs="Times New Roman"/>
                <w:szCs w:val="26"/>
              </w:rPr>
            </w:pPr>
            <w:r w:rsidRPr="00637583">
              <w:rPr>
                <w:rFonts w:cs="Times New Roman"/>
                <w:position w:val="-28"/>
                <w:szCs w:val="26"/>
              </w:rPr>
              <w:object w:dxaOrig="1180" w:dyaOrig="720">
                <v:shape id="_x0000_i1279" type="#_x0000_t75" style="width:60.9pt;height:38.65pt" o:ole="">
                  <v:imagedata r:id="rId462" o:title=""/>
                </v:shape>
                <o:OLEObject Type="Embed" ProgID="Equation.DSMT4" ShapeID="_x0000_i1279" DrawAspect="Content" ObjectID="_1647845488" r:id="rId465"/>
              </w:object>
            </w:r>
            <w:r w:rsidRPr="00637583">
              <w:rPr>
                <w:rFonts w:cs="Times New Roman"/>
                <w:szCs w:val="26"/>
              </w:rPr>
              <w:t xml:space="preserve"> hay </w:t>
            </w:r>
            <w:r w:rsidRPr="00637583">
              <w:rPr>
                <w:rFonts w:cs="Times New Roman"/>
                <w:position w:val="-28"/>
                <w:szCs w:val="26"/>
              </w:rPr>
              <w:object w:dxaOrig="1160" w:dyaOrig="720">
                <v:shape id="_x0000_i1280" type="#_x0000_t75" style="width:55.6pt;height:37.45pt" o:ole="">
                  <v:imagedata r:id="rId466" o:title=""/>
                </v:shape>
                <o:OLEObject Type="Embed" ProgID="Equation.DSMT4" ShapeID="_x0000_i1280" DrawAspect="Content" ObjectID="_1647845489" r:id="rId467"/>
              </w:object>
            </w:r>
            <w:r w:rsidRPr="00637583">
              <w:rPr>
                <w:rFonts w:cs="Times New Roman"/>
                <w:szCs w:val="26"/>
              </w:rPr>
              <w:t xml:space="preserve"> (d là đường kính)</w:t>
            </w:r>
            <w:r w:rsidR="00637583" w:rsidRPr="00637583">
              <w:rPr>
                <w:rFonts w:cs="Times New Roman"/>
                <w:szCs w:val="26"/>
                <w:lang w:val="vi-VN"/>
              </w:rPr>
              <w:t xml:space="preserve"> và </w:t>
            </w:r>
            <w:r w:rsidRPr="00637583">
              <w:rPr>
                <w:rFonts w:cs="Times New Roman"/>
                <w:szCs w:val="26"/>
              </w:rPr>
              <w:t>(22cm=2,2dm)</w:t>
            </w:r>
          </w:p>
          <w:p w:rsidR="00FC1E03" w:rsidRPr="00060976" w:rsidRDefault="00FC1E03" w:rsidP="00060976">
            <w:pPr>
              <w:spacing w:before="0" w:line="360" w:lineRule="auto"/>
              <w:ind w:firstLine="239"/>
              <w:rPr>
                <w:rFonts w:cs="Times New Roman"/>
                <w:szCs w:val="26"/>
                <w:lang w:val="vi-VN"/>
              </w:rPr>
            </w:pPr>
            <w:r w:rsidRPr="00637583">
              <w:rPr>
                <w:rFonts w:cs="Times New Roman"/>
                <w:szCs w:val="26"/>
              </w:rPr>
              <w:t>Lượng nước ít nhất cần phải có là</w:t>
            </w:r>
            <w:r w:rsidR="00060976">
              <w:rPr>
                <w:rFonts w:cs="Times New Roman"/>
                <w:szCs w:val="26"/>
                <w:lang w:val="vi-VN"/>
              </w:rPr>
              <w:t>:</w:t>
            </w:r>
          </w:p>
          <w:p w:rsidR="00FC1E03" w:rsidRPr="00784946" w:rsidRDefault="00FC1E03" w:rsidP="00CA2DDF">
            <w:pPr>
              <w:spacing w:line="360" w:lineRule="auto"/>
              <w:ind w:firstLine="709"/>
              <w:rPr>
                <w:rFonts w:cs="Times New Roman"/>
                <w:szCs w:val="26"/>
              </w:rPr>
            </w:pPr>
            <w:r w:rsidRPr="00637583">
              <w:rPr>
                <w:rFonts w:cs="Times New Roman"/>
                <w:position w:val="-28"/>
                <w:szCs w:val="26"/>
              </w:rPr>
              <w:object w:dxaOrig="3500" w:dyaOrig="720">
                <v:shape id="_x0000_i1281" type="#_x0000_t75" style="width:170.35pt;height:37.45pt" o:ole="">
                  <v:imagedata r:id="rId468" o:title=""/>
                </v:shape>
                <o:OLEObject Type="Embed" ProgID="Equation.DSMT4" ShapeID="_x0000_i1281" DrawAspect="Content" ObjectID="_1647845490" r:id="rId469"/>
              </w:object>
            </w:r>
            <w:r w:rsidR="00CA2DDF">
              <w:rPr>
                <w:rFonts w:cs="Times New Roman"/>
                <w:szCs w:val="26"/>
              </w:rPr>
              <w:t>(lít)</w:t>
            </w:r>
          </w:p>
        </w:tc>
      </w:tr>
    </w:tbl>
    <w:p w:rsidR="00784946" w:rsidRDefault="00784946" w:rsidP="00784946">
      <w:pPr>
        <w:spacing w:line="240" w:lineRule="auto"/>
      </w:pPr>
      <w:r w:rsidRPr="000709C1">
        <w:rPr>
          <w:b/>
          <w:i/>
        </w:rPr>
        <w:lastRenderedPageBreak/>
        <w:t>4. Củng cố và luyện tập</w:t>
      </w:r>
      <w:r w:rsidR="008158D8">
        <w:t xml:space="preserve">: (8 </w:t>
      </w:r>
      <w:r w:rsidRPr="00146BC7">
        <w:t xml:space="preserve">phút) </w:t>
      </w:r>
    </w:p>
    <w:tbl>
      <w:tblPr>
        <w:tblStyle w:val="TableGrid"/>
        <w:tblW w:w="9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0"/>
        <w:gridCol w:w="2970"/>
      </w:tblGrid>
      <w:tr w:rsidR="00784946" w:rsidTr="00A10AC5">
        <w:tc>
          <w:tcPr>
            <w:tcW w:w="6480" w:type="dxa"/>
          </w:tcPr>
          <w:p w:rsidR="00784946" w:rsidRPr="002655BB" w:rsidRDefault="00784946" w:rsidP="00784946">
            <w:pPr>
              <w:rPr>
                <w:rFonts w:cs="Times New Roman"/>
                <w:b/>
                <w:szCs w:val="26"/>
              </w:rPr>
            </w:pPr>
            <w:r>
              <w:rPr>
                <w:rFonts w:cs="Times New Roman"/>
                <w:color w:val="000000" w:themeColor="text1"/>
                <w:szCs w:val="26"/>
                <w:lang w:val="vi-VN"/>
              </w:rPr>
              <w:t>GV cho H</w:t>
            </w:r>
            <w:r w:rsidRPr="00722E40">
              <w:rPr>
                <w:rFonts w:cs="Times New Roman"/>
                <w:color w:val="000000" w:themeColor="text1"/>
                <w:szCs w:val="26"/>
                <w:lang w:val="vi-VN"/>
              </w:rPr>
              <w:t>S</w:t>
            </w:r>
            <w:r>
              <w:rPr>
                <w:rFonts w:cs="Times New Roman"/>
                <w:color w:val="000000" w:themeColor="text1"/>
                <w:szCs w:val="26"/>
                <w:lang w:val="vi-VN"/>
              </w:rPr>
              <w:t xml:space="preserve"> l</w:t>
            </w:r>
            <w:r w:rsidRPr="00722E40">
              <w:rPr>
                <w:rFonts w:cs="Times New Roman"/>
                <w:color w:val="000000" w:themeColor="text1"/>
                <w:szCs w:val="26"/>
                <w:lang w:val="vi-VN"/>
              </w:rPr>
              <w:t>àm</w:t>
            </w:r>
            <w:r>
              <w:rPr>
                <w:rFonts w:cs="Times New Roman"/>
                <w:color w:val="000000" w:themeColor="text1"/>
                <w:szCs w:val="26"/>
                <w:lang w:val="vi-VN"/>
              </w:rPr>
              <w:t xml:space="preserve"> b</w:t>
            </w:r>
            <w:r w:rsidRPr="000C0FD7">
              <w:rPr>
                <w:rFonts w:cs="Times New Roman"/>
                <w:color w:val="000000" w:themeColor="text1"/>
                <w:szCs w:val="26"/>
                <w:lang w:val="vi-VN"/>
              </w:rPr>
              <w:t>ài tập</w:t>
            </w:r>
            <w:r w:rsidRPr="002655BB">
              <w:rPr>
                <w:rFonts w:cs="Times New Roman"/>
                <w:b/>
                <w:szCs w:val="26"/>
              </w:rPr>
              <w:t xml:space="preserve"> 32</w:t>
            </w:r>
            <w:r>
              <w:rPr>
                <w:rFonts w:cs="Times New Roman"/>
                <w:b/>
                <w:szCs w:val="26"/>
                <w:lang w:val="vi-VN"/>
              </w:rPr>
              <w:t xml:space="preserve"> </w:t>
            </w:r>
            <w:r>
              <w:rPr>
                <w:rFonts w:cs="Times New Roman"/>
                <w:color w:val="000000" w:themeColor="text1"/>
                <w:szCs w:val="26"/>
                <w:lang w:val="vi-VN"/>
              </w:rPr>
              <w:t>(SGK, trang 124</w:t>
            </w:r>
            <w:r w:rsidRPr="000C0FD7">
              <w:rPr>
                <w:rFonts w:cs="Times New Roman"/>
                <w:color w:val="000000" w:themeColor="text1"/>
                <w:szCs w:val="26"/>
                <w:lang w:val="vi-VN"/>
              </w:rPr>
              <w:t xml:space="preserve">) </w:t>
            </w:r>
            <w:r w:rsidRPr="002655BB">
              <w:rPr>
                <w:rFonts w:cs="Times New Roman"/>
                <w:b/>
                <w:szCs w:val="26"/>
              </w:rPr>
              <w:t xml:space="preserve"> </w:t>
            </w:r>
          </w:p>
          <w:p w:rsidR="00784946" w:rsidRPr="002655BB" w:rsidRDefault="00784946" w:rsidP="00784946">
            <w:pPr>
              <w:rPr>
                <w:rFonts w:cs="Times New Roman"/>
                <w:szCs w:val="26"/>
              </w:rPr>
            </w:pPr>
            <w:r w:rsidRPr="002655BB">
              <w:rPr>
                <w:rFonts w:cs="Times New Roman"/>
                <w:szCs w:val="26"/>
              </w:rPr>
              <w:t>Nêu cách tính diện tích bề mặt của khối gỗ còn lạ</w:t>
            </w:r>
            <w:r>
              <w:rPr>
                <w:rFonts w:cs="Times New Roman"/>
                <w:szCs w:val="26"/>
              </w:rPr>
              <w:t xml:space="preserve">i? </w:t>
            </w:r>
          </w:p>
          <w:p w:rsidR="00784946" w:rsidRPr="002655BB" w:rsidRDefault="00784946" w:rsidP="00A10AC5">
            <w:pPr>
              <w:spacing w:line="276" w:lineRule="auto"/>
              <w:rPr>
                <w:rFonts w:cs="Times New Roman"/>
                <w:szCs w:val="26"/>
              </w:rPr>
            </w:pPr>
            <w:r w:rsidRPr="002655BB">
              <w:rPr>
                <w:rFonts w:cs="Times New Roman"/>
                <w:szCs w:val="26"/>
              </w:rPr>
              <w:t>Diện tích xung quanh của hình tr</w:t>
            </w:r>
            <w:r w:rsidR="00FC1E03" w:rsidRPr="00FC1E03">
              <w:rPr>
                <w:rFonts w:cs="Times New Roman"/>
                <w:szCs w:val="26"/>
              </w:rPr>
              <w:t>ụ</w:t>
            </w:r>
            <w:r w:rsidR="007B0C0F" w:rsidRPr="002655BB">
              <w:rPr>
                <w:rFonts w:cs="Times New Roman"/>
                <w:position w:val="-16"/>
                <w:szCs w:val="26"/>
              </w:rPr>
              <w:object w:dxaOrig="3300" w:dyaOrig="440">
                <v:shape id="_x0000_i1282" type="#_x0000_t75" style="width:166.25pt;height:22.25pt" o:ole="">
                  <v:imagedata r:id="rId470" o:title=""/>
                </v:shape>
                <o:OLEObject Type="Embed" ProgID="Equation.DSMT4" ShapeID="_x0000_i1282" DrawAspect="Content" ObjectID="_1647845491" r:id="rId471"/>
              </w:object>
            </w:r>
          </w:p>
          <w:p w:rsidR="00784946" w:rsidRPr="002655BB" w:rsidRDefault="00784946" w:rsidP="00FC1E03">
            <w:pPr>
              <w:rPr>
                <w:rFonts w:cs="Times New Roman"/>
                <w:szCs w:val="26"/>
              </w:rPr>
            </w:pPr>
            <w:r w:rsidRPr="002655BB">
              <w:rPr>
                <w:rFonts w:cs="Times New Roman"/>
                <w:szCs w:val="26"/>
              </w:rPr>
              <w:t xml:space="preserve">Tổng diện tích hai nửa mặt cầu </w:t>
            </w:r>
            <w:r w:rsidR="00FC1E03" w:rsidRPr="002655BB">
              <w:rPr>
                <w:rFonts w:cs="Times New Roman"/>
                <w:position w:val="-16"/>
                <w:szCs w:val="26"/>
              </w:rPr>
              <w:object w:dxaOrig="1660" w:dyaOrig="440">
                <v:shape id="_x0000_i1283" type="#_x0000_t75" style="width:83.1pt;height:22.25pt" o:ole="">
                  <v:imagedata r:id="rId472" o:title=""/>
                </v:shape>
                <o:OLEObject Type="Embed" ProgID="Equation.DSMT4" ShapeID="_x0000_i1283" DrawAspect="Content" ObjectID="_1647845492" r:id="rId473"/>
              </w:object>
            </w:r>
          </w:p>
          <w:p w:rsidR="00784946" w:rsidRPr="00FC1E03" w:rsidRDefault="00784946" w:rsidP="00FC1E03">
            <w:pPr>
              <w:rPr>
                <w:rFonts w:cs="Times New Roman"/>
                <w:szCs w:val="26"/>
              </w:rPr>
            </w:pPr>
            <w:r w:rsidRPr="002655BB">
              <w:rPr>
                <w:rFonts w:cs="Times New Roman"/>
                <w:szCs w:val="26"/>
              </w:rPr>
              <w:t xml:space="preserve">Diện tích cần tính là </w:t>
            </w:r>
            <w:r w:rsidR="00FC1E03" w:rsidRPr="002655BB">
              <w:rPr>
                <w:rFonts w:cs="Times New Roman"/>
                <w:position w:val="-16"/>
                <w:szCs w:val="26"/>
              </w:rPr>
              <w:object w:dxaOrig="4040" w:dyaOrig="440">
                <v:shape id="_x0000_i1284" type="#_x0000_t75" style="width:201.95pt;height:22.25pt" o:ole="">
                  <v:imagedata r:id="rId474" o:title=""/>
                </v:shape>
                <o:OLEObject Type="Embed" ProgID="Equation.DSMT4" ShapeID="_x0000_i1284" DrawAspect="Content" ObjectID="_1647845493" r:id="rId475"/>
              </w:object>
            </w:r>
          </w:p>
        </w:tc>
        <w:tc>
          <w:tcPr>
            <w:tcW w:w="2970" w:type="dxa"/>
          </w:tcPr>
          <w:p w:rsidR="00784946" w:rsidRDefault="00784946" w:rsidP="007B0C0F">
            <w:r w:rsidRPr="002655BB">
              <w:rPr>
                <w:rFonts w:cs="Times New Roman"/>
                <w:noProof/>
                <w:szCs w:val="26"/>
              </w:rPr>
              <mc:AlternateContent>
                <mc:Choice Requires="wpc">
                  <w:drawing>
                    <wp:inline distT="0" distB="0" distL="0" distR="0" wp14:anchorId="01409D60" wp14:editId="26E21DA1">
                      <wp:extent cx="1247583" cy="1408430"/>
                      <wp:effectExtent l="0" t="0" r="10160" b="1270"/>
                      <wp:docPr id="256" name="Canvas 25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46" name="AutoShape 306"/>
                              <wps:cNvSpPr>
                                <a:spLocks noChangeArrowheads="1"/>
                              </wps:cNvSpPr>
                              <wps:spPr bwMode="auto">
                                <a:xfrm>
                                  <a:off x="383992" y="87608"/>
                                  <a:ext cx="857135" cy="1252132"/>
                                </a:xfrm>
                                <a:prstGeom prst="can">
                                  <a:avLst>
                                    <a:gd name="adj" fmla="val 38576"/>
                                  </a:avLst>
                                </a:prstGeom>
                                <a:gradFill rotWithShape="1">
                                  <a:gsLst>
                                    <a:gs pos="0">
                                      <a:srgbClr val="008080"/>
                                    </a:gs>
                                    <a:gs pos="50000">
                                      <a:srgbClr val="FFFFFF"/>
                                    </a:gs>
                                    <a:gs pos="100000">
                                      <a:srgbClr val="008080"/>
                                    </a:gs>
                                  </a:gsLst>
                                  <a:lin ang="0" scaled="1"/>
                                </a:gradFill>
                                <a:ln w="9525">
                                  <a:solidFill>
                                    <a:srgbClr val="000000"/>
                                  </a:solidFill>
                                  <a:round/>
                                  <a:headEnd/>
                                  <a:tailEnd/>
                                </a:ln>
                              </wps:spPr>
                              <wps:bodyPr rot="0" vert="horz" wrap="square" lIns="91440" tIns="45720" rIns="91440" bIns="45720" anchor="ctr" anchorCtr="0" upright="1">
                                <a:noAutofit/>
                              </wps:bodyPr>
                            </wps:wsp>
                            <wps:wsp>
                              <wps:cNvPr id="247" name="Arc 307"/>
                              <wps:cNvSpPr>
                                <a:spLocks/>
                              </wps:cNvSpPr>
                              <wps:spPr bwMode="auto">
                                <a:xfrm rot="18923601">
                                  <a:off x="455625" y="674964"/>
                                  <a:ext cx="725244" cy="733466"/>
                                </a:xfrm>
                                <a:custGeom>
                                  <a:avLst/>
                                  <a:gdLst>
                                    <a:gd name="G0" fmla="+- 15656 0 0"/>
                                    <a:gd name="G1" fmla="+- 21600 0 0"/>
                                    <a:gd name="G2" fmla="+- 21600 0 0"/>
                                    <a:gd name="T0" fmla="*/ 0 w 37256"/>
                                    <a:gd name="T1" fmla="*/ 6719 h 36890"/>
                                    <a:gd name="T2" fmla="*/ 30913 w 37256"/>
                                    <a:gd name="T3" fmla="*/ 36890 h 36890"/>
                                    <a:gd name="T4" fmla="*/ 15656 w 37256"/>
                                    <a:gd name="T5" fmla="*/ 21600 h 36890"/>
                                  </a:gdLst>
                                  <a:ahLst/>
                                  <a:cxnLst>
                                    <a:cxn ang="0">
                                      <a:pos x="T0" y="T1"/>
                                    </a:cxn>
                                    <a:cxn ang="0">
                                      <a:pos x="T2" y="T3"/>
                                    </a:cxn>
                                    <a:cxn ang="0">
                                      <a:pos x="T4" y="T5"/>
                                    </a:cxn>
                                  </a:cxnLst>
                                  <a:rect l="0" t="0" r="r" b="b"/>
                                  <a:pathLst>
                                    <a:path w="37256" h="36890" fill="none" extrusionOk="0">
                                      <a:moveTo>
                                        <a:pt x="-1" y="6718"/>
                                      </a:moveTo>
                                      <a:cubicBezTo>
                                        <a:pt x="4077" y="2428"/>
                                        <a:pt x="9737" y="0"/>
                                        <a:pt x="15656" y="0"/>
                                      </a:cubicBezTo>
                                      <a:cubicBezTo>
                                        <a:pt x="27585" y="0"/>
                                        <a:pt x="37256" y="9670"/>
                                        <a:pt x="37256" y="21600"/>
                                      </a:cubicBezTo>
                                      <a:cubicBezTo>
                                        <a:pt x="37256" y="27336"/>
                                        <a:pt x="34973" y="32837"/>
                                        <a:pt x="30912" y="36889"/>
                                      </a:cubicBezTo>
                                    </a:path>
                                    <a:path w="37256" h="36890" stroke="0" extrusionOk="0">
                                      <a:moveTo>
                                        <a:pt x="-1" y="6718"/>
                                      </a:moveTo>
                                      <a:cubicBezTo>
                                        <a:pt x="4077" y="2428"/>
                                        <a:pt x="9737" y="0"/>
                                        <a:pt x="15656" y="0"/>
                                      </a:cubicBezTo>
                                      <a:cubicBezTo>
                                        <a:pt x="27585" y="0"/>
                                        <a:pt x="37256" y="9670"/>
                                        <a:pt x="37256" y="21600"/>
                                      </a:cubicBezTo>
                                      <a:cubicBezTo>
                                        <a:pt x="37256" y="27336"/>
                                        <a:pt x="34973" y="32837"/>
                                        <a:pt x="30912" y="36889"/>
                                      </a:cubicBezTo>
                                      <a:lnTo>
                                        <a:pt x="15656" y="21600"/>
                                      </a:lnTo>
                                      <a:close/>
                                    </a:path>
                                  </a:pathLst>
                                </a:custGeom>
                                <a:gradFill rotWithShape="1">
                                  <a:gsLst>
                                    <a:gs pos="0">
                                      <a:srgbClr val="009999"/>
                                    </a:gs>
                                    <a:gs pos="100000">
                                      <a:srgbClr val="FFFFFF"/>
                                    </a:gs>
                                  </a:gsLst>
                                  <a:lin ang="0" scaled="1"/>
                                </a:gradFill>
                                <a:ln w="9525">
                                  <a:solidFill>
                                    <a:srgbClr val="000000"/>
                                  </a:solidFill>
                                  <a:prstDash val="dash"/>
                                  <a:round/>
                                  <a:headEnd/>
                                  <a:tailEnd/>
                                </a:ln>
                              </wps:spPr>
                              <wps:bodyPr rot="0" vert="horz" wrap="square" lIns="91440" tIns="45720" rIns="91440" bIns="45720" anchor="ctr" anchorCtr="0" upright="1">
                                <a:noAutofit/>
                              </wps:bodyPr>
                            </wps:wsp>
                            <wps:wsp>
                              <wps:cNvPr id="248" name="Arc 308"/>
                              <wps:cNvSpPr>
                                <a:spLocks/>
                              </wps:cNvSpPr>
                              <wps:spPr bwMode="auto">
                                <a:xfrm rot="8098445">
                                  <a:off x="444781" y="-531"/>
                                  <a:ext cx="729100" cy="730163"/>
                                </a:xfrm>
                                <a:custGeom>
                                  <a:avLst/>
                                  <a:gdLst>
                                    <a:gd name="G0" fmla="+- 15656 0 0"/>
                                    <a:gd name="G1" fmla="+- 21600 0 0"/>
                                    <a:gd name="G2" fmla="+- 21600 0 0"/>
                                    <a:gd name="T0" fmla="*/ 0 w 37256"/>
                                    <a:gd name="T1" fmla="*/ 6719 h 36890"/>
                                    <a:gd name="T2" fmla="*/ 30913 w 37256"/>
                                    <a:gd name="T3" fmla="*/ 36890 h 36890"/>
                                    <a:gd name="T4" fmla="*/ 15656 w 37256"/>
                                    <a:gd name="T5" fmla="*/ 21600 h 36890"/>
                                  </a:gdLst>
                                  <a:ahLst/>
                                  <a:cxnLst>
                                    <a:cxn ang="0">
                                      <a:pos x="T0" y="T1"/>
                                    </a:cxn>
                                    <a:cxn ang="0">
                                      <a:pos x="T2" y="T3"/>
                                    </a:cxn>
                                    <a:cxn ang="0">
                                      <a:pos x="T4" y="T5"/>
                                    </a:cxn>
                                  </a:cxnLst>
                                  <a:rect l="0" t="0" r="r" b="b"/>
                                  <a:pathLst>
                                    <a:path w="37256" h="36890" fill="none" extrusionOk="0">
                                      <a:moveTo>
                                        <a:pt x="-1" y="6718"/>
                                      </a:moveTo>
                                      <a:cubicBezTo>
                                        <a:pt x="4077" y="2428"/>
                                        <a:pt x="9737" y="0"/>
                                        <a:pt x="15656" y="0"/>
                                      </a:cubicBezTo>
                                      <a:cubicBezTo>
                                        <a:pt x="27585" y="0"/>
                                        <a:pt x="37256" y="9670"/>
                                        <a:pt x="37256" y="21600"/>
                                      </a:cubicBezTo>
                                      <a:cubicBezTo>
                                        <a:pt x="37256" y="27336"/>
                                        <a:pt x="34973" y="32837"/>
                                        <a:pt x="30912" y="36889"/>
                                      </a:cubicBezTo>
                                    </a:path>
                                    <a:path w="37256" h="36890" stroke="0" extrusionOk="0">
                                      <a:moveTo>
                                        <a:pt x="-1" y="6718"/>
                                      </a:moveTo>
                                      <a:cubicBezTo>
                                        <a:pt x="4077" y="2428"/>
                                        <a:pt x="9737" y="0"/>
                                        <a:pt x="15656" y="0"/>
                                      </a:cubicBezTo>
                                      <a:cubicBezTo>
                                        <a:pt x="27585" y="0"/>
                                        <a:pt x="37256" y="9670"/>
                                        <a:pt x="37256" y="21600"/>
                                      </a:cubicBezTo>
                                      <a:cubicBezTo>
                                        <a:pt x="37256" y="27336"/>
                                        <a:pt x="34973" y="32837"/>
                                        <a:pt x="30912" y="36889"/>
                                      </a:cubicBezTo>
                                      <a:lnTo>
                                        <a:pt x="15656" y="21600"/>
                                      </a:lnTo>
                                      <a:close/>
                                    </a:path>
                                  </a:pathLst>
                                </a:custGeom>
                                <a:gradFill rotWithShape="1">
                                  <a:gsLst>
                                    <a:gs pos="0">
                                      <a:srgbClr val="009999"/>
                                    </a:gs>
                                    <a:gs pos="50000">
                                      <a:srgbClr val="FFFFFF"/>
                                    </a:gs>
                                    <a:gs pos="100000">
                                      <a:srgbClr val="009999"/>
                                    </a:gs>
                                  </a:gsLst>
                                  <a:lin ang="0" scaled="1"/>
                                </a:gradFill>
                                <a:ln w="9525">
                                  <a:solidFill>
                                    <a:srgbClr val="000000"/>
                                  </a:solidFill>
                                  <a:prstDash val="dash"/>
                                  <a:round/>
                                  <a:headEnd/>
                                  <a:tailEnd/>
                                </a:ln>
                              </wps:spPr>
                              <wps:bodyPr rot="0" vert="horz" wrap="square" lIns="91440" tIns="45720" rIns="91440" bIns="45720" anchor="ctr" anchorCtr="0" upright="1">
                                <a:noAutofit/>
                              </wps:bodyPr>
                            </wps:wsp>
                            <wps:wsp>
                              <wps:cNvPr id="249" name="Oval 309"/>
                              <wps:cNvSpPr>
                                <a:spLocks noChangeArrowheads="1"/>
                              </wps:cNvSpPr>
                              <wps:spPr bwMode="auto">
                                <a:xfrm>
                                  <a:off x="383992" y="1002113"/>
                                  <a:ext cx="863591" cy="339665"/>
                                </a:xfrm>
                                <a:prstGeom prst="ellipse">
                                  <a:avLst/>
                                </a:prstGeom>
                                <a:gradFill rotWithShape="1">
                                  <a:gsLst>
                                    <a:gs pos="0">
                                      <a:srgbClr val="009999"/>
                                    </a:gs>
                                    <a:gs pos="50000">
                                      <a:srgbClr val="FFFFFF"/>
                                    </a:gs>
                                    <a:gs pos="100000">
                                      <a:srgbClr val="009999"/>
                                    </a:gs>
                                  </a:gsLst>
                                  <a:lin ang="0" scaled="1"/>
                                </a:gradFill>
                                <a:ln w="9525">
                                  <a:solidFill>
                                    <a:srgbClr val="000000"/>
                                  </a:solidFill>
                                  <a:prstDash val="dash"/>
                                  <a:round/>
                                  <a:headEnd/>
                                  <a:tailEnd/>
                                </a:ln>
                              </wps:spPr>
                              <wps:txbx>
                                <w:txbxContent>
                                  <w:p w:rsidR="00A30C18" w:rsidRDefault="00A30C18" w:rsidP="00784946">
                                    <w:pPr>
                                      <w:autoSpaceDE w:val="0"/>
                                      <w:autoSpaceDN w:val="0"/>
                                      <w:adjustRightInd w:val="0"/>
                                      <w:jc w:val="center"/>
                                      <w:rPr>
                                        <w:rFonts w:ascii="Arial" w:hAnsi="Arial" w:cs="Arial"/>
                                        <w:color w:val="000000"/>
                                        <w:sz w:val="10"/>
                                        <w:szCs w:val="10"/>
                                      </w:rPr>
                                    </w:pPr>
                                  </w:p>
                                </w:txbxContent>
                              </wps:txbx>
                              <wps:bodyPr rot="0" vert="horz" wrap="square" lIns="91440" tIns="45720" rIns="91440" bIns="45720" anchor="ctr" anchorCtr="0" upright="1">
                                <a:noAutofit/>
                              </wps:bodyPr>
                            </wps:wsp>
                            <wps:wsp>
                              <wps:cNvPr id="250" name="Oval 310"/>
                              <wps:cNvSpPr>
                                <a:spLocks noChangeArrowheads="1"/>
                              </wps:cNvSpPr>
                              <wps:spPr bwMode="auto">
                                <a:xfrm>
                                  <a:off x="382762" y="87608"/>
                                  <a:ext cx="861746" cy="339665"/>
                                </a:xfrm>
                                <a:prstGeom prst="ellipse">
                                  <a:avLst/>
                                </a:prstGeom>
                                <a:gradFill rotWithShape="1">
                                  <a:gsLst>
                                    <a:gs pos="0">
                                      <a:srgbClr val="009999"/>
                                    </a:gs>
                                    <a:gs pos="50000">
                                      <a:srgbClr val="FFFFFF"/>
                                    </a:gs>
                                    <a:gs pos="100000">
                                      <a:srgbClr val="009999"/>
                                    </a:gs>
                                  </a:gsLst>
                                  <a:lin ang="0" scaled="1"/>
                                </a:gradFill>
                                <a:ln w="9525">
                                  <a:solidFill>
                                    <a:srgbClr val="000000"/>
                                  </a:solidFill>
                                  <a:round/>
                                  <a:headEnd/>
                                  <a:tailEnd/>
                                </a:ln>
                              </wps:spPr>
                              <wps:txbx>
                                <w:txbxContent>
                                  <w:p w:rsidR="00A30C18" w:rsidRDefault="00A30C18" w:rsidP="00784946">
                                    <w:pPr>
                                      <w:autoSpaceDE w:val="0"/>
                                      <w:autoSpaceDN w:val="0"/>
                                      <w:adjustRightInd w:val="0"/>
                                      <w:jc w:val="center"/>
                                      <w:rPr>
                                        <w:rFonts w:ascii="Arial" w:hAnsi="Arial" w:cs="Arial"/>
                                        <w:color w:val="000000"/>
                                        <w:sz w:val="10"/>
                                        <w:szCs w:val="10"/>
                                      </w:rPr>
                                    </w:pPr>
                                  </w:p>
                                </w:txbxContent>
                              </wps:txbx>
                              <wps:bodyPr rot="0" vert="horz" wrap="square" lIns="91440" tIns="45720" rIns="91440" bIns="45720" anchor="ctr" anchorCtr="0" upright="1">
                                <a:noAutofit/>
                              </wps:bodyPr>
                            </wps:wsp>
                            <wps:wsp>
                              <wps:cNvPr id="251" name="Line 311"/>
                              <wps:cNvCnPr>
                                <a:cxnSpLocks noChangeShapeType="1"/>
                              </wps:cNvCnPr>
                              <wps:spPr bwMode="auto">
                                <a:xfrm>
                                  <a:off x="333265" y="247690"/>
                                  <a:ext cx="0" cy="91741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52" name="Line 312"/>
                              <wps:cNvCnPr>
                                <a:cxnSpLocks noChangeShapeType="1"/>
                              </wps:cNvCnPr>
                              <wps:spPr bwMode="auto">
                                <a:xfrm flipH="1">
                                  <a:off x="379688" y="698539"/>
                                  <a:ext cx="426723"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53" name="Text Box 313"/>
                              <wps:cNvSpPr txBox="1">
                                <a:spLocks noChangeArrowheads="1"/>
                              </wps:cNvSpPr>
                              <wps:spPr bwMode="auto">
                                <a:xfrm>
                                  <a:off x="379282" y="381000"/>
                                  <a:ext cx="325567" cy="37458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0C18" w:rsidRDefault="00A30C18" w:rsidP="00784946">
                                    <w:pPr>
                                      <w:autoSpaceDE w:val="0"/>
                                      <w:autoSpaceDN w:val="0"/>
                                      <w:adjustRightInd w:val="0"/>
                                      <w:jc w:val="center"/>
                                      <w:rPr>
                                        <w:rFonts w:ascii="Arial" w:hAnsi="Arial" w:cs="Arial"/>
                                        <w:color w:val="000000"/>
                                      </w:rPr>
                                    </w:pPr>
                                    <w:r>
                                      <w:rPr>
                                        <w:rFonts w:ascii="Arial" w:hAnsi="Arial" w:cs="Arial"/>
                                        <w:color w:val="000000"/>
                                      </w:rPr>
                                      <w:t>r</w:t>
                                    </w:r>
                                  </w:p>
                                </w:txbxContent>
                              </wps:txbx>
                              <wps:bodyPr rot="0" vert="horz" wrap="square" lIns="91440" tIns="45720" rIns="91440" bIns="45720" upright="1">
                                <a:noAutofit/>
                              </wps:bodyPr>
                            </wps:wsp>
                            <wps:wsp>
                              <wps:cNvPr id="254" name="Text Box 314"/>
                              <wps:cNvSpPr txBox="1">
                                <a:spLocks noChangeArrowheads="1"/>
                              </wps:cNvSpPr>
                              <wps:spPr bwMode="auto">
                                <a:xfrm>
                                  <a:off x="0" y="584154"/>
                                  <a:ext cx="405941" cy="368346"/>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0C18" w:rsidRDefault="00A30C18" w:rsidP="00784946">
                                    <w:pPr>
                                      <w:autoSpaceDE w:val="0"/>
                                      <w:autoSpaceDN w:val="0"/>
                                      <w:adjustRightInd w:val="0"/>
                                      <w:jc w:val="center"/>
                                      <w:rPr>
                                        <w:rFonts w:ascii="Arial" w:hAnsi="Arial" w:cs="Arial"/>
                                        <w:color w:val="000000"/>
                                      </w:rPr>
                                    </w:pPr>
                                    <w:r>
                                      <w:rPr>
                                        <w:rFonts w:ascii="Arial" w:hAnsi="Arial" w:cs="Arial"/>
                                        <w:color w:val="000000"/>
                                        <w:sz w:val="16"/>
                                        <w:szCs w:val="16"/>
                                      </w:rPr>
                                      <w:t>2</w:t>
                                    </w:r>
                                    <w:r>
                                      <w:rPr>
                                        <w:rFonts w:ascii="Arial" w:hAnsi="Arial" w:cs="Arial"/>
                                        <w:color w:val="000000"/>
                                      </w:rPr>
                                      <w:t>r</w:t>
                                    </w:r>
                                  </w:p>
                                </w:txbxContent>
                              </wps:txbx>
                              <wps:bodyPr rot="0" vert="horz" wrap="square" lIns="91440" tIns="45720" rIns="91440" bIns="45720" upright="1">
                                <a:noAutofit/>
                              </wps:bodyPr>
                            </wps:wsp>
                            <wps:wsp>
                              <wps:cNvPr id="255" name="Arc 315"/>
                              <wps:cNvSpPr>
                                <a:spLocks/>
                              </wps:cNvSpPr>
                              <wps:spPr bwMode="auto">
                                <a:xfrm rot="5400000">
                                  <a:off x="714239" y="817911"/>
                                  <a:ext cx="198793" cy="861746"/>
                                </a:xfrm>
                                <a:custGeom>
                                  <a:avLst/>
                                  <a:gdLst>
                                    <a:gd name="G0" fmla="+- 0 0 0"/>
                                    <a:gd name="G1" fmla="+- 21356 0 0"/>
                                    <a:gd name="G2" fmla="+- 21600 0 0"/>
                                    <a:gd name="T0" fmla="*/ 3236 w 21600"/>
                                    <a:gd name="T1" fmla="*/ 0 h 42699"/>
                                    <a:gd name="T2" fmla="*/ 3320 w 21600"/>
                                    <a:gd name="T3" fmla="*/ 42699 h 42699"/>
                                    <a:gd name="T4" fmla="*/ 0 w 21600"/>
                                    <a:gd name="T5" fmla="*/ 21356 h 42699"/>
                                  </a:gdLst>
                                  <a:ahLst/>
                                  <a:cxnLst>
                                    <a:cxn ang="0">
                                      <a:pos x="T0" y="T1"/>
                                    </a:cxn>
                                    <a:cxn ang="0">
                                      <a:pos x="T2" y="T3"/>
                                    </a:cxn>
                                    <a:cxn ang="0">
                                      <a:pos x="T4" y="T5"/>
                                    </a:cxn>
                                  </a:cxnLst>
                                  <a:rect l="0" t="0" r="r" b="b"/>
                                  <a:pathLst>
                                    <a:path w="21600" h="42699" fill="none" extrusionOk="0">
                                      <a:moveTo>
                                        <a:pt x="3236" y="-1"/>
                                      </a:moveTo>
                                      <a:cubicBezTo>
                                        <a:pt x="13795" y="1599"/>
                                        <a:pt x="21600" y="10676"/>
                                        <a:pt x="21600" y="21356"/>
                                      </a:cubicBezTo>
                                      <a:cubicBezTo>
                                        <a:pt x="21600" y="32003"/>
                                        <a:pt x="13841" y="41062"/>
                                        <a:pt x="3320" y="42699"/>
                                      </a:cubicBezTo>
                                    </a:path>
                                    <a:path w="21600" h="42699" stroke="0" extrusionOk="0">
                                      <a:moveTo>
                                        <a:pt x="3236" y="-1"/>
                                      </a:moveTo>
                                      <a:cubicBezTo>
                                        <a:pt x="13795" y="1599"/>
                                        <a:pt x="21600" y="10676"/>
                                        <a:pt x="21600" y="21356"/>
                                      </a:cubicBezTo>
                                      <a:cubicBezTo>
                                        <a:pt x="21600" y="32003"/>
                                        <a:pt x="13841" y="41062"/>
                                        <a:pt x="3320" y="42699"/>
                                      </a:cubicBezTo>
                                      <a:lnTo>
                                        <a:pt x="0" y="21356"/>
                                      </a:lnTo>
                                      <a:close/>
                                    </a:path>
                                  </a:pathLst>
                                </a:custGeom>
                                <a:noFill/>
                                <a:ln w="9525">
                                  <a:solidFill>
                                    <a:srgbClr val="000000"/>
                                  </a:solidFill>
                                  <a:round/>
                                  <a:headEnd/>
                                  <a:tailEnd/>
                                </a:ln>
                                <a:extLst>
                                  <a:ext uri="{909E8E84-426E-40DD-AFC4-6F175D3DCCD1}">
                                    <a14:hiddenFill xmlns:a14="http://schemas.microsoft.com/office/drawing/2010/main">
                                      <a:gradFill rotWithShape="1">
                                        <a:gsLst>
                                          <a:gs pos="0">
                                            <a:srgbClr val="009999"/>
                                          </a:gs>
                                          <a:gs pos="100000">
                                            <a:srgbClr val="FFFFFF"/>
                                          </a:gs>
                                        </a:gsLst>
                                        <a:lin ang="0" scaled="1"/>
                                      </a:gradFill>
                                    </a14:hiddenFill>
                                  </a:ext>
                                </a:extLst>
                              </wps:spPr>
                              <wps:bodyPr rot="0" vert="horz" wrap="square" lIns="91440" tIns="45720" rIns="91440" bIns="45720" anchor="ctr" anchorCtr="0" upright="1">
                                <a:noAutofit/>
                              </wps:bodyPr>
                            </wps:wsp>
                          </wpc:wpc>
                        </a:graphicData>
                      </a:graphic>
                    </wp:inline>
                  </w:drawing>
                </mc:Choice>
                <mc:Fallback>
                  <w:pict>
                    <v:group w14:anchorId="01409D60" id="Canvas 256" o:spid="_x0000_s1070" editas="canvas" style="width:98.25pt;height:110.9pt;mso-position-horizontal-relative:char;mso-position-vertical-relative:line" coordsize="12471,14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">
                      <v:shape id="_x0000_s1071" type="#_x0000_t75" style="position:absolute;width:12471;height:14084;visibility:visible;mso-wrap-style:square">
                        <v:fill o:detectmouseclick="t"/>
                        <v:path o:connecttype="none"/>
                      </v:shape>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306" o:spid="_x0000_s1072" type="#_x0000_t22" style="position:absolute;left:3839;top:876;width:8572;height:125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ogvsUA&#10;AADcAAAADwAAAGRycy9kb3ducmV2LnhtbESPzWrDMBCE74W+g9hCL6GR89MQXMshBAo9hIakfYDF&#10;2lpOrJWRVMfJ01eBQI/DzHzDFKvBtqInHxrHCibjDARx5XTDtYLvr/eXJYgQkTW2jknBhQKsyseH&#10;AnPtzryn/hBrkSAcclRgYuxyKUNlyGIYu444eT/OW4xJ+lpqj+cEt62cZtlCWmw4LRjsaGOoOh1+&#10;rYLejDzq+SstN9uZ3zX9tebPo1LPT8P6DUSkIf6H7+0PrWA6X8DtTDoCsv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OiC+xQAAANwAAAAPAAAAAAAAAAAAAAAAAJgCAABkcnMv&#10;ZG93bnJldi54bWxQSwUGAAAAAAQABAD1AAAAigMAAAAA&#10;" adj="5704" fillcolor="teal">
                        <v:fill rotate="t" angle="90" focus="50%" type="gradient"/>
                      </v:shape>
                      <v:shape id="Arc 307" o:spid="_x0000_s1073" style="position:absolute;left:4556;top:6749;width:7252;height:7335;rotation:-2923341fd;visibility:visible;mso-wrap-style:square;v-text-anchor:middle" coordsize="37256,368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mRwMQA&#10;AADcAAAADwAAAGRycy9kb3ducmV2LnhtbESPQWvCQBSE7wX/w/IEb3UT0Vaiq4ilIFIKjQGvz+wz&#10;CWbfht1V4793C4Ueh5n5hlmue9OKGznfWFaQjhMQxKXVDVcKisPn6xyED8gaW8uk4EEe1qvByxIz&#10;be/8Q7c8VCJC2GeooA6hy6T0ZU0G/dh2xNE7W2cwROkqqR3eI9y0cpIkb9Jgw3Ghxo62NZWX/GoU&#10;nGd0uOYu7I/p9zY5pUXx8bUvlBoN+80CRKA+/If/2jutYDJ9h98z8QjI1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pkcDEAAAA3AAAAA8AAAAAAAAAAAAAAAAAmAIAAGRycy9k&#10;b3ducmV2LnhtbFBLBQYAAAAABAAEAPUAAACJAwAAAAA=&#10;" path="m-1,6718nfc4077,2428,9737,,15656,,27585,,37256,9670,37256,21600v,5736,-2283,11237,-6344,15289em-1,6718nsc4077,2428,9737,,15656,,27585,,37256,9670,37256,21600v,5736,-2283,11237,-6344,15289l15656,21600,-1,6718xe" fillcolor="#099">
                        <v:fill rotate="t" angle="90" focus="100%" type="gradient"/>
                        <v:stroke dashstyle="dash"/>
                        <v:path arrowok="t" o:extrusionok="f" o:connecttype="custom" o:connectlocs="0,133591;601768,733466;304768,429462" o:connectangles="0,0,0"/>
                      </v:shape>
                      <v:shape id="Arc 308" o:spid="_x0000_s1074" style="position:absolute;left:4447;top:-5;width:7291;height:7302;rotation:8845662fd;visibility:visible;mso-wrap-style:square;v-text-anchor:middle" coordsize="37256,368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uWlMQA&#10;AADcAAAADwAAAGRycy9kb3ducmV2LnhtbERPS2vCQBC+C/0PyxR6kbpRq5TUVUSotgdBbQ/1NmQn&#10;D8zOhuxq0n/fORQ8fnzvxap3tbpRGyrPBsajBBRx5m3FhYHvr/fnV1AhIlusPZOBXwqwWj4MFpha&#10;3/GRbqdYKAnhkKKBMsYm1TpkJTkMI98QC5f71mEU2BbatthJuKv1JEnm2mHF0lBiQ5uSssvp6qTk&#10;Z7evaTucf553s+5cbPPDcJob8/TYr99ARerjXfzv/rAGJi+yVs7IEd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blpTEAAAA3AAAAA8AAAAAAAAAAAAAAAAAmAIAAGRycy9k&#10;b3ducmV2LnhtbFBLBQYAAAAABAAEAPUAAACJAwAAAAA=&#10;" path="m-1,6718nfc4077,2428,9737,,15656,,27585,,37256,9670,37256,21600v,5736,-2283,11237,-6344,15289em-1,6718nsc4077,2428,9737,,15656,,27585,,37256,9670,37256,21600v,5736,-2283,11237,-6344,15289l15656,21600,-1,6718xe" fillcolor="#099">
                        <v:fill rotate="t" angle="90" focus="50%" type="gradient"/>
                        <v:stroke dashstyle="dash"/>
                        <v:path arrowok="t" o:extrusionok="f" o:connecttype="custom" o:connectlocs="0,132989;604967,730163;306388,427528" o:connectangles="0,0,0"/>
                      </v:shape>
                      <v:oval id="Oval 309" o:spid="_x0000_s1075" style="position:absolute;left:3839;top:10021;width:8636;height:33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RFh8YA&#10;AADcAAAADwAAAGRycy9kb3ducmV2LnhtbESPQWvCQBSE74X+h+UVvATdGEqtqauIYOulgta210f2&#10;mQSzb8Pu1sR/7wpCj8PMfMPMFr1pxJmcry0rGI9SEMSF1TWXCg5f6+ErCB+QNTaWScGFPCzmjw8z&#10;zLXteEfnfShFhLDPUUEVQptL6YuKDPqRbYmjd7TOYIjSlVI77CLcNDJL0xdpsOa4UGFLq4qK0/7P&#10;KPg8vifu4zebJNsw/fk2ctvJNlFq8NQv30AE6sN/+N7eaAXZ8xRuZ+IRk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XRFh8YAAADcAAAADwAAAAAAAAAAAAAAAACYAgAAZHJz&#10;L2Rvd25yZXYueG1sUEsFBgAAAAAEAAQA9QAAAIsDAAAAAA==&#10;" fillcolor="#099">
                        <v:fill rotate="t" angle="90" focus="50%" type="gradient"/>
                        <v:stroke dashstyle="dash"/>
                        <v:textbox>
                          <w:txbxContent>
                            <w:p w:rsidR="00A30C18" w:rsidRDefault="00A30C18" w:rsidP="00784946">
                              <w:pPr>
                                <w:autoSpaceDE w:val="0"/>
                                <w:autoSpaceDN w:val="0"/>
                                <w:adjustRightInd w:val="0"/>
                                <w:jc w:val="center"/>
                                <w:rPr>
                                  <w:rFonts w:ascii="Arial" w:hAnsi="Arial" w:cs="Arial"/>
                                  <w:color w:val="000000"/>
                                  <w:sz w:val="10"/>
                                  <w:szCs w:val="10"/>
                                </w:rPr>
                              </w:pPr>
                            </w:p>
                          </w:txbxContent>
                        </v:textbox>
                      </v:oval>
                      <v:oval id="Oval 310" o:spid="_x0000_s1076" style="position:absolute;left:3827;top:876;width:8618;height:33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2tosMA&#10;AADcAAAADwAAAGRycy9kb3ducmV2LnhtbERPW2vCMBR+F/YfwhH2IppO3BjVVMbYYMhevKCvh+bY&#10;tDYnXZLZ+u+Xh4GPH999tR5sK67kQ+1YwdMsA0FcOl1zpeCw/5y+gggRWWPrmBTcKMC6eBitMNeu&#10;5y1dd7ESKYRDjgpMjF0uZSgNWQwz1xEn7uy8xZigr6T22Kdw28p5lr1IizWnBoMdvRsqL7tfq+Bn&#10;S42byLLp/cF8LDaL4+l7OCr1OB7eliAiDfEu/nd/aQXz5zQ/nUlHQB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p2tosMAAADcAAAADwAAAAAAAAAAAAAAAACYAgAAZHJzL2Rv&#10;d25yZXYueG1sUEsFBgAAAAAEAAQA9QAAAIgDAAAAAA==&#10;" fillcolor="#099">
                        <v:fill rotate="t" angle="90" focus="50%" type="gradient"/>
                        <v:textbox>
                          <w:txbxContent>
                            <w:p w:rsidR="00A30C18" w:rsidRDefault="00A30C18" w:rsidP="00784946">
                              <w:pPr>
                                <w:autoSpaceDE w:val="0"/>
                                <w:autoSpaceDN w:val="0"/>
                                <w:adjustRightInd w:val="0"/>
                                <w:jc w:val="center"/>
                                <w:rPr>
                                  <w:rFonts w:ascii="Arial" w:hAnsi="Arial" w:cs="Arial"/>
                                  <w:color w:val="000000"/>
                                  <w:sz w:val="10"/>
                                  <w:szCs w:val="10"/>
                                </w:rPr>
                              </w:pPr>
                            </w:p>
                          </w:txbxContent>
                        </v:textbox>
                      </v:oval>
                      <v:line id="Line 311" o:spid="_x0000_s1077" style="position:absolute;visibility:visible;mso-wrap-style:square" from="3332,2476" to="3332,1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4ncMUAAADcAAAADwAAAGRycy9kb3ducmV2LnhtbESPQWvCQBSE74X+h+UVvDUbAy0ldRUp&#10;VHIpUiueX7PPJJp9G7NrNvrrXaHQ4zAz3zCzxWhaMVDvGssKpkkKgri0uuFKwfbn8/kNhPPIGlvL&#10;pOBCDhbzx4cZ5toG/qZh4ysRIexyVFB73+VSurImgy6xHXH09rY36KPsK6l7DBFuWpml6as02HBc&#10;qLGjj5rK4+ZsFKThupIHWTTDuvg6he437LJTUGryNC7fQXga/X/4r11oBdnLFO5n4hGQ8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d4ncMUAAADcAAAADwAAAAAAAAAA&#10;AAAAAAChAgAAZHJzL2Rvd25yZXYueG1sUEsFBgAAAAAEAAQA+QAAAJMDAAAAAA==&#10;">
                        <v:stroke startarrow="block" endarrow="block"/>
                      </v:line>
                      <v:line id="Line 312" o:spid="_x0000_s1078" style="position:absolute;flip:x;visibility:visible;mso-wrap-style:square" from="3796,6985" to="8064,6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Xt0sUAAADcAAAADwAAAGRycy9kb3ducmV2LnhtbESPT2vCQBTE70K/w/IKXkQ3TVFCdJW2&#10;Gij0Yvxzf2SfSWj27ZLdavz23ULB4zAzv2FWm8F04kq9by0reJklIIgrq1uuFZyOxTQD4QOyxs4y&#10;KbiTh836abTCXNsbl3Q9hFpECPscFTQhuFxKXzVk0M+sI47exfYGQ5R9LXWPtwg3nUyTZCENthwX&#10;GnT00VD1ffgxCiavu61zWVYU5da2e3fele9fJ6XGz8PbEkSgITzC/+1PrSCdp/B3Jh4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hXt0sUAAADcAAAADwAAAAAAAAAA&#10;AAAAAAChAgAAZHJzL2Rvd25yZXYueG1sUEsFBgAAAAAEAAQA+QAAAJMDAAAAAA==&#10;">
                        <v:stroke startarrow="block" endarrow="block"/>
                      </v:line>
                      <v:shape id="Text Box 313" o:spid="_x0000_s1079" type="#_x0000_t202" style="position:absolute;left:3792;top:3810;width:3256;height:37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m/AcgA&#10;AADcAAAADwAAAGRycy9kb3ducmV2LnhtbESPT2vCQBTE70K/w/IK3nRT/xRJXaWViuJBalTs8TX7&#10;mgSzb0N21TSf3i0Uehxm5jfMdN6YUlypdoVlBU/9CARxanXBmYLDftmbgHAeWWNpmRT8kIP57KEz&#10;xVjbG+/omvhMBAi7GBXk3lexlC7NyaDr24o4eN+2NuiDrDOpa7wFuCnlIIqepcGCw0KOFS1ySs/J&#10;xShYf7y/0WbVtu1oezpOvj4PK784K9V9bF5fQHhq/H/4r73WCgbjIfyeCUdAzu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ub8ByAAAANwAAAAPAAAAAAAAAAAAAAAAAJgCAABk&#10;cnMvZG93bnJldi54bWxQSwUGAAAAAAQABAD1AAAAjQMAAAAA&#10;" filled="f" fillcolor="#bbe0e3" stroked="f">
                        <v:textbox>
                          <w:txbxContent>
                            <w:p w:rsidR="00A30C18" w:rsidRDefault="00A30C18" w:rsidP="00784946">
                              <w:pPr>
                                <w:autoSpaceDE w:val="0"/>
                                <w:autoSpaceDN w:val="0"/>
                                <w:adjustRightInd w:val="0"/>
                                <w:jc w:val="center"/>
                                <w:rPr>
                                  <w:rFonts w:ascii="Arial" w:hAnsi="Arial" w:cs="Arial"/>
                                  <w:color w:val="000000"/>
                                </w:rPr>
                              </w:pPr>
                              <w:r>
                                <w:rPr>
                                  <w:rFonts w:ascii="Arial" w:hAnsi="Arial" w:cs="Arial"/>
                                  <w:color w:val="000000"/>
                                </w:rPr>
                                <w:t>r</w:t>
                              </w:r>
                            </w:p>
                          </w:txbxContent>
                        </v:textbox>
                      </v:shape>
                      <v:shape id="Text Box 314" o:spid="_x0000_s1080" type="#_x0000_t202" style="position:absolute;top:5841;width:4059;height:3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AndcgA&#10;AADcAAAADwAAAGRycy9kb3ducmV2LnhtbESPT2vCQBTE74V+h+UVequbihWJ2UgrLUoPYv2DHp/Z&#10;ZxLMvg3ZrcZ8+q5Q8DjMzG+YZNKaSpypcaVlBa+9CARxZnXJuYLN+utlBMJ5ZI2VZVJwJQeT9PEh&#10;wVjbC//QeeVzESDsYlRQeF/HUrqsIIOuZ2vi4B1tY9AH2eRSN3gJcFPJfhQNpcGSw0KBNU0Lyk6r&#10;X6Ngvvz8oO9Z13WDxW47Ouw3Mz89KfX81L6PQXhq/T38355rBf23AdzOhCMg0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UCd1yAAAANwAAAAPAAAAAAAAAAAAAAAAAJgCAABk&#10;cnMvZG93bnJldi54bWxQSwUGAAAAAAQABAD1AAAAjQMAAAAA&#10;" filled="f" fillcolor="#bbe0e3" stroked="f">
                        <v:textbox>
                          <w:txbxContent>
                            <w:p w:rsidR="00A30C18" w:rsidRDefault="00A30C18" w:rsidP="00784946">
                              <w:pPr>
                                <w:autoSpaceDE w:val="0"/>
                                <w:autoSpaceDN w:val="0"/>
                                <w:adjustRightInd w:val="0"/>
                                <w:jc w:val="center"/>
                                <w:rPr>
                                  <w:rFonts w:ascii="Arial" w:hAnsi="Arial" w:cs="Arial"/>
                                  <w:color w:val="000000"/>
                                </w:rPr>
                              </w:pPr>
                              <w:r>
                                <w:rPr>
                                  <w:rFonts w:ascii="Arial" w:hAnsi="Arial" w:cs="Arial"/>
                                  <w:color w:val="000000"/>
                                  <w:sz w:val="16"/>
                                  <w:szCs w:val="16"/>
                                </w:rPr>
                                <w:t>2</w:t>
                              </w:r>
                              <w:r>
                                <w:rPr>
                                  <w:rFonts w:ascii="Arial" w:hAnsi="Arial" w:cs="Arial"/>
                                  <w:color w:val="000000"/>
                                </w:rPr>
                                <w:t>r</w:t>
                              </w:r>
                            </w:p>
                          </w:txbxContent>
                        </v:textbox>
                      </v:shape>
                      <v:shape id="Arc 315" o:spid="_x0000_s1081" style="position:absolute;left:7142;top:8178;width:1988;height:8618;rotation:90;visibility:visible;mso-wrap-style:square;v-text-anchor:middle" coordsize="21600,426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C9x8UA&#10;AADcAAAADwAAAGRycy9kb3ducmV2LnhtbESPQWvCQBSE74L/YXmCN90oxGrMRkqhtQeV1tb7M/tM&#10;gtm3MbvV9N93hYLHYWa+YdJVZ2pxpdZVlhVMxhEI4tzqigsF31+vozkI55E11pZJwS85WGX9XoqJ&#10;tjf+pOveFyJA2CWooPS+SaR0eUkG3dg2xME72dagD7ItpG7xFuCmltMomkmDFYeFEht6KSk/73+M&#10;gstbXsjdcXGo3DZ+uizq+Zo+NkoNB93zEoSnzj/C/+13rWAax3A/E46A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YL3HxQAAANwAAAAPAAAAAAAAAAAAAAAAAJgCAABkcnMv&#10;ZG93bnJldi54bWxQSwUGAAAAAAQABAD1AAAAigMAAAAA&#10;" path="m3236,-1nfc13795,1599,21600,10676,21600,21356v,10647,-7759,19706,-18280,21343em3236,-1nsc13795,1599,21600,10676,21600,21356v,10647,-7759,19706,-18280,21343l,21356,3236,-1xe" filled="f" fillcolor="#099">
                        <v:fill rotate="t" angle="90" focus="100%" type="gradient"/>
                        <v:path arrowok="t" o:extrusionok="f" o:connecttype="custom" o:connectlocs="29782,0;30555,861746;0,431004" o:connectangles="0,0,0"/>
                      </v:shape>
                      <w10:anchorlock/>
                    </v:group>
                  </w:pict>
                </mc:Fallback>
              </mc:AlternateContent>
            </w:r>
          </w:p>
          <w:p w:rsidR="007B0C0F" w:rsidRPr="007B0C0F" w:rsidRDefault="007B0C0F" w:rsidP="007B0C0F">
            <w:pPr>
              <w:jc w:val="center"/>
              <w:rPr>
                <w:lang w:val="vi-VN"/>
              </w:rPr>
            </w:pPr>
            <w:r>
              <w:rPr>
                <w:lang w:val="vi-VN"/>
              </w:rPr>
              <w:t>H</w:t>
            </w:r>
            <w:r w:rsidRPr="007B0C0F">
              <w:rPr>
                <w:lang w:val="vi-VN"/>
              </w:rPr>
              <w:t>ình</w:t>
            </w:r>
            <w:r>
              <w:rPr>
                <w:lang w:val="vi-VN"/>
              </w:rPr>
              <w:t xml:space="preserve"> v</w:t>
            </w:r>
            <w:r w:rsidRPr="007B0C0F">
              <w:rPr>
                <w:lang w:val="vi-VN"/>
              </w:rPr>
              <w:t>ẽ</w:t>
            </w:r>
          </w:p>
        </w:tc>
      </w:tr>
    </w:tbl>
    <w:p w:rsidR="00784946" w:rsidRPr="00146BC7" w:rsidRDefault="00784946" w:rsidP="00784946">
      <w:pPr>
        <w:spacing w:line="240" w:lineRule="auto"/>
      </w:pPr>
      <w:r w:rsidRPr="000709C1">
        <w:rPr>
          <w:b/>
          <w:i/>
        </w:rPr>
        <w:t>5. Dặn dò</w:t>
      </w:r>
      <w:r w:rsidRPr="00146BC7">
        <w:t xml:space="preserve"> : (1 phút )</w:t>
      </w:r>
    </w:p>
    <w:p w:rsidR="00784946" w:rsidRPr="00146BC7" w:rsidRDefault="00784946" w:rsidP="00784946">
      <w:r w:rsidRPr="00146BC7">
        <w:t>- Nắm vững các khái niệm về</w:t>
      </w:r>
      <w:r>
        <w:t xml:space="preserve"> hình c</w:t>
      </w:r>
      <w:r w:rsidRPr="00784946">
        <w:t>ầu</w:t>
      </w:r>
      <w:r w:rsidRPr="00146BC7">
        <w:t>.</w:t>
      </w:r>
    </w:p>
    <w:p w:rsidR="00784946" w:rsidRDefault="00784946" w:rsidP="00784946">
      <w:r w:rsidRPr="00146BC7">
        <w:t>- Nắm vững các công thức tính toán về</w:t>
      </w:r>
      <w:r>
        <w:t xml:space="preserve"> hình c</w:t>
      </w:r>
      <w:r w:rsidRPr="00784946">
        <w:t>ầu</w:t>
      </w:r>
      <w:r>
        <w:t>.</w:t>
      </w:r>
    </w:p>
    <w:p w:rsidR="00146B71" w:rsidRPr="00250A07" w:rsidRDefault="00784946" w:rsidP="00250A07">
      <w:r>
        <w:rPr>
          <w:lang w:val="vi-VN"/>
        </w:rPr>
        <w:t xml:space="preserve">- </w:t>
      </w:r>
      <w:r w:rsidRPr="00146BC7">
        <w:t>Làm các bài tậ</w:t>
      </w:r>
      <w:r w:rsidR="00EC50FA">
        <w:t>p 30, 31, 33</w:t>
      </w:r>
      <w:r w:rsidR="009112EC">
        <w:t xml:space="preserve"> (SGK, trang 124 – 125)</w:t>
      </w:r>
      <w:bookmarkStart w:id="2" w:name="_GoBack"/>
      <w:bookmarkEnd w:id="2"/>
      <w:r w:rsidR="00250A07" w:rsidRPr="00146B71">
        <w:rPr>
          <w:rFonts w:cs="Times New Roman"/>
          <w:szCs w:val="26"/>
          <w:lang w:val="vi-VN"/>
        </w:rPr>
        <w:t xml:space="preserve"> </w:t>
      </w:r>
    </w:p>
    <w:sectPr w:rsidR="00146B71" w:rsidRPr="00250A07" w:rsidSect="00437529">
      <w:headerReference w:type="default" r:id="rId476"/>
      <w:pgSz w:w="11907" w:h="16839" w:code="9"/>
      <w:pgMar w:top="1560" w:right="1134" w:bottom="1134"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A5B35" w:rsidRDefault="00EA5B35" w:rsidP="00AA2402">
      <w:pPr>
        <w:spacing w:after="0" w:line="240" w:lineRule="auto"/>
      </w:pPr>
      <w:r>
        <w:separator/>
      </w:r>
    </w:p>
  </w:endnote>
  <w:endnote w:type="continuationSeparator" w:id="0">
    <w:p w:rsidR="00EA5B35" w:rsidRDefault="00EA5B35" w:rsidP="00AA240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A5B35" w:rsidRDefault="00EA5B35" w:rsidP="00AA2402">
      <w:pPr>
        <w:spacing w:after="0" w:line="240" w:lineRule="auto"/>
      </w:pPr>
      <w:r>
        <w:separator/>
      </w:r>
    </w:p>
  </w:footnote>
  <w:footnote w:type="continuationSeparator" w:id="0">
    <w:p w:rsidR="00EA5B35" w:rsidRDefault="00EA5B35" w:rsidP="00AA240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0C18" w:rsidRDefault="00A30C18" w:rsidP="002450EA">
    <w:pPr>
      <w:pStyle w:val="Header"/>
      <w:jc w:val="center"/>
    </w:pPr>
    <w:r>
      <w:t>P</w:t>
    </w:r>
    <w:r>
      <w:fldChar w:fldCharType="begin"/>
    </w:r>
    <w:r>
      <w:instrText xml:space="preserve"> PAGE   \* MERGEFORMAT </w:instrText>
    </w:r>
    <w:r>
      <w:fldChar w:fldCharType="separate"/>
    </w:r>
    <w:r w:rsidR="00250A07">
      <w:rPr>
        <w:noProof/>
      </w:rPr>
      <w:t>14</w:t>
    </w:r>
    <w:r>
      <w:rPr>
        <w:noProof/>
      </w:rPr>
      <w:fldChar w:fldCharType="end"/>
    </w:r>
  </w:p>
  <w:p w:rsidR="00A30C18" w:rsidRDefault="00A30C18">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B47232"/>
    <w:multiLevelType w:val="hybridMultilevel"/>
    <w:tmpl w:val="707E3620"/>
    <w:lvl w:ilvl="0" w:tplc="B8DC86B6">
      <w:start w:val="1"/>
      <w:numFmt w:val="upperRoman"/>
      <w:lvlText w:val="%1."/>
      <w:lvlJc w:val="left"/>
      <w:pPr>
        <w:ind w:left="1800" w:hanging="720"/>
      </w:pPr>
      <w:rPr>
        <w:rFonts w:hint="default"/>
        <w:b/>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2A291552"/>
    <w:multiLevelType w:val="hybridMultilevel"/>
    <w:tmpl w:val="A6CE969A"/>
    <w:lvl w:ilvl="0" w:tplc="FE8E1DD4">
      <w:numFmt w:val="bullet"/>
      <w:lvlText w:val="-"/>
      <w:lvlJc w:val="left"/>
      <w:pPr>
        <w:ind w:left="1069" w:hanging="360"/>
      </w:pPr>
      <w:rPr>
        <w:rFonts w:ascii="Times New Roman" w:eastAsiaTheme="minorHAnsi" w:hAnsi="Times New Roman" w:cs="Times New Roman" w:hint="default"/>
      </w:rPr>
    </w:lvl>
    <w:lvl w:ilvl="1" w:tplc="04090003">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2" w15:restartNumberingAfterBreak="0">
    <w:nsid w:val="2CEF0EF7"/>
    <w:multiLevelType w:val="hybridMultilevel"/>
    <w:tmpl w:val="D0F61490"/>
    <w:lvl w:ilvl="0" w:tplc="0409000F">
      <w:start w:val="1"/>
      <w:numFmt w:val="decimal"/>
      <w:lvlText w:val="%1."/>
      <w:lvlJc w:val="left"/>
      <w:pPr>
        <w:ind w:left="1800" w:hanging="720"/>
      </w:pPr>
      <w:rPr>
        <w:rFonts w:hint="default"/>
        <w:b/>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2E3E3307"/>
    <w:multiLevelType w:val="hybridMultilevel"/>
    <w:tmpl w:val="70D648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456772F"/>
    <w:multiLevelType w:val="hybridMultilevel"/>
    <w:tmpl w:val="707E3620"/>
    <w:lvl w:ilvl="0" w:tplc="B8DC86B6">
      <w:start w:val="1"/>
      <w:numFmt w:val="upperRoman"/>
      <w:lvlText w:val="%1."/>
      <w:lvlJc w:val="left"/>
      <w:pPr>
        <w:ind w:left="1800" w:hanging="720"/>
      </w:pPr>
      <w:rPr>
        <w:rFonts w:hint="default"/>
        <w:b/>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3CE860E8"/>
    <w:multiLevelType w:val="hybridMultilevel"/>
    <w:tmpl w:val="B5D2B198"/>
    <w:lvl w:ilvl="0" w:tplc="C8AE72A6">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4152A78"/>
    <w:multiLevelType w:val="hybridMultilevel"/>
    <w:tmpl w:val="EA102092"/>
    <w:lvl w:ilvl="0" w:tplc="1A3A7DEA">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505768F9"/>
    <w:multiLevelType w:val="hybridMultilevel"/>
    <w:tmpl w:val="D0F61490"/>
    <w:lvl w:ilvl="0" w:tplc="0409000F">
      <w:start w:val="1"/>
      <w:numFmt w:val="decimal"/>
      <w:lvlText w:val="%1."/>
      <w:lvlJc w:val="left"/>
      <w:pPr>
        <w:ind w:left="1800" w:hanging="720"/>
      </w:pPr>
      <w:rPr>
        <w:rFonts w:hint="default"/>
        <w:b/>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50CD7C97"/>
    <w:multiLevelType w:val="hybridMultilevel"/>
    <w:tmpl w:val="707E3620"/>
    <w:lvl w:ilvl="0" w:tplc="B8DC86B6">
      <w:start w:val="1"/>
      <w:numFmt w:val="upperRoman"/>
      <w:lvlText w:val="%1."/>
      <w:lvlJc w:val="left"/>
      <w:pPr>
        <w:ind w:left="1800" w:hanging="720"/>
      </w:pPr>
      <w:rPr>
        <w:rFonts w:hint="default"/>
        <w:b/>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53216344"/>
    <w:multiLevelType w:val="hybridMultilevel"/>
    <w:tmpl w:val="D0F61490"/>
    <w:lvl w:ilvl="0" w:tplc="0409000F">
      <w:start w:val="1"/>
      <w:numFmt w:val="decimal"/>
      <w:lvlText w:val="%1."/>
      <w:lvlJc w:val="left"/>
      <w:pPr>
        <w:ind w:left="1800" w:hanging="720"/>
      </w:pPr>
      <w:rPr>
        <w:rFonts w:hint="default"/>
        <w:b/>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15:restartNumberingAfterBreak="0">
    <w:nsid w:val="585E475D"/>
    <w:multiLevelType w:val="hybridMultilevel"/>
    <w:tmpl w:val="5AF25F62"/>
    <w:lvl w:ilvl="0" w:tplc="E18E84AC">
      <w:start w:val="1"/>
      <w:numFmt w:val="upperLetter"/>
      <w:lvlText w:val="(%1)"/>
      <w:lvlJc w:val="left"/>
      <w:pPr>
        <w:ind w:left="1099" w:hanging="39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1" w15:restartNumberingAfterBreak="0">
    <w:nsid w:val="6A417B84"/>
    <w:multiLevelType w:val="multilevel"/>
    <w:tmpl w:val="585C4438"/>
    <w:lvl w:ilvl="0">
      <w:start w:val="1"/>
      <w:numFmt w:val="decimal"/>
      <w:lvlText w:val="%1."/>
      <w:lvlJc w:val="left"/>
      <w:pPr>
        <w:ind w:left="360" w:hanging="360"/>
      </w:pPr>
      <w:rPr>
        <w:rFonts w:hint="default"/>
      </w:rPr>
    </w:lvl>
    <w:lvl w:ilvl="1">
      <w:start w:val="1"/>
      <w:numFmt w:val="bullet"/>
      <w:lvlText w:val=""/>
      <w:lvlJc w:val="left"/>
      <w:pPr>
        <w:ind w:left="720" w:hanging="360"/>
      </w:pPr>
      <w:rPr>
        <w:rFonts w:ascii="Symbol" w:hAnsi="Symbol" w:hint="default"/>
      </w:rPr>
    </w:lvl>
    <w:lvl w:ilvl="2">
      <w:start w:val="1"/>
      <w:numFmt w:val="lowerRoman"/>
      <w:lvlText w:val="%3)"/>
      <w:lvlJc w:val="left"/>
      <w:pPr>
        <w:ind w:left="1353" w:hanging="360"/>
      </w:pPr>
    </w:lvl>
    <w:lvl w:ilvl="3">
      <w:start w:val="1"/>
      <w:numFmt w:val="bullet"/>
      <w:lvlText w:val=""/>
      <w:lvlJc w:val="left"/>
      <w:pPr>
        <w:ind w:left="1440" w:hanging="360"/>
      </w:pPr>
      <w:rPr>
        <w:rFonts w:ascii="Symbol" w:hAnsi="Symbol" w:hint="default"/>
      </w:r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7A6837DC"/>
    <w:multiLevelType w:val="hybridMultilevel"/>
    <w:tmpl w:val="D81C21AA"/>
    <w:lvl w:ilvl="0" w:tplc="62BE7C3E">
      <w:start w:val="1"/>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7C773616"/>
    <w:multiLevelType w:val="hybridMultilevel"/>
    <w:tmpl w:val="825C6CD8"/>
    <w:lvl w:ilvl="0" w:tplc="18E2D470">
      <w:start w:val="1"/>
      <w:numFmt w:val="upperLetter"/>
      <w:lvlText w:val="(%1)"/>
      <w:lvlJc w:val="left"/>
      <w:pPr>
        <w:ind w:left="1174" w:hanging="465"/>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num w:numId="1">
    <w:abstractNumId w:val="11"/>
  </w:num>
  <w:num w:numId="2">
    <w:abstractNumId w:val="12"/>
  </w:num>
  <w:num w:numId="3">
    <w:abstractNumId w:val="5"/>
  </w:num>
  <w:num w:numId="4">
    <w:abstractNumId w:val="13"/>
  </w:num>
  <w:num w:numId="5">
    <w:abstractNumId w:val="10"/>
  </w:num>
  <w:num w:numId="6">
    <w:abstractNumId w:val="6"/>
  </w:num>
  <w:num w:numId="7">
    <w:abstractNumId w:val="3"/>
  </w:num>
  <w:num w:numId="8">
    <w:abstractNumId w:val="0"/>
  </w:num>
  <w:num w:numId="9">
    <w:abstractNumId w:val="7"/>
  </w:num>
  <w:num w:numId="10">
    <w:abstractNumId w:val="1"/>
  </w:num>
  <w:num w:numId="11">
    <w:abstractNumId w:val="4"/>
  </w:num>
  <w:num w:numId="12">
    <w:abstractNumId w:val="9"/>
  </w:num>
  <w:num w:numId="13">
    <w:abstractNumId w:val="8"/>
  </w:num>
  <w:num w:numId="14">
    <w:abstractNumId w:val="2"/>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8"/>
  <w:bordersDoNotSurroundHeader/>
  <w:bordersDoNotSurroundFooter/>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4726"/>
    <w:rsid w:val="0000073F"/>
    <w:rsid w:val="0000175F"/>
    <w:rsid w:val="00001AAA"/>
    <w:rsid w:val="00001C24"/>
    <w:rsid w:val="00002A13"/>
    <w:rsid w:val="00002DC9"/>
    <w:rsid w:val="00003D99"/>
    <w:rsid w:val="000066ED"/>
    <w:rsid w:val="00007047"/>
    <w:rsid w:val="000079C5"/>
    <w:rsid w:val="000108AC"/>
    <w:rsid w:val="00011CE4"/>
    <w:rsid w:val="0001354C"/>
    <w:rsid w:val="000135A9"/>
    <w:rsid w:val="0001452E"/>
    <w:rsid w:val="00014553"/>
    <w:rsid w:val="00016CD3"/>
    <w:rsid w:val="0001740B"/>
    <w:rsid w:val="00017C97"/>
    <w:rsid w:val="00017CB9"/>
    <w:rsid w:val="000227EC"/>
    <w:rsid w:val="00022B5A"/>
    <w:rsid w:val="00022BA8"/>
    <w:rsid w:val="0002584D"/>
    <w:rsid w:val="00027C6B"/>
    <w:rsid w:val="000317FF"/>
    <w:rsid w:val="00031FD9"/>
    <w:rsid w:val="0003438D"/>
    <w:rsid w:val="00034CDA"/>
    <w:rsid w:val="00036C36"/>
    <w:rsid w:val="00037AF9"/>
    <w:rsid w:val="00040445"/>
    <w:rsid w:val="00040C62"/>
    <w:rsid w:val="00041B7C"/>
    <w:rsid w:val="00042CBC"/>
    <w:rsid w:val="00044CDA"/>
    <w:rsid w:val="00047F90"/>
    <w:rsid w:val="00050BA2"/>
    <w:rsid w:val="00050CCB"/>
    <w:rsid w:val="0005180D"/>
    <w:rsid w:val="00051A0F"/>
    <w:rsid w:val="0005220A"/>
    <w:rsid w:val="00052AA5"/>
    <w:rsid w:val="00052CCE"/>
    <w:rsid w:val="0005411C"/>
    <w:rsid w:val="00054B61"/>
    <w:rsid w:val="00055AE3"/>
    <w:rsid w:val="00055C96"/>
    <w:rsid w:val="000561A7"/>
    <w:rsid w:val="0005698A"/>
    <w:rsid w:val="00057105"/>
    <w:rsid w:val="000574BF"/>
    <w:rsid w:val="000601B2"/>
    <w:rsid w:val="00060910"/>
    <w:rsid w:val="00060976"/>
    <w:rsid w:val="0006224A"/>
    <w:rsid w:val="00062E9E"/>
    <w:rsid w:val="000632F1"/>
    <w:rsid w:val="0006345D"/>
    <w:rsid w:val="00066D41"/>
    <w:rsid w:val="0006742A"/>
    <w:rsid w:val="00067E8B"/>
    <w:rsid w:val="000709C1"/>
    <w:rsid w:val="00074501"/>
    <w:rsid w:val="00074C1E"/>
    <w:rsid w:val="000757D8"/>
    <w:rsid w:val="000770B2"/>
    <w:rsid w:val="000774BC"/>
    <w:rsid w:val="00081664"/>
    <w:rsid w:val="000831F7"/>
    <w:rsid w:val="00083D03"/>
    <w:rsid w:val="000846D3"/>
    <w:rsid w:val="00086AD7"/>
    <w:rsid w:val="00087407"/>
    <w:rsid w:val="000902B0"/>
    <w:rsid w:val="00093D8C"/>
    <w:rsid w:val="00093F26"/>
    <w:rsid w:val="00093FFF"/>
    <w:rsid w:val="00097318"/>
    <w:rsid w:val="000A00FB"/>
    <w:rsid w:val="000A02C0"/>
    <w:rsid w:val="000A4A63"/>
    <w:rsid w:val="000A5991"/>
    <w:rsid w:val="000A6F13"/>
    <w:rsid w:val="000A7D33"/>
    <w:rsid w:val="000B0003"/>
    <w:rsid w:val="000B1095"/>
    <w:rsid w:val="000B17F6"/>
    <w:rsid w:val="000B2C25"/>
    <w:rsid w:val="000B32A2"/>
    <w:rsid w:val="000B69F9"/>
    <w:rsid w:val="000B70C1"/>
    <w:rsid w:val="000B737B"/>
    <w:rsid w:val="000B74D1"/>
    <w:rsid w:val="000C04B3"/>
    <w:rsid w:val="000C056F"/>
    <w:rsid w:val="000C0FD7"/>
    <w:rsid w:val="000C25FB"/>
    <w:rsid w:val="000C2C19"/>
    <w:rsid w:val="000C31C6"/>
    <w:rsid w:val="000C3519"/>
    <w:rsid w:val="000C443C"/>
    <w:rsid w:val="000C53FE"/>
    <w:rsid w:val="000D1034"/>
    <w:rsid w:val="000D1614"/>
    <w:rsid w:val="000D1728"/>
    <w:rsid w:val="000D28B9"/>
    <w:rsid w:val="000D2E09"/>
    <w:rsid w:val="000D432B"/>
    <w:rsid w:val="000D51CA"/>
    <w:rsid w:val="000D522F"/>
    <w:rsid w:val="000D59BA"/>
    <w:rsid w:val="000D5E15"/>
    <w:rsid w:val="000E14E4"/>
    <w:rsid w:val="000E1EAE"/>
    <w:rsid w:val="000E1EAF"/>
    <w:rsid w:val="000E272A"/>
    <w:rsid w:val="000E34EC"/>
    <w:rsid w:val="000E3AF7"/>
    <w:rsid w:val="000E3D25"/>
    <w:rsid w:val="000E64C7"/>
    <w:rsid w:val="000E6DA7"/>
    <w:rsid w:val="000E71C8"/>
    <w:rsid w:val="000E7905"/>
    <w:rsid w:val="000F1191"/>
    <w:rsid w:val="000F1328"/>
    <w:rsid w:val="000F1577"/>
    <w:rsid w:val="000F1A0E"/>
    <w:rsid w:val="000F1C6A"/>
    <w:rsid w:val="000F225A"/>
    <w:rsid w:val="000F22F6"/>
    <w:rsid w:val="000F3B4C"/>
    <w:rsid w:val="000F4069"/>
    <w:rsid w:val="000F4A56"/>
    <w:rsid w:val="000F50BC"/>
    <w:rsid w:val="000F5164"/>
    <w:rsid w:val="000F5203"/>
    <w:rsid w:val="000F5912"/>
    <w:rsid w:val="000F5C41"/>
    <w:rsid w:val="000F62A1"/>
    <w:rsid w:val="000F6DFB"/>
    <w:rsid w:val="00100BCE"/>
    <w:rsid w:val="001013D4"/>
    <w:rsid w:val="00101B20"/>
    <w:rsid w:val="00101B88"/>
    <w:rsid w:val="00101F2E"/>
    <w:rsid w:val="001033C7"/>
    <w:rsid w:val="001050C0"/>
    <w:rsid w:val="00107114"/>
    <w:rsid w:val="00110BE3"/>
    <w:rsid w:val="00110DB0"/>
    <w:rsid w:val="00110E3E"/>
    <w:rsid w:val="00110F1D"/>
    <w:rsid w:val="00111E46"/>
    <w:rsid w:val="00112E57"/>
    <w:rsid w:val="00113A79"/>
    <w:rsid w:val="00113D2E"/>
    <w:rsid w:val="0011593A"/>
    <w:rsid w:val="00115D0B"/>
    <w:rsid w:val="00116281"/>
    <w:rsid w:val="001170A0"/>
    <w:rsid w:val="00117520"/>
    <w:rsid w:val="00120494"/>
    <w:rsid w:val="00122EFA"/>
    <w:rsid w:val="0012449A"/>
    <w:rsid w:val="00125E45"/>
    <w:rsid w:val="001276BA"/>
    <w:rsid w:val="001311CC"/>
    <w:rsid w:val="0013149D"/>
    <w:rsid w:val="00131D19"/>
    <w:rsid w:val="001326F0"/>
    <w:rsid w:val="00132A49"/>
    <w:rsid w:val="00132C5C"/>
    <w:rsid w:val="001335EC"/>
    <w:rsid w:val="00135647"/>
    <w:rsid w:val="001364AA"/>
    <w:rsid w:val="00136CFD"/>
    <w:rsid w:val="001402CD"/>
    <w:rsid w:val="00140344"/>
    <w:rsid w:val="0014305E"/>
    <w:rsid w:val="001450AE"/>
    <w:rsid w:val="001453B7"/>
    <w:rsid w:val="00145C19"/>
    <w:rsid w:val="00146811"/>
    <w:rsid w:val="00146B71"/>
    <w:rsid w:val="001518DD"/>
    <w:rsid w:val="0015235A"/>
    <w:rsid w:val="00152AE5"/>
    <w:rsid w:val="001557D4"/>
    <w:rsid w:val="001559FD"/>
    <w:rsid w:val="00155BFF"/>
    <w:rsid w:val="00155D2C"/>
    <w:rsid w:val="00156F8D"/>
    <w:rsid w:val="001605FF"/>
    <w:rsid w:val="00160677"/>
    <w:rsid w:val="00160E27"/>
    <w:rsid w:val="00160E78"/>
    <w:rsid w:val="0016143A"/>
    <w:rsid w:val="0016204A"/>
    <w:rsid w:val="00162549"/>
    <w:rsid w:val="00163148"/>
    <w:rsid w:val="0016320E"/>
    <w:rsid w:val="001636B8"/>
    <w:rsid w:val="00163FDE"/>
    <w:rsid w:val="00165B46"/>
    <w:rsid w:val="00165BA2"/>
    <w:rsid w:val="00166848"/>
    <w:rsid w:val="001670F4"/>
    <w:rsid w:val="001671D5"/>
    <w:rsid w:val="001705CA"/>
    <w:rsid w:val="00170D08"/>
    <w:rsid w:val="00171C46"/>
    <w:rsid w:val="00171D69"/>
    <w:rsid w:val="00171E76"/>
    <w:rsid w:val="0017295F"/>
    <w:rsid w:val="001739A7"/>
    <w:rsid w:val="00174549"/>
    <w:rsid w:val="00174E34"/>
    <w:rsid w:val="001759A9"/>
    <w:rsid w:val="00176AD0"/>
    <w:rsid w:val="0017708B"/>
    <w:rsid w:val="0017778F"/>
    <w:rsid w:val="0017797E"/>
    <w:rsid w:val="00177FFB"/>
    <w:rsid w:val="00180977"/>
    <w:rsid w:val="00180DFE"/>
    <w:rsid w:val="001832BF"/>
    <w:rsid w:val="001838D8"/>
    <w:rsid w:val="0018542E"/>
    <w:rsid w:val="00185553"/>
    <w:rsid w:val="00187438"/>
    <w:rsid w:val="00187F8D"/>
    <w:rsid w:val="00190D2E"/>
    <w:rsid w:val="00191B5C"/>
    <w:rsid w:val="00191D04"/>
    <w:rsid w:val="00192717"/>
    <w:rsid w:val="00192AA5"/>
    <w:rsid w:val="00192BD2"/>
    <w:rsid w:val="00193D76"/>
    <w:rsid w:val="00193DF4"/>
    <w:rsid w:val="001940DF"/>
    <w:rsid w:val="00194588"/>
    <w:rsid w:val="00196AA7"/>
    <w:rsid w:val="00197C32"/>
    <w:rsid w:val="001A04D6"/>
    <w:rsid w:val="001A1002"/>
    <w:rsid w:val="001A1C38"/>
    <w:rsid w:val="001A1E06"/>
    <w:rsid w:val="001A1EE5"/>
    <w:rsid w:val="001A1F3C"/>
    <w:rsid w:val="001A1F50"/>
    <w:rsid w:val="001A3859"/>
    <w:rsid w:val="001A48D7"/>
    <w:rsid w:val="001A622A"/>
    <w:rsid w:val="001A6F73"/>
    <w:rsid w:val="001A784F"/>
    <w:rsid w:val="001A7BD3"/>
    <w:rsid w:val="001B0B29"/>
    <w:rsid w:val="001B1605"/>
    <w:rsid w:val="001B1D1D"/>
    <w:rsid w:val="001B25D5"/>
    <w:rsid w:val="001B263A"/>
    <w:rsid w:val="001B296E"/>
    <w:rsid w:val="001B2A59"/>
    <w:rsid w:val="001B4170"/>
    <w:rsid w:val="001B5CAE"/>
    <w:rsid w:val="001B6BF9"/>
    <w:rsid w:val="001C00C4"/>
    <w:rsid w:val="001C0BE7"/>
    <w:rsid w:val="001C0DFF"/>
    <w:rsid w:val="001C1409"/>
    <w:rsid w:val="001C20F8"/>
    <w:rsid w:val="001C2DFA"/>
    <w:rsid w:val="001C37F0"/>
    <w:rsid w:val="001C389A"/>
    <w:rsid w:val="001C63FA"/>
    <w:rsid w:val="001C6693"/>
    <w:rsid w:val="001C6BF9"/>
    <w:rsid w:val="001C7D1A"/>
    <w:rsid w:val="001C7EE0"/>
    <w:rsid w:val="001D007E"/>
    <w:rsid w:val="001D0227"/>
    <w:rsid w:val="001D1FCE"/>
    <w:rsid w:val="001D2DDA"/>
    <w:rsid w:val="001D2FCE"/>
    <w:rsid w:val="001D33E2"/>
    <w:rsid w:val="001D3F6B"/>
    <w:rsid w:val="001D57A5"/>
    <w:rsid w:val="001D5A38"/>
    <w:rsid w:val="001D69A6"/>
    <w:rsid w:val="001D7BAC"/>
    <w:rsid w:val="001D7EBC"/>
    <w:rsid w:val="001E036C"/>
    <w:rsid w:val="001E11C0"/>
    <w:rsid w:val="001E15E0"/>
    <w:rsid w:val="001E176D"/>
    <w:rsid w:val="001E1C80"/>
    <w:rsid w:val="001E2522"/>
    <w:rsid w:val="001E446C"/>
    <w:rsid w:val="001E52F1"/>
    <w:rsid w:val="001E6DDB"/>
    <w:rsid w:val="001F0775"/>
    <w:rsid w:val="001F08DC"/>
    <w:rsid w:val="001F0B59"/>
    <w:rsid w:val="001F0DC1"/>
    <w:rsid w:val="001F3243"/>
    <w:rsid w:val="001F3AD9"/>
    <w:rsid w:val="001F443E"/>
    <w:rsid w:val="001F4BC5"/>
    <w:rsid w:val="001F6421"/>
    <w:rsid w:val="001F7DE5"/>
    <w:rsid w:val="00201477"/>
    <w:rsid w:val="002049CA"/>
    <w:rsid w:val="00204A88"/>
    <w:rsid w:val="002058C5"/>
    <w:rsid w:val="002059EC"/>
    <w:rsid w:val="00205CD8"/>
    <w:rsid w:val="002076D3"/>
    <w:rsid w:val="0021196F"/>
    <w:rsid w:val="00211A38"/>
    <w:rsid w:val="0021203A"/>
    <w:rsid w:val="00212CB0"/>
    <w:rsid w:val="00212FAD"/>
    <w:rsid w:val="002130EB"/>
    <w:rsid w:val="00213287"/>
    <w:rsid w:val="00213E85"/>
    <w:rsid w:val="002146B0"/>
    <w:rsid w:val="00214CF4"/>
    <w:rsid w:val="00214F5D"/>
    <w:rsid w:val="00215895"/>
    <w:rsid w:val="0021645C"/>
    <w:rsid w:val="00216755"/>
    <w:rsid w:val="00217061"/>
    <w:rsid w:val="00220D3B"/>
    <w:rsid w:val="002232A5"/>
    <w:rsid w:val="00224CB3"/>
    <w:rsid w:val="00225397"/>
    <w:rsid w:val="0022703C"/>
    <w:rsid w:val="00227F12"/>
    <w:rsid w:val="00230DD1"/>
    <w:rsid w:val="0023142F"/>
    <w:rsid w:val="00232101"/>
    <w:rsid w:val="00232D2F"/>
    <w:rsid w:val="00232DD6"/>
    <w:rsid w:val="00233516"/>
    <w:rsid w:val="00240AB8"/>
    <w:rsid w:val="00241A01"/>
    <w:rsid w:val="0024258A"/>
    <w:rsid w:val="00242643"/>
    <w:rsid w:val="002450EA"/>
    <w:rsid w:val="0024525C"/>
    <w:rsid w:val="00246A6E"/>
    <w:rsid w:val="00246DF3"/>
    <w:rsid w:val="0024778D"/>
    <w:rsid w:val="002506EA"/>
    <w:rsid w:val="00250778"/>
    <w:rsid w:val="00250A07"/>
    <w:rsid w:val="00251EC7"/>
    <w:rsid w:val="00252E10"/>
    <w:rsid w:val="00254AB5"/>
    <w:rsid w:val="002558E2"/>
    <w:rsid w:val="00255D6B"/>
    <w:rsid w:val="002563A9"/>
    <w:rsid w:val="00257B3F"/>
    <w:rsid w:val="002609DC"/>
    <w:rsid w:val="00260ED0"/>
    <w:rsid w:val="00260F0B"/>
    <w:rsid w:val="00261582"/>
    <w:rsid w:val="00263856"/>
    <w:rsid w:val="00264117"/>
    <w:rsid w:val="00264676"/>
    <w:rsid w:val="00264D26"/>
    <w:rsid w:val="002665E1"/>
    <w:rsid w:val="00267465"/>
    <w:rsid w:val="00270606"/>
    <w:rsid w:val="002706EC"/>
    <w:rsid w:val="00270E40"/>
    <w:rsid w:val="00272083"/>
    <w:rsid w:val="0027259B"/>
    <w:rsid w:val="002729E1"/>
    <w:rsid w:val="00274341"/>
    <w:rsid w:val="00274565"/>
    <w:rsid w:val="00274F4B"/>
    <w:rsid w:val="00276348"/>
    <w:rsid w:val="00277D0A"/>
    <w:rsid w:val="00277D38"/>
    <w:rsid w:val="00280D7D"/>
    <w:rsid w:val="00281371"/>
    <w:rsid w:val="0028247E"/>
    <w:rsid w:val="00283E96"/>
    <w:rsid w:val="00284016"/>
    <w:rsid w:val="002840F8"/>
    <w:rsid w:val="00284E98"/>
    <w:rsid w:val="00285948"/>
    <w:rsid w:val="00285B7F"/>
    <w:rsid w:val="00286D09"/>
    <w:rsid w:val="00286ED0"/>
    <w:rsid w:val="00287B4F"/>
    <w:rsid w:val="002919BF"/>
    <w:rsid w:val="00294524"/>
    <w:rsid w:val="00295300"/>
    <w:rsid w:val="00295888"/>
    <w:rsid w:val="00295F86"/>
    <w:rsid w:val="002961F4"/>
    <w:rsid w:val="002964E2"/>
    <w:rsid w:val="00297A63"/>
    <w:rsid w:val="00297EBC"/>
    <w:rsid w:val="002A0088"/>
    <w:rsid w:val="002A1B3D"/>
    <w:rsid w:val="002A1D61"/>
    <w:rsid w:val="002A2EB7"/>
    <w:rsid w:val="002A5FD1"/>
    <w:rsid w:val="002A685C"/>
    <w:rsid w:val="002A68CE"/>
    <w:rsid w:val="002A7013"/>
    <w:rsid w:val="002B010E"/>
    <w:rsid w:val="002B0AF2"/>
    <w:rsid w:val="002B10DA"/>
    <w:rsid w:val="002B124B"/>
    <w:rsid w:val="002B1AB4"/>
    <w:rsid w:val="002B2B84"/>
    <w:rsid w:val="002B6647"/>
    <w:rsid w:val="002B66B0"/>
    <w:rsid w:val="002B6A7C"/>
    <w:rsid w:val="002B6FBF"/>
    <w:rsid w:val="002B7914"/>
    <w:rsid w:val="002B7D1F"/>
    <w:rsid w:val="002C079D"/>
    <w:rsid w:val="002C0AF0"/>
    <w:rsid w:val="002C1C48"/>
    <w:rsid w:val="002C28FA"/>
    <w:rsid w:val="002C29FE"/>
    <w:rsid w:val="002C3B8E"/>
    <w:rsid w:val="002C4ED7"/>
    <w:rsid w:val="002C554C"/>
    <w:rsid w:val="002C5B2A"/>
    <w:rsid w:val="002C7AF2"/>
    <w:rsid w:val="002D02B3"/>
    <w:rsid w:val="002D0487"/>
    <w:rsid w:val="002D093E"/>
    <w:rsid w:val="002D1239"/>
    <w:rsid w:val="002D389E"/>
    <w:rsid w:val="002D3D19"/>
    <w:rsid w:val="002D43D4"/>
    <w:rsid w:val="002D43E9"/>
    <w:rsid w:val="002D45B7"/>
    <w:rsid w:val="002D56FA"/>
    <w:rsid w:val="002D5AAB"/>
    <w:rsid w:val="002D6162"/>
    <w:rsid w:val="002D7AE7"/>
    <w:rsid w:val="002E07B1"/>
    <w:rsid w:val="002E221A"/>
    <w:rsid w:val="002E2863"/>
    <w:rsid w:val="002E6DB9"/>
    <w:rsid w:val="002E78C5"/>
    <w:rsid w:val="002E790D"/>
    <w:rsid w:val="002F0616"/>
    <w:rsid w:val="002F12CE"/>
    <w:rsid w:val="002F1959"/>
    <w:rsid w:val="002F1A1A"/>
    <w:rsid w:val="002F252F"/>
    <w:rsid w:val="002F338E"/>
    <w:rsid w:val="002F3D53"/>
    <w:rsid w:val="002F4623"/>
    <w:rsid w:val="002F7950"/>
    <w:rsid w:val="002F7FF3"/>
    <w:rsid w:val="00300DFA"/>
    <w:rsid w:val="00300E3D"/>
    <w:rsid w:val="003011A0"/>
    <w:rsid w:val="003016AF"/>
    <w:rsid w:val="00301D4B"/>
    <w:rsid w:val="003023D1"/>
    <w:rsid w:val="003026D3"/>
    <w:rsid w:val="003037BB"/>
    <w:rsid w:val="00303E9B"/>
    <w:rsid w:val="00303EC5"/>
    <w:rsid w:val="00303ECE"/>
    <w:rsid w:val="00305293"/>
    <w:rsid w:val="003058B6"/>
    <w:rsid w:val="00306F67"/>
    <w:rsid w:val="00307CB3"/>
    <w:rsid w:val="003103AC"/>
    <w:rsid w:val="00311E1E"/>
    <w:rsid w:val="00314D4E"/>
    <w:rsid w:val="003157B5"/>
    <w:rsid w:val="003159D9"/>
    <w:rsid w:val="00315E58"/>
    <w:rsid w:val="003161EB"/>
    <w:rsid w:val="00316DFA"/>
    <w:rsid w:val="00317203"/>
    <w:rsid w:val="0031754F"/>
    <w:rsid w:val="00317577"/>
    <w:rsid w:val="00317C23"/>
    <w:rsid w:val="00320111"/>
    <w:rsid w:val="0032030C"/>
    <w:rsid w:val="003205B0"/>
    <w:rsid w:val="00321A39"/>
    <w:rsid w:val="00322D0A"/>
    <w:rsid w:val="00323112"/>
    <w:rsid w:val="0032478D"/>
    <w:rsid w:val="0032760A"/>
    <w:rsid w:val="00327A5D"/>
    <w:rsid w:val="003313E1"/>
    <w:rsid w:val="003323C2"/>
    <w:rsid w:val="00332A2B"/>
    <w:rsid w:val="003336E2"/>
    <w:rsid w:val="00334B9F"/>
    <w:rsid w:val="00335044"/>
    <w:rsid w:val="003356C7"/>
    <w:rsid w:val="00336258"/>
    <w:rsid w:val="003365EE"/>
    <w:rsid w:val="003376AF"/>
    <w:rsid w:val="00337A8A"/>
    <w:rsid w:val="003402F7"/>
    <w:rsid w:val="003409E5"/>
    <w:rsid w:val="00340CFE"/>
    <w:rsid w:val="00341257"/>
    <w:rsid w:val="00341325"/>
    <w:rsid w:val="00342F27"/>
    <w:rsid w:val="00344003"/>
    <w:rsid w:val="003441DD"/>
    <w:rsid w:val="0034614C"/>
    <w:rsid w:val="00351749"/>
    <w:rsid w:val="0035478D"/>
    <w:rsid w:val="003560DD"/>
    <w:rsid w:val="003568C6"/>
    <w:rsid w:val="003572FB"/>
    <w:rsid w:val="0035792D"/>
    <w:rsid w:val="003615B5"/>
    <w:rsid w:val="003623F5"/>
    <w:rsid w:val="00362E27"/>
    <w:rsid w:val="00363633"/>
    <w:rsid w:val="0036378D"/>
    <w:rsid w:val="00363C27"/>
    <w:rsid w:val="00365316"/>
    <w:rsid w:val="00366C11"/>
    <w:rsid w:val="003670DB"/>
    <w:rsid w:val="00367120"/>
    <w:rsid w:val="00370302"/>
    <w:rsid w:val="00371049"/>
    <w:rsid w:val="00372BF4"/>
    <w:rsid w:val="003745A7"/>
    <w:rsid w:val="00374E4E"/>
    <w:rsid w:val="00375095"/>
    <w:rsid w:val="003750FC"/>
    <w:rsid w:val="003755EB"/>
    <w:rsid w:val="00375829"/>
    <w:rsid w:val="0038040B"/>
    <w:rsid w:val="00380B8F"/>
    <w:rsid w:val="00382089"/>
    <w:rsid w:val="00382E75"/>
    <w:rsid w:val="00383631"/>
    <w:rsid w:val="00383F22"/>
    <w:rsid w:val="003861E2"/>
    <w:rsid w:val="003872F3"/>
    <w:rsid w:val="003913A7"/>
    <w:rsid w:val="003944D8"/>
    <w:rsid w:val="00395997"/>
    <w:rsid w:val="003969F9"/>
    <w:rsid w:val="003970F4"/>
    <w:rsid w:val="003975BC"/>
    <w:rsid w:val="003A0185"/>
    <w:rsid w:val="003A06FB"/>
    <w:rsid w:val="003A20F6"/>
    <w:rsid w:val="003A2547"/>
    <w:rsid w:val="003A290C"/>
    <w:rsid w:val="003A3227"/>
    <w:rsid w:val="003A352B"/>
    <w:rsid w:val="003A368F"/>
    <w:rsid w:val="003A3960"/>
    <w:rsid w:val="003A47E6"/>
    <w:rsid w:val="003A5CF7"/>
    <w:rsid w:val="003A6D80"/>
    <w:rsid w:val="003A7939"/>
    <w:rsid w:val="003B0041"/>
    <w:rsid w:val="003B271A"/>
    <w:rsid w:val="003B29D7"/>
    <w:rsid w:val="003B382E"/>
    <w:rsid w:val="003B386D"/>
    <w:rsid w:val="003B43B2"/>
    <w:rsid w:val="003B488D"/>
    <w:rsid w:val="003B4A51"/>
    <w:rsid w:val="003B551C"/>
    <w:rsid w:val="003B55B4"/>
    <w:rsid w:val="003B603A"/>
    <w:rsid w:val="003B6561"/>
    <w:rsid w:val="003B7765"/>
    <w:rsid w:val="003B79CE"/>
    <w:rsid w:val="003B7CF5"/>
    <w:rsid w:val="003C0E43"/>
    <w:rsid w:val="003C2C30"/>
    <w:rsid w:val="003C45BB"/>
    <w:rsid w:val="003C4864"/>
    <w:rsid w:val="003C4CAE"/>
    <w:rsid w:val="003C6737"/>
    <w:rsid w:val="003C7B17"/>
    <w:rsid w:val="003D0528"/>
    <w:rsid w:val="003D0E66"/>
    <w:rsid w:val="003D3E8B"/>
    <w:rsid w:val="003D4674"/>
    <w:rsid w:val="003D4B83"/>
    <w:rsid w:val="003D5440"/>
    <w:rsid w:val="003D7861"/>
    <w:rsid w:val="003E24D5"/>
    <w:rsid w:val="003E3417"/>
    <w:rsid w:val="003F00AB"/>
    <w:rsid w:val="003F17A9"/>
    <w:rsid w:val="003F17F7"/>
    <w:rsid w:val="003F2B81"/>
    <w:rsid w:val="003F2BF3"/>
    <w:rsid w:val="003F2DFF"/>
    <w:rsid w:val="003F3849"/>
    <w:rsid w:val="003F41D8"/>
    <w:rsid w:val="003F429C"/>
    <w:rsid w:val="003F45E5"/>
    <w:rsid w:val="003F4931"/>
    <w:rsid w:val="003F5FC4"/>
    <w:rsid w:val="003F79EA"/>
    <w:rsid w:val="0040005D"/>
    <w:rsid w:val="004001DB"/>
    <w:rsid w:val="004005EA"/>
    <w:rsid w:val="004006F5"/>
    <w:rsid w:val="004006F7"/>
    <w:rsid w:val="00401007"/>
    <w:rsid w:val="00402B0C"/>
    <w:rsid w:val="00403CF5"/>
    <w:rsid w:val="00403FD8"/>
    <w:rsid w:val="004047E7"/>
    <w:rsid w:val="00405BBD"/>
    <w:rsid w:val="00405CCA"/>
    <w:rsid w:val="00405E44"/>
    <w:rsid w:val="00406B23"/>
    <w:rsid w:val="004070D5"/>
    <w:rsid w:val="004076B7"/>
    <w:rsid w:val="00411735"/>
    <w:rsid w:val="00412582"/>
    <w:rsid w:val="00412C5E"/>
    <w:rsid w:val="004130E6"/>
    <w:rsid w:val="00413761"/>
    <w:rsid w:val="00413940"/>
    <w:rsid w:val="00414029"/>
    <w:rsid w:val="00414D8E"/>
    <w:rsid w:val="00414E6E"/>
    <w:rsid w:val="00415778"/>
    <w:rsid w:val="00415A06"/>
    <w:rsid w:val="004166AE"/>
    <w:rsid w:val="0041692A"/>
    <w:rsid w:val="00416E18"/>
    <w:rsid w:val="0041727B"/>
    <w:rsid w:val="004175A1"/>
    <w:rsid w:val="0041790B"/>
    <w:rsid w:val="004179E1"/>
    <w:rsid w:val="00417D15"/>
    <w:rsid w:val="00417E24"/>
    <w:rsid w:val="004217B7"/>
    <w:rsid w:val="0042260C"/>
    <w:rsid w:val="00423E56"/>
    <w:rsid w:val="00423EAA"/>
    <w:rsid w:val="004261D8"/>
    <w:rsid w:val="00426DD2"/>
    <w:rsid w:val="00427CA2"/>
    <w:rsid w:val="00427DAC"/>
    <w:rsid w:val="00430118"/>
    <w:rsid w:val="0043186D"/>
    <w:rsid w:val="00431ACC"/>
    <w:rsid w:val="0043390A"/>
    <w:rsid w:val="004342BD"/>
    <w:rsid w:val="0043439A"/>
    <w:rsid w:val="0043510D"/>
    <w:rsid w:val="00435358"/>
    <w:rsid w:val="004359FE"/>
    <w:rsid w:val="00435D51"/>
    <w:rsid w:val="00436D05"/>
    <w:rsid w:val="00437529"/>
    <w:rsid w:val="00437AC8"/>
    <w:rsid w:val="00440F91"/>
    <w:rsid w:val="004426F9"/>
    <w:rsid w:val="004430E6"/>
    <w:rsid w:val="004436AF"/>
    <w:rsid w:val="004439FE"/>
    <w:rsid w:val="00443A4B"/>
    <w:rsid w:val="004446E2"/>
    <w:rsid w:val="00444BE5"/>
    <w:rsid w:val="0044518D"/>
    <w:rsid w:val="00446801"/>
    <w:rsid w:val="00447AA7"/>
    <w:rsid w:val="004512E5"/>
    <w:rsid w:val="00451686"/>
    <w:rsid w:val="00451A40"/>
    <w:rsid w:val="00451B6A"/>
    <w:rsid w:val="00452898"/>
    <w:rsid w:val="00452C4A"/>
    <w:rsid w:val="004530EC"/>
    <w:rsid w:val="004533D1"/>
    <w:rsid w:val="004546F9"/>
    <w:rsid w:val="00454D05"/>
    <w:rsid w:val="00454E1F"/>
    <w:rsid w:val="004552A1"/>
    <w:rsid w:val="00455A62"/>
    <w:rsid w:val="00456416"/>
    <w:rsid w:val="00456C6F"/>
    <w:rsid w:val="00457489"/>
    <w:rsid w:val="00457653"/>
    <w:rsid w:val="00457E5F"/>
    <w:rsid w:val="00460308"/>
    <w:rsid w:val="00461D12"/>
    <w:rsid w:val="004622FB"/>
    <w:rsid w:val="00462B70"/>
    <w:rsid w:val="00463595"/>
    <w:rsid w:val="00465378"/>
    <w:rsid w:val="0046792D"/>
    <w:rsid w:val="00467F1A"/>
    <w:rsid w:val="00470431"/>
    <w:rsid w:val="00470955"/>
    <w:rsid w:val="00470F3F"/>
    <w:rsid w:val="00472069"/>
    <w:rsid w:val="00472271"/>
    <w:rsid w:val="004730CE"/>
    <w:rsid w:val="00474358"/>
    <w:rsid w:val="004743B5"/>
    <w:rsid w:val="00476A31"/>
    <w:rsid w:val="00476FF8"/>
    <w:rsid w:val="00477A90"/>
    <w:rsid w:val="00480A9A"/>
    <w:rsid w:val="004831A8"/>
    <w:rsid w:val="00484365"/>
    <w:rsid w:val="004849E8"/>
    <w:rsid w:val="00485FF8"/>
    <w:rsid w:val="00485FFE"/>
    <w:rsid w:val="004871C5"/>
    <w:rsid w:val="00487D08"/>
    <w:rsid w:val="00487EEF"/>
    <w:rsid w:val="004902E7"/>
    <w:rsid w:val="00490AEE"/>
    <w:rsid w:val="0049154E"/>
    <w:rsid w:val="00491646"/>
    <w:rsid w:val="00491D93"/>
    <w:rsid w:val="00491DC8"/>
    <w:rsid w:val="00492EDF"/>
    <w:rsid w:val="0049305F"/>
    <w:rsid w:val="00493981"/>
    <w:rsid w:val="0049436D"/>
    <w:rsid w:val="00494981"/>
    <w:rsid w:val="00495F24"/>
    <w:rsid w:val="00496416"/>
    <w:rsid w:val="00496937"/>
    <w:rsid w:val="00497938"/>
    <w:rsid w:val="00497B39"/>
    <w:rsid w:val="004A0170"/>
    <w:rsid w:val="004A03C3"/>
    <w:rsid w:val="004A1416"/>
    <w:rsid w:val="004A14FD"/>
    <w:rsid w:val="004A1D1E"/>
    <w:rsid w:val="004A1FA1"/>
    <w:rsid w:val="004A3752"/>
    <w:rsid w:val="004A3FE5"/>
    <w:rsid w:val="004A4828"/>
    <w:rsid w:val="004A5848"/>
    <w:rsid w:val="004B01D0"/>
    <w:rsid w:val="004B0308"/>
    <w:rsid w:val="004B1A5C"/>
    <w:rsid w:val="004B1B2C"/>
    <w:rsid w:val="004B20C7"/>
    <w:rsid w:val="004B320A"/>
    <w:rsid w:val="004B404E"/>
    <w:rsid w:val="004B4501"/>
    <w:rsid w:val="004B636C"/>
    <w:rsid w:val="004B714B"/>
    <w:rsid w:val="004B7874"/>
    <w:rsid w:val="004B79CD"/>
    <w:rsid w:val="004C0234"/>
    <w:rsid w:val="004C02F7"/>
    <w:rsid w:val="004C0FBD"/>
    <w:rsid w:val="004C1781"/>
    <w:rsid w:val="004C27CA"/>
    <w:rsid w:val="004C2E95"/>
    <w:rsid w:val="004C2FAE"/>
    <w:rsid w:val="004C3159"/>
    <w:rsid w:val="004C378B"/>
    <w:rsid w:val="004C4EDD"/>
    <w:rsid w:val="004C4FB5"/>
    <w:rsid w:val="004C52BE"/>
    <w:rsid w:val="004C6DB9"/>
    <w:rsid w:val="004C7759"/>
    <w:rsid w:val="004D00F8"/>
    <w:rsid w:val="004D0175"/>
    <w:rsid w:val="004D105C"/>
    <w:rsid w:val="004D2357"/>
    <w:rsid w:val="004D31C1"/>
    <w:rsid w:val="004D35DD"/>
    <w:rsid w:val="004D4807"/>
    <w:rsid w:val="004D591C"/>
    <w:rsid w:val="004D5E89"/>
    <w:rsid w:val="004D639D"/>
    <w:rsid w:val="004D64C2"/>
    <w:rsid w:val="004E1C06"/>
    <w:rsid w:val="004E2CF0"/>
    <w:rsid w:val="004E2D2A"/>
    <w:rsid w:val="004E3FA0"/>
    <w:rsid w:val="004E54E1"/>
    <w:rsid w:val="004E5A4C"/>
    <w:rsid w:val="004E5AE3"/>
    <w:rsid w:val="004E631B"/>
    <w:rsid w:val="004E711E"/>
    <w:rsid w:val="004E75AC"/>
    <w:rsid w:val="004E7C1E"/>
    <w:rsid w:val="004F106A"/>
    <w:rsid w:val="004F1A52"/>
    <w:rsid w:val="004F2FD0"/>
    <w:rsid w:val="004F33BB"/>
    <w:rsid w:val="004F3B37"/>
    <w:rsid w:val="004F41F3"/>
    <w:rsid w:val="004F53E5"/>
    <w:rsid w:val="004F5C73"/>
    <w:rsid w:val="004F734A"/>
    <w:rsid w:val="00500BBB"/>
    <w:rsid w:val="005013FD"/>
    <w:rsid w:val="005016EE"/>
    <w:rsid w:val="00501BDE"/>
    <w:rsid w:val="005034A7"/>
    <w:rsid w:val="0050385F"/>
    <w:rsid w:val="00503F05"/>
    <w:rsid w:val="0050417E"/>
    <w:rsid w:val="00505439"/>
    <w:rsid w:val="0050610B"/>
    <w:rsid w:val="00506898"/>
    <w:rsid w:val="00507720"/>
    <w:rsid w:val="00510F9C"/>
    <w:rsid w:val="00511DD0"/>
    <w:rsid w:val="00513D96"/>
    <w:rsid w:val="005140D7"/>
    <w:rsid w:val="00515ECF"/>
    <w:rsid w:val="0051626D"/>
    <w:rsid w:val="00517592"/>
    <w:rsid w:val="0052240D"/>
    <w:rsid w:val="00522971"/>
    <w:rsid w:val="005232D3"/>
    <w:rsid w:val="00523C2D"/>
    <w:rsid w:val="00525B6A"/>
    <w:rsid w:val="00525CD6"/>
    <w:rsid w:val="005262C8"/>
    <w:rsid w:val="00526D8B"/>
    <w:rsid w:val="00527D22"/>
    <w:rsid w:val="00530E84"/>
    <w:rsid w:val="00531354"/>
    <w:rsid w:val="00531437"/>
    <w:rsid w:val="00532995"/>
    <w:rsid w:val="00532D50"/>
    <w:rsid w:val="00533F16"/>
    <w:rsid w:val="00535252"/>
    <w:rsid w:val="0053577A"/>
    <w:rsid w:val="00535995"/>
    <w:rsid w:val="00536924"/>
    <w:rsid w:val="005372B6"/>
    <w:rsid w:val="005405AF"/>
    <w:rsid w:val="00540F11"/>
    <w:rsid w:val="00541D23"/>
    <w:rsid w:val="005431F5"/>
    <w:rsid w:val="00544279"/>
    <w:rsid w:val="005447F7"/>
    <w:rsid w:val="00544C19"/>
    <w:rsid w:val="0054518E"/>
    <w:rsid w:val="00545FB7"/>
    <w:rsid w:val="00546D0D"/>
    <w:rsid w:val="00547070"/>
    <w:rsid w:val="005477CE"/>
    <w:rsid w:val="00547A1A"/>
    <w:rsid w:val="00547C33"/>
    <w:rsid w:val="00551762"/>
    <w:rsid w:val="00551DDB"/>
    <w:rsid w:val="00551E29"/>
    <w:rsid w:val="00552885"/>
    <w:rsid w:val="00553161"/>
    <w:rsid w:val="005537F4"/>
    <w:rsid w:val="00556278"/>
    <w:rsid w:val="005572FC"/>
    <w:rsid w:val="00557ACB"/>
    <w:rsid w:val="0056069D"/>
    <w:rsid w:val="00561A72"/>
    <w:rsid w:val="00561D26"/>
    <w:rsid w:val="005627BD"/>
    <w:rsid w:val="005649AD"/>
    <w:rsid w:val="005656AB"/>
    <w:rsid w:val="00566858"/>
    <w:rsid w:val="005736E8"/>
    <w:rsid w:val="00573BE7"/>
    <w:rsid w:val="005745C6"/>
    <w:rsid w:val="00575118"/>
    <w:rsid w:val="00575878"/>
    <w:rsid w:val="0057692A"/>
    <w:rsid w:val="00576B42"/>
    <w:rsid w:val="00580324"/>
    <w:rsid w:val="00580D7D"/>
    <w:rsid w:val="00581EF4"/>
    <w:rsid w:val="00583453"/>
    <w:rsid w:val="005834C2"/>
    <w:rsid w:val="00586789"/>
    <w:rsid w:val="005901EF"/>
    <w:rsid w:val="005924BF"/>
    <w:rsid w:val="00593EF3"/>
    <w:rsid w:val="00593F05"/>
    <w:rsid w:val="005958DA"/>
    <w:rsid w:val="00595A82"/>
    <w:rsid w:val="005977D9"/>
    <w:rsid w:val="005A0499"/>
    <w:rsid w:val="005A0729"/>
    <w:rsid w:val="005A1C8D"/>
    <w:rsid w:val="005A27BE"/>
    <w:rsid w:val="005A4203"/>
    <w:rsid w:val="005A5572"/>
    <w:rsid w:val="005A5C2C"/>
    <w:rsid w:val="005A5F17"/>
    <w:rsid w:val="005A61A9"/>
    <w:rsid w:val="005A76CB"/>
    <w:rsid w:val="005B0298"/>
    <w:rsid w:val="005B0A27"/>
    <w:rsid w:val="005B1C63"/>
    <w:rsid w:val="005B35ED"/>
    <w:rsid w:val="005B4145"/>
    <w:rsid w:val="005B57EE"/>
    <w:rsid w:val="005B5D09"/>
    <w:rsid w:val="005B6600"/>
    <w:rsid w:val="005B6CE3"/>
    <w:rsid w:val="005B704A"/>
    <w:rsid w:val="005B7F04"/>
    <w:rsid w:val="005C0486"/>
    <w:rsid w:val="005C0971"/>
    <w:rsid w:val="005C221A"/>
    <w:rsid w:val="005C2DA1"/>
    <w:rsid w:val="005C3A05"/>
    <w:rsid w:val="005C493C"/>
    <w:rsid w:val="005C72D8"/>
    <w:rsid w:val="005C7656"/>
    <w:rsid w:val="005C7EFD"/>
    <w:rsid w:val="005D0586"/>
    <w:rsid w:val="005D1A00"/>
    <w:rsid w:val="005D2506"/>
    <w:rsid w:val="005D3302"/>
    <w:rsid w:val="005D37F9"/>
    <w:rsid w:val="005D3B33"/>
    <w:rsid w:val="005D3C02"/>
    <w:rsid w:val="005D65BE"/>
    <w:rsid w:val="005D7BFD"/>
    <w:rsid w:val="005E24E1"/>
    <w:rsid w:val="005E33C8"/>
    <w:rsid w:val="005E3409"/>
    <w:rsid w:val="005E59DD"/>
    <w:rsid w:val="005E65CB"/>
    <w:rsid w:val="005E66BD"/>
    <w:rsid w:val="005E6B5F"/>
    <w:rsid w:val="005E7547"/>
    <w:rsid w:val="005F0AC6"/>
    <w:rsid w:val="005F3581"/>
    <w:rsid w:val="005F3BEF"/>
    <w:rsid w:val="005F4E25"/>
    <w:rsid w:val="005F504E"/>
    <w:rsid w:val="005F5ADA"/>
    <w:rsid w:val="005F734B"/>
    <w:rsid w:val="00603944"/>
    <w:rsid w:val="00605BE9"/>
    <w:rsid w:val="00606BCF"/>
    <w:rsid w:val="006076EB"/>
    <w:rsid w:val="00607989"/>
    <w:rsid w:val="006119A4"/>
    <w:rsid w:val="006128E9"/>
    <w:rsid w:val="00613B07"/>
    <w:rsid w:val="00613F2C"/>
    <w:rsid w:val="0061451D"/>
    <w:rsid w:val="00614BDA"/>
    <w:rsid w:val="006150D3"/>
    <w:rsid w:val="00615D5D"/>
    <w:rsid w:val="00615E51"/>
    <w:rsid w:val="006160CF"/>
    <w:rsid w:val="00620171"/>
    <w:rsid w:val="00620FBB"/>
    <w:rsid w:val="006214F6"/>
    <w:rsid w:val="00621893"/>
    <w:rsid w:val="00621E08"/>
    <w:rsid w:val="00621ED1"/>
    <w:rsid w:val="00622F66"/>
    <w:rsid w:val="00623521"/>
    <w:rsid w:val="00623692"/>
    <w:rsid w:val="006236A4"/>
    <w:rsid w:val="00623CB2"/>
    <w:rsid w:val="0062481C"/>
    <w:rsid w:val="00625E5D"/>
    <w:rsid w:val="00626090"/>
    <w:rsid w:val="0062620B"/>
    <w:rsid w:val="006263E6"/>
    <w:rsid w:val="00626639"/>
    <w:rsid w:val="0062718A"/>
    <w:rsid w:val="00627A4A"/>
    <w:rsid w:val="0063112A"/>
    <w:rsid w:val="006312D8"/>
    <w:rsid w:val="00634B38"/>
    <w:rsid w:val="0063540E"/>
    <w:rsid w:val="00635961"/>
    <w:rsid w:val="00635BE8"/>
    <w:rsid w:val="00635F69"/>
    <w:rsid w:val="0063652C"/>
    <w:rsid w:val="0063676C"/>
    <w:rsid w:val="00637583"/>
    <w:rsid w:val="00637F1C"/>
    <w:rsid w:val="0064061C"/>
    <w:rsid w:val="00641272"/>
    <w:rsid w:val="006416AE"/>
    <w:rsid w:val="00642072"/>
    <w:rsid w:val="00643211"/>
    <w:rsid w:val="0064561B"/>
    <w:rsid w:val="006462B0"/>
    <w:rsid w:val="00646979"/>
    <w:rsid w:val="0064785D"/>
    <w:rsid w:val="00651B75"/>
    <w:rsid w:val="00651FDC"/>
    <w:rsid w:val="00653126"/>
    <w:rsid w:val="0065353B"/>
    <w:rsid w:val="00653E17"/>
    <w:rsid w:val="00654896"/>
    <w:rsid w:val="00656239"/>
    <w:rsid w:val="00656F4E"/>
    <w:rsid w:val="006575DC"/>
    <w:rsid w:val="006578B9"/>
    <w:rsid w:val="00657ADD"/>
    <w:rsid w:val="006637DC"/>
    <w:rsid w:val="00663CA6"/>
    <w:rsid w:val="00663D2A"/>
    <w:rsid w:val="00663DAE"/>
    <w:rsid w:val="0066658F"/>
    <w:rsid w:val="00666C04"/>
    <w:rsid w:val="0066746A"/>
    <w:rsid w:val="006702FF"/>
    <w:rsid w:val="006712D8"/>
    <w:rsid w:val="00671370"/>
    <w:rsid w:val="00671B73"/>
    <w:rsid w:val="00673093"/>
    <w:rsid w:val="00673C3E"/>
    <w:rsid w:val="00674FA2"/>
    <w:rsid w:val="0067540E"/>
    <w:rsid w:val="00676681"/>
    <w:rsid w:val="00676B3C"/>
    <w:rsid w:val="00677977"/>
    <w:rsid w:val="00684778"/>
    <w:rsid w:val="00684C3B"/>
    <w:rsid w:val="00686B7C"/>
    <w:rsid w:val="0068731B"/>
    <w:rsid w:val="0068799F"/>
    <w:rsid w:val="00691686"/>
    <w:rsid w:val="00692D3C"/>
    <w:rsid w:val="0069391A"/>
    <w:rsid w:val="00694096"/>
    <w:rsid w:val="00695355"/>
    <w:rsid w:val="006963CB"/>
    <w:rsid w:val="00696F8F"/>
    <w:rsid w:val="0069765B"/>
    <w:rsid w:val="006A1654"/>
    <w:rsid w:val="006A16B6"/>
    <w:rsid w:val="006A22D0"/>
    <w:rsid w:val="006A26E2"/>
    <w:rsid w:val="006A27DC"/>
    <w:rsid w:val="006A3605"/>
    <w:rsid w:val="006A3C3F"/>
    <w:rsid w:val="006A4F1B"/>
    <w:rsid w:val="006A5623"/>
    <w:rsid w:val="006A5A43"/>
    <w:rsid w:val="006A5ECD"/>
    <w:rsid w:val="006A720B"/>
    <w:rsid w:val="006A7460"/>
    <w:rsid w:val="006A7B33"/>
    <w:rsid w:val="006B1C34"/>
    <w:rsid w:val="006B293C"/>
    <w:rsid w:val="006B3212"/>
    <w:rsid w:val="006B3A22"/>
    <w:rsid w:val="006B651A"/>
    <w:rsid w:val="006B784E"/>
    <w:rsid w:val="006C103D"/>
    <w:rsid w:val="006C1F51"/>
    <w:rsid w:val="006C20B4"/>
    <w:rsid w:val="006C4458"/>
    <w:rsid w:val="006C49D9"/>
    <w:rsid w:val="006C5085"/>
    <w:rsid w:val="006C5921"/>
    <w:rsid w:val="006C60C3"/>
    <w:rsid w:val="006C60FF"/>
    <w:rsid w:val="006C625D"/>
    <w:rsid w:val="006C6EE0"/>
    <w:rsid w:val="006D0B6A"/>
    <w:rsid w:val="006D160A"/>
    <w:rsid w:val="006D2BE1"/>
    <w:rsid w:val="006D3BFB"/>
    <w:rsid w:val="006D3CA3"/>
    <w:rsid w:val="006D46E3"/>
    <w:rsid w:val="006D6364"/>
    <w:rsid w:val="006D63E0"/>
    <w:rsid w:val="006D6A80"/>
    <w:rsid w:val="006D6DF8"/>
    <w:rsid w:val="006D71DB"/>
    <w:rsid w:val="006D733A"/>
    <w:rsid w:val="006D7A75"/>
    <w:rsid w:val="006D7DB9"/>
    <w:rsid w:val="006E01CB"/>
    <w:rsid w:val="006E0CB0"/>
    <w:rsid w:val="006E1FE8"/>
    <w:rsid w:val="006E3D20"/>
    <w:rsid w:val="006E3D68"/>
    <w:rsid w:val="006E671F"/>
    <w:rsid w:val="006F02CD"/>
    <w:rsid w:val="006F0BBF"/>
    <w:rsid w:val="006F0BFC"/>
    <w:rsid w:val="006F0C70"/>
    <w:rsid w:val="006F0F0A"/>
    <w:rsid w:val="006F1C9F"/>
    <w:rsid w:val="006F207D"/>
    <w:rsid w:val="006F3FE0"/>
    <w:rsid w:val="006F5E3F"/>
    <w:rsid w:val="006F65C4"/>
    <w:rsid w:val="006F68C8"/>
    <w:rsid w:val="006F73D5"/>
    <w:rsid w:val="006F7A18"/>
    <w:rsid w:val="00700124"/>
    <w:rsid w:val="007008AB"/>
    <w:rsid w:val="007008FA"/>
    <w:rsid w:val="007009A4"/>
    <w:rsid w:val="0070253F"/>
    <w:rsid w:val="0070259D"/>
    <w:rsid w:val="0070305F"/>
    <w:rsid w:val="00703091"/>
    <w:rsid w:val="00703FB7"/>
    <w:rsid w:val="00704E59"/>
    <w:rsid w:val="0070641A"/>
    <w:rsid w:val="00707A7A"/>
    <w:rsid w:val="00707F43"/>
    <w:rsid w:val="007103DA"/>
    <w:rsid w:val="0071047F"/>
    <w:rsid w:val="007113E9"/>
    <w:rsid w:val="00711A9F"/>
    <w:rsid w:val="00712CA2"/>
    <w:rsid w:val="00713DCD"/>
    <w:rsid w:val="00714427"/>
    <w:rsid w:val="0071564F"/>
    <w:rsid w:val="007162F6"/>
    <w:rsid w:val="00716317"/>
    <w:rsid w:val="007164C9"/>
    <w:rsid w:val="00716996"/>
    <w:rsid w:val="007200B2"/>
    <w:rsid w:val="0072013D"/>
    <w:rsid w:val="00721A4F"/>
    <w:rsid w:val="00722782"/>
    <w:rsid w:val="00722E40"/>
    <w:rsid w:val="007231AE"/>
    <w:rsid w:val="00723717"/>
    <w:rsid w:val="007240D9"/>
    <w:rsid w:val="00725540"/>
    <w:rsid w:val="007258BF"/>
    <w:rsid w:val="00725E45"/>
    <w:rsid w:val="00726210"/>
    <w:rsid w:val="007268A0"/>
    <w:rsid w:val="007274EE"/>
    <w:rsid w:val="00727925"/>
    <w:rsid w:val="007306EB"/>
    <w:rsid w:val="0073073E"/>
    <w:rsid w:val="00732DE3"/>
    <w:rsid w:val="007348C2"/>
    <w:rsid w:val="00735C5F"/>
    <w:rsid w:val="00740EAD"/>
    <w:rsid w:val="007423EE"/>
    <w:rsid w:val="00742456"/>
    <w:rsid w:val="0074275C"/>
    <w:rsid w:val="00744289"/>
    <w:rsid w:val="00744B63"/>
    <w:rsid w:val="00744D23"/>
    <w:rsid w:val="00746650"/>
    <w:rsid w:val="00746C10"/>
    <w:rsid w:val="0074789D"/>
    <w:rsid w:val="00750E1E"/>
    <w:rsid w:val="007518E8"/>
    <w:rsid w:val="00751E77"/>
    <w:rsid w:val="00752EAB"/>
    <w:rsid w:val="007530E5"/>
    <w:rsid w:val="00753104"/>
    <w:rsid w:val="007536C9"/>
    <w:rsid w:val="00753D00"/>
    <w:rsid w:val="00754FC8"/>
    <w:rsid w:val="007550A2"/>
    <w:rsid w:val="007559E7"/>
    <w:rsid w:val="0075660E"/>
    <w:rsid w:val="00757016"/>
    <w:rsid w:val="00757B03"/>
    <w:rsid w:val="00760609"/>
    <w:rsid w:val="00761A59"/>
    <w:rsid w:val="00762F2D"/>
    <w:rsid w:val="00763026"/>
    <w:rsid w:val="007635CF"/>
    <w:rsid w:val="00763AEB"/>
    <w:rsid w:val="00763D77"/>
    <w:rsid w:val="007654D8"/>
    <w:rsid w:val="00770611"/>
    <w:rsid w:val="00771B07"/>
    <w:rsid w:val="0077281A"/>
    <w:rsid w:val="007737C4"/>
    <w:rsid w:val="00773B80"/>
    <w:rsid w:val="00774523"/>
    <w:rsid w:val="00774738"/>
    <w:rsid w:val="00774F40"/>
    <w:rsid w:val="00775402"/>
    <w:rsid w:val="00775FED"/>
    <w:rsid w:val="00776C53"/>
    <w:rsid w:val="00777328"/>
    <w:rsid w:val="00777648"/>
    <w:rsid w:val="00777852"/>
    <w:rsid w:val="007810B6"/>
    <w:rsid w:val="00781D7E"/>
    <w:rsid w:val="00782E20"/>
    <w:rsid w:val="00784946"/>
    <w:rsid w:val="007855B6"/>
    <w:rsid w:val="00785ACE"/>
    <w:rsid w:val="00785D47"/>
    <w:rsid w:val="007869B4"/>
    <w:rsid w:val="00786A3C"/>
    <w:rsid w:val="00786CCB"/>
    <w:rsid w:val="007906D6"/>
    <w:rsid w:val="007911CA"/>
    <w:rsid w:val="00791644"/>
    <w:rsid w:val="007920B9"/>
    <w:rsid w:val="00793760"/>
    <w:rsid w:val="00795F6F"/>
    <w:rsid w:val="0079642F"/>
    <w:rsid w:val="00797261"/>
    <w:rsid w:val="00797CE7"/>
    <w:rsid w:val="007A1121"/>
    <w:rsid w:val="007A1682"/>
    <w:rsid w:val="007A18E1"/>
    <w:rsid w:val="007A1CB7"/>
    <w:rsid w:val="007A1F52"/>
    <w:rsid w:val="007A21FB"/>
    <w:rsid w:val="007A35B2"/>
    <w:rsid w:val="007A3C7E"/>
    <w:rsid w:val="007A490C"/>
    <w:rsid w:val="007A52B7"/>
    <w:rsid w:val="007A7F71"/>
    <w:rsid w:val="007B0379"/>
    <w:rsid w:val="007B09E7"/>
    <w:rsid w:val="007B0C0F"/>
    <w:rsid w:val="007B0CDF"/>
    <w:rsid w:val="007B1A3C"/>
    <w:rsid w:val="007B1DF4"/>
    <w:rsid w:val="007B23E1"/>
    <w:rsid w:val="007B3E31"/>
    <w:rsid w:val="007B4037"/>
    <w:rsid w:val="007B49E7"/>
    <w:rsid w:val="007B4C00"/>
    <w:rsid w:val="007B6758"/>
    <w:rsid w:val="007B74FD"/>
    <w:rsid w:val="007C05A2"/>
    <w:rsid w:val="007C0C60"/>
    <w:rsid w:val="007C1344"/>
    <w:rsid w:val="007C1345"/>
    <w:rsid w:val="007C13F8"/>
    <w:rsid w:val="007C1929"/>
    <w:rsid w:val="007C2C13"/>
    <w:rsid w:val="007C4318"/>
    <w:rsid w:val="007C49F8"/>
    <w:rsid w:val="007D012F"/>
    <w:rsid w:val="007D1CB1"/>
    <w:rsid w:val="007D30D9"/>
    <w:rsid w:val="007D32A7"/>
    <w:rsid w:val="007D44C6"/>
    <w:rsid w:val="007D4A93"/>
    <w:rsid w:val="007D5F96"/>
    <w:rsid w:val="007D7B65"/>
    <w:rsid w:val="007D7F55"/>
    <w:rsid w:val="007E0484"/>
    <w:rsid w:val="007E0AB6"/>
    <w:rsid w:val="007E125C"/>
    <w:rsid w:val="007E1BAC"/>
    <w:rsid w:val="007E2083"/>
    <w:rsid w:val="007E246E"/>
    <w:rsid w:val="007E2A6C"/>
    <w:rsid w:val="007E444D"/>
    <w:rsid w:val="007E59E1"/>
    <w:rsid w:val="007E5D60"/>
    <w:rsid w:val="007E653D"/>
    <w:rsid w:val="007E6A63"/>
    <w:rsid w:val="007E6CBD"/>
    <w:rsid w:val="007E7133"/>
    <w:rsid w:val="007F0F64"/>
    <w:rsid w:val="007F2186"/>
    <w:rsid w:val="007F31AE"/>
    <w:rsid w:val="007F4332"/>
    <w:rsid w:val="007F57F9"/>
    <w:rsid w:val="007F5D63"/>
    <w:rsid w:val="007F6090"/>
    <w:rsid w:val="007F63F0"/>
    <w:rsid w:val="007F7DDA"/>
    <w:rsid w:val="00800114"/>
    <w:rsid w:val="00802020"/>
    <w:rsid w:val="00802BC8"/>
    <w:rsid w:val="008041EC"/>
    <w:rsid w:val="00805B30"/>
    <w:rsid w:val="00805E1C"/>
    <w:rsid w:val="00807A5E"/>
    <w:rsid w:val="00811210"/>
    <w:rsid w:val="0081137F"/>
    <w:rsid w:val="00811D8B"/>
    <w:rsid w:val="0081225C"/>
    <w:rsid w:val="00815348"/>
    <w:rsid w:val="008158D8"/>
    <w:rsid w:val="00815C96"/>
    <w:rsid w:val="0081602B"/>
    <w:rsid w:val="008170DD"/>
    <w:rsid w:val="00817D6F"/>
    <w:rsid w:val="00820BE1"/>
    <w:rsid w:val="00821502"/>
    <w:rsid w:val="008221E6"/>
    <w:rsid w:val="00823CEF"/>
    <w:rsid w:val="00824191"/>
    <w:rsid w:val="00824344"/>
    <w:rsid w:val="00824EBC"/>
    <w:rsid w:val="00825F4D"/>
    <w:rsid w:val="0082776B"/>
    <w:rsid w:val="008303C7"/>
    <w:rsid w:val="0083173A"/>
    <w:rsid w:val="008318D5"/>
    <w:rsid w:val="008319FA"/>
    <w:rsid w:val="00834402"/>
    <w:rsid w:val="008360C6"/>
    <w:rsid w:val="00836583"/>
    <w:rsid w:val="0083718D"/>
    <w:rsid w:val="0083746B"/>
    <w:rsid w:val="00837542"/>
    <w:rsid w:val="00840C5B"/>
    <w:rsid w:val="00841799"/>
    <w:rsid w:val="00841930"/>
    <w:rsid w:val="00842A09"/>
    <w:rsid w:val="00843DAF"/>
    <w:rsid w:val="0084450A"/>
    <w:rsid w:val="00844953"/>
    <w:rsid w:val="00845DA1"/>
    <w:rsid w:val="00851124"/>
    <w:rsid w:val="0085253D"/>
    <w:rsid w:val="008526A8"/>
    <w:rsid w:val="00852BAE"/>
    <w:rsid w:val="00853726"/>
    <w:rsid w:val="0085419B"/>
    <w:rsid w:val="008542E7"/>
    <w:rsid w:val="0085498D"/>
    <w:rsid w:val="008556E4"/>
    <w:rsid w:val="008557C0"/>
    <w:rsid w:val="00856153"/>
    <w:rsid w:val="00857415"/>
    <w:rsid w:val="008579CD"/>
    <w:rsid w:val="00857FD9"/>
    <w:rsid w:val="0086083D"/>
    <w:rsid w:val="0086172C"/>
    <w:rsid w:val="00862A9C"/>
    <w:rsid w:val="008636A2"/>
    <w:rsid w:val="008641C4"/>
    <w:rsid w:val="00864B2B"/>
    <w:rsid w:val="00865501"/>
    <w:rsid w:val="008673FB"/>
    <w:rsid w:val="00867C47"/>
    <w:rsid w:val="00867F9D"/>
    <w:rsid w:val="00870AC4"/>
    <w:rsid w:val="0087175B"/>
    <w:rsid w:val="008727D6"/>
    <w:rsid w:val="008731EE"/>
    <w:rsid w:val="00874A72"/>
    <w:rsid w:val="00874E92"/>
    <w:rsid w:val="008759DD"/>
    <w:rsid w:val="00875F30"/>
    <w:rsid w:val="00876659"/>
    <w:rsid w:val="00876697"/>
    <w:rsid w:val="00876CA6"/>
    <w:rsid w:val="0087749E"/>
    <w:rsid w:val="00880215"/>
    <w:rsid w:val="0088087C"/>
    <w:rsid w:val="00880FC3"/>
    <w:rsid w:val="00881FF2"/>
    <w:rsid w:val="00882227"/>
    <w:rsid w:val="00882718"/>
    <w:rsid w:val="0088539A"/>
    <w:rsid w:val="008858BD"/>
    <w:rsid w:val="00887B33"/>
    <w:rsid w:val="00891760"/>
    <w:rsid w:val="00893814"/>
    <w:rsid w:val="00893A0A"/>
    <w:rsid w:val="00894443"/>
    <w:rsid w:val="00895444"/>
    <w:rsid w:val="00895A00"/>
    <w:rsid w:val="00895B4E"/>
    <w:rsid w:val="00895FE7"/>
    <w:rsid w:val="0089602A"/>
    <w:rsid w:val="008962AD"/>
    <w:rsid w:val="00897D5A"/>
    <w:rsid w:val="008A0124"/>
    <w:rsid w:val="008A0391"/>
    <w:rsid w:val="008A1474"/>
    <w:rsid w:val="008A1DE5"/>
    <w:rsid w:val="008A3E23"/>
    <w:rsid w:val="008A4D37"/>
    <w:rsid w:val="008A52F8"/>
    <w:rsid w:val="008A6BF3"/>
    <w:rsid w:val="008A6C15"/>
    <w:rsid w:val="008A7987"/>
    <w:rsid w:val="008A7EA4"/>
    <w:rsid w:val="008B07AA"/>
    <w:rsid w:val="008B111B"/>
    <w:rsid w:val="008B18FB"/>
    <w:rsid w:val="008B26F4"/>
    <w:rsid w:val="008B27AF"/>
    <w:rsid w:val="008B3250"/>
    <w:rsid w:val="008B57C6"/>
    <w:rsid w:val="008B57F6"/>
    <w:rsid w:val="008B5EB6"/>
    <w:rsid w:val="008B6198"/>
    <w:rsid w:val="008B6A8F"/>
    <w:rsid w:val="008C0CD9"/>
    <w:rsid w:val="008C1C1F"/>
    <w:rsid w:val="008C3F5B"/>
    <w:rsid w:val="008C48C2"/>
    <w:rsid w:val="008C5251"/>
    <w:rsid w:val="008C7D3F"/>
    <w:rsid w:val="008D0D09"/>
    <w:rsid w:val="008D196C"/>
    <w:rsid w:val="008D2065"/>
    <w:rsid w:val="008D2126"/>
    <w:rsid w:val="008D23CA"/>
    <w:rsid w:val="008D4331"/>
    <w:rsid w:val="008D66C5"/>
    <w:rsid w:val="008D6E9B"/>
    <w:rsid w:val="008D755C"/>
    <w:rsid w:val="008D7E19"/>
    <w:rsid w:val="008E0114"/>
    <w:rsid w:val="008E13DC"/>
    <w:rsid w:val="008E1754"/>
    <w:rsid w:val="008E190A"/>
    <w:rsid w:val="008E1A3D"/>
    <w:rsid w:val="008E1E79"/>
    <w:rsid w:val="008E239C"/>
    <w:rsid w:val="008E4A4F"/>
    <w:rsid w:val="008E6927"/>
    <w:rsid w:val="008E72AE"/>
    <w:rsid w:val="008F13A1"/>
    <w:rsid w:val="008F17F4"/>
    <w:rsid w:val="008F23A7"/>
    <w:rsid w:val="008F256D"/>
    <w:rsid w:val="008F2F14"/>
    <w:rsid w:val="008F3B95"/>
    <w:rsid w:val="008F436D"/>
    <w:rsid w:val="008F5587"/>
    <w:rsid w:val="008F6979"/>
    <w:rsid w:val="008F70E1"/>
    <w:rsid w:val="0090025E"/>
    <w:rsid w:val="00900C40"/>
    <w:rsid w:val="00902A08"/>
    <w:rsid w:val="00902C52"/>
    <w:rsid w:val="00902D86"/>
    <w:rsid w:val="00903693"/>
    <w:rsid w:val="00903AAD"/>
    <w:rsid w:val="0090527A"/>
    <w:rsid w:val="009060DA"/>
    <w:rsid w:val="0090755D"/>
    <w:rsid w:val="0090795B"/>
    <w:rsid w:val="009112EC"/>
    <w:rsid w:val="00911DF8"/>
    <w:rsid w:val="0091269D"/>
    <w:rsid w:val="00913780"/>
    <w:rsid w:val="00914652"/>
    <w:rsid w:val="00914770"/>
    <w:rsid w:val="0091493F"/>
    <w:rsid w:val="00914DD3"/>
    <w:rsid w:val="00915861"/>
    <w:rsid w:val="0091670E"/>
    <w:rsid w:val="00916A5C"/>
    <w:rsid w:val="00916B24"/>
    <w:rsid w:val="00920189"/>
    <w:rsid w:val="0092099B"/>
    <w:rsid w:val="00920D5C"/>
    <w:rsid w:val="00921338"/>
    <w:rsid w:val="009241FD"/>
    <w:rsid w:val="00925800"/>
    <w:rsid w:val="00925976"/>
    <w:rsid w:val="00927E7D"/>
    <w:rsid w:val="00927F87"/>
    <w:rsid w:val="0093095C"/>
    <w:rsid w:val="0093103A"/>
    <w:rsid w:val="009312CC"/>
    <w:rsid w:val="00931D77"/>
    <w:rsid w:val="00932697"/>
    <w:rsid w:val="00934106"/>
    <w:rsid w:val="0093508A"/>
    <w:rsid w:val="00936AAE"/>
    <w:rsid w:val="009370E6"/>
    <w:rsid w:val="0094035E"/>
    <w:rsid w:val="00940DFA"/>
    <w:rsid w:val="0094189E"/>
    <w:rsid w:val="00941D54"/>
    <w:rsid w:val="00942B0B"/>
    <w:rsid w:val="009443EA"/>
    <w:rsid w:val="00945447"/>
    <w:rsid w:val="00947A24"/>
    <w:rsid w:val="00950906"/>
    <w:rsid w:val="0095157F"/>
    <w:rsid w:val="009521C2"/>
    <w:rsid w:val="00952E56"/>
    <w:rsid w:val="0095402C"/>
    <w:rsid w:val="009540A9"/>
    <w:rsid w:val="00954A6B"/>
    <w:rsid w:val="009553B5"/>
    <w:rsid w:val="00957A25"/>
    <w:rsid w:val="00957B59"/>
    <w:rsid w:val="00957BAF"/>
    <w:rsid w:val="00957DFC"/>
    <w:rsid w:val="009601BD"/>
    <w:rsid w:val="0096075A"/>
    <w:rsid w:val="00961B9B"/>
    <w:rsid w:val="00962263"/>
    <w:rsid w:val="00962F07"/>
    <w:rsid w:val="00963F05"/>
    <w:rsid w:val="009644DE"/>
    <w:rsid w:val="00965A47"/>
    <w:rsid w:val="0096659F"/>
    <w:rsid w:val="00970062"/>
    <w:rsid w:val="00970133"/>
    <w:rsid w:val="0097073E"/>
    <w:rsid w:val="009709A7"/>
    <w:rsid w:val="00972CB1"/>
    <w:rsid w:val="00973A88"/>
    <w:rsid w:val="00974AE0"/>
    <w:rsid w:val="0097524B"/>
    <w:rsid w:val="00975890"/>
    <w:rsid w:val="00975C04"/>
    <w:rsid w:val="00975DB2"/>
    <w:rsid w:val="009761C5"/>
    <w:rsid w:val="009768B3"/>
    <w:rsid w:val="0097783E"/>
    <w:rsid w:val="009837B9"/>
    <w:rsid w:val="00983931"/>
    <w:rsid w:val="00983A7D"/>
    <w:rsid w:val="00984209"/>
    <w:rsid w:val="00984311"/>
    <w:rsid w:val="0098442A"/>
    <w:rsid w:val="00984952"/>
    <w:rsid w:val="00984A12"/>
    <w:rsid w:val="009855B7"/>
    <w:rsid w:val="00985F8E"/>
    <w:rsid w:val="00986458"/>
    <w:rsid w:val="00986529"/>
    <w:rsid w:val="00986A20"/>
    <w:rsid w:val="00986DF4"/>
    <w:rsid w:val="009872B5"/>
    <w:rsid w:val="009910CB"/>
    <w:rsid w:val="009913E3"/>
    <w:rsid w:val="00993733"/>
    <w:rsid w:val="00993DB5"/>
    <w:rsid w:val="00995F01"/>
    <w:rsid w:val="00997FAD"/>
    <w:rsid w:val="009A2B03"/>
    <w:rsid w:val="009A2E2E"/>
    <w:rsid w:val="009A3498"/>
    <w:rsid w:val="009A4CF0"/>
    <w:rsid w:val="009A5248"/>
    <w:rsid w:val="009A5FE2"/>
    <w:rsid w:val="009A6669"/>
    <w:rsid w:val="009A6ABE"/>
    <w:rsid w:val="009B21D0"/>
    <w:rsid w:val="009B346D"/>
    <w:rsid w:val="009B4676"/>
    <w:rsid w:val="009B4BBD"/>
    <w:rsid w:val="009B4D76"/>
    <w:rsid w:val="009B521B"/>
    <w:rsid w:val="009B54E4"/>
    <w:rsid w:val="009B57E4"/>
    <w:rsid w:val="009B58FB"/>
    <w:rsid w:val="009B7CA5"/>
    <w:rsid w:val="009C2947"/>
    <w:rsid w:val="009C29E3"/>
    <w:rsid w:val="009C3F6E"/>
    <w:rsid w:val="009C5076"/>
    <w:rsid w:val="009C626B"/>
    <w:rsid w:val="009C67E8"/>
    <w:rsid w:val="009C6F49"/>
    <w:rsid w:val="009C72CC"/>
    <w:rsid w:val="009D0E73"/>
    <w:rsid w:val="009D1863"/>
    <w:rsid w:val="009D24BE"/>
    <w:rsid w:val="009D2707"/>
    <w:rsid w:val="009D27F9"/>
    <w:rsid w:val="009D38F0"/>
    <w:rsid w:val="009D3908"/>
    <w:rsid w:val="009D5D43"/>
    <w:rsid w:val="009D7750"/>
    <w:rsid w:val="009E094A"/>
    <w:rsid w:val="009E0D17"/>
    <w:rsid w:val="009E2C9E"/>
    <w:rsid w:val="009E59DC"/>
    <w:rsid w:val="009F01B0"/>
    <w:rsid w:val="009F029D"/>
    <w:rsid w:val="009F02FD"/>
    <w:rsid w:val="009F0589"/>
    <w:rsid w:val="009F1274"/>
    <w:rsid w:val="009F1C70"/>
    <w:rsid w:val="009F1F31"/>
    <w:rsid w:val="009F23D1"/>
    <w:rsid w:val="009F285E"/>
    <w:rsid w:val="009F28BF"/>
    <w:rsid w:val="009F2B7C"/>
    <w:rsid w:val="009F3415"/>
    <w:rsid w:val="009F358A"/>
    <w:rsid w:val="009F3CE3"/>
    <w:rsid w:val="009F4BA7"/>
    <w:rsid w:val="009F5138"/>
    <w:rsid w:val="009F5A56"/>
    <w:rsid w:val="009F63A8"/>
    <w:rsid w:val="009F6FBB"/>
    <w:rsid w:val="009F7068"/>
    <w:rsid w:val="00A025D5"/>
    <w:rsid w:val="00A02704"/>
    <w:rsid w:val="00A03078"/>
    <w:rsid w:val="00A03EC0"/>
    <w:rsid w:val="00A0404A"/>
    <w:rsid w:val="00A04454"/>
    <w:rsid w:val="00A047C3"/>
    <w:rsid w:val="00A04B29"/>
    <w:rsid w:val="00A04E99"/>
    <w:rsid w:val="00A065A1"/>
    <w:rsid w:val="00A06C92"/>
    <w:rsid w:val="00A06E64"/>
    <w:rsid w:val="00A07D25"/>
    <w:rsid w:val="00A07F07"/>
    <w:rsid w:val="00A10AC5"/>
    <w:rsid w:val="00A11051"/>
    <w:rsid w:val="00A1142E"/>
    <w:rsid w:val="00A11E04"/>
    <w:rsid w:val="00A11E86"/>
    <w:rsid w:val="00A1242B"/>
    <w:rsid w:val="00A131BC"/>
    <w:rsid w:val="00A1483F"/>
    <w:rsid w:val="00A14873"/>
    <w:rsid w:val="00A14D67"/>
    <w:rsid w:val="00A1504E"/>
    <w:rsid w:val="00A151BD"/>
    <w:rsid w:val="00A16011"/>
    <w:rsid w:val="00A162F0"/>
    <w:rsid w:val="00A16B45"/>
    <w:rsid w:val="00A17DFD"/>
    <w:rsid w:val="00A20139"/>
    <w:rsid w:val="00A21142"/>
    <w:rsid w:val="00A219DB"/>
    <w:rsid w:val="00A21A86"/>
    <w:rsid w:val="00A22FA1"/>
    <w:rsid w:val="00A23086"/>
    <w:rsid w:val="00A231A9"/>
    <w:rsid w:val="00A238F9"/>
    <w:rsid w:val="00A249DD"/>
    <w:rsid w:val="00A274F0"/>
    <w:rsid w:val="00A27B85"/>
    <w:rsid w:val="00A27F35"/>
    <w:rsid w:val="00A30289"/>
    <w:rsid w:val="00A303D2"/>
    <w:rsid w:val="00A30586"/>
    <w:rsid w:val="00A3096F"/>
    <w:rsid w:val="00A30C18"/>
    <w:rsid w:val="00A31332"/>
    <w:rsid w:val="00A3195A"/>
    <w:rsid w:val="00A33949"/>
    <w:rsid w:val="00A33C1C"/>
    <w:rsid w:val="00A347C6"/>
    <w:rsid w:val="00A3649F"/>
    <w:rsid w:val="00A36D2D"/>
    <w:rsid w:val="00A37752"/>
    <w:rsid w:val="00A41ACC"/>
    <w:rsid w:val="00A41CA8"/>
    <w:rsid w:val="00A424C5"/>
    <w:rsid w:val="00A43301"/>
    <w:rsid w:val="00A43728"/>
    <w:rsid w:val="00A44F53"/>
    <w:rsid w:val="00A45232"/>
    <w:rsid w:val="00A4550F"/>
    <w:rsid w:val="00A4658D"/>
    <w:rsid w:val="00A46A3E"/>
    <w:rsid w:val="00A46BB0"/>
    <w:rsid w:val="00A5021F"/>
    <w:rsid w:val="00A50842"/>
    <w:rsid w:val="00A5167A"/>
    <w:rsid w:val="00A51DCF"/>
    <w:rsid w:val="00A51EBA"/>
    <w:rsid w:val="00A52919"/>
    <w:rsid w:val="00A536D3"/>
    <w:rsid w:val="00A55C13"/>
    <w:rsid w:val="00A565D9"/>
    <w:rsid w:val="00A567F6"/>
    <w:rsid w:val="00A60559"/>
    <w:rsid w:val="00A60E79"/>
    <w:rsid w:val="00A61476"/>
    <w:rsid w:val="00A61652"/>
    <w:rsid w:val="00A61D91"/>
    <w:rsid w:val="00A62A72"/>
    <w:rsid w:val="00A62C70"/>
    <w:rsid w:val="00A640C5"/>
    <w:rsid w:val="00A64ED5"/>
    <w:rsid w:val="00A6565F"/>
    <w:rsid w:val="00A65841"/>
    <w:rsid w:val="00A66242"/>
    <w:rsid w:val="00A663CA"/>
    <w:rsid w:val="00A678E5"/>
    <w:rsid w:val="00A67911"/>
    <w:rsid w:val="00A70D45"/>
    <w:rsid w:val="00A71574"/>
    <w:rsid w:val="00A7198E"/>
    <w:rsid w:val="00A7335B"/>
    <w:rsid w:val="00A73909"/>
    <w:rsid w:val="00A7390E"/>
    <w:rsid w:val="00A751C8"/>
    <w:rsid w:val="00A77C75"/>
    <w:rsid w:val="00A8080D"/>
    <w:rsid w:val="00A80D6E"/>
    <w:rsid w:val="00A812B8"/>
    <w:rsid w:val="00A816F3"/>
    <w:rsid w:val="00A81B38"/>
    <w:rsid w:val="00A823E7"/>
    <w:rsid w:val="00A83BD7"/>
    <w:rsid w:val="00A83D5B"/>
    <w:rsid w:val="00A8491D"/>
    <w:rsid w:val="00A84BFB"/>
    <w:rsid w:val="00A857BB"/>
    <w:rsid w:val="00A86640"/>
    <w:rsid w:val="00A86933"/>
    <w:rsid w:val="00A87664"/>
    <w:rsid w:val="00A922D6"/>
    <w:rsid w:val="00A93B58"/>
    <w:rsid w:val="00A94A69"/>
    <w:rsid w:val="00A94B21"/>
    <w:rsid w:val="00A953C9"/>
    <w:rsid w:val="00A96424"/>
    <w:rsid w:val="00A96C2D"/>
    <w:rsid w:val="00A97175"/>
    <w:rsid w:val="00A971EA"/>
    <w:rsid w:val="00A97B72"/>
    <w:rsid w:val="00A97DC3"/>
    <w:rsid w:val="00AA1025"/>
    <w:rsid w:val="00AA2227"/>
    <w:rsid w:val="00AA2402"/>
    <w:rsid w:val="00AA2438"/>
    <w:rsid w:val="00AA3B9A"/>
    <w:rsid w:val="00AA408F"/>
    <w:rsid w:val="00AA4239"/>
    <w:rsid w:val="00AA6568"/>
    <w:rsid w:val="00AB0F8C"/>
    <w:rsid w:val="00AB2B06"/>
    <w:rsid w:val="00AB31B9"/>
    <w:rsid w:val="00AB3851"/>
    <w:rsid w:val="00AB449D"/>
    <w:rsid w:val="00AB6321"/>
    <w:rsid w:val="00AB6AF4"/>
    <w:rsid w:val="00AB7095"/>
    <w:rsid w:val="00AB742E"/>
    <w:rsid w:val="00AC0361"/>
    <w:rsid w:val="00AC03AE"/>
    <w:rsid w:val="00AC090A"/>
    <w:rsid w:val="00AC1154"/>
    <w:rsid w:val="00AC20C4"/>
    <w:rsid w:val="00AC3A51"/>
    <w:rsid w:val="00AC4A6E"/>
    <w:rsid w:val="00AC58CD"/>
    <w:rsid w:val="00AC5A34"/>
    <w:rsid w:val="00AC5C24"/>
    <w:rsid w:val="00AC7463"/>
    <w:rsid w:val="00AC77B0"/>
    <w:rsid w:val="00AD05A8"/>
    <w:rsid w:val="00AD3042"/>
    <w:rsid w:val="00AD40B9"/>
    <w:rsid w:val="00AD487D"/>
    <w:rsid w:val="00AD4926"/>
    <w:rsid w:val="00AD5939"/>
    <w:rsid w:val="00AD5F5C"/>
    <w:rsid w:val="00AE0369"/>
    <w:rsid w:val="00AE05BA"/>
    <w:rsid w:val="00AE212F"/>
    <w:rsid w:val="00AE48F5"/>
    <w:rsid w:val="00AE6E4C"/>
    <w:rsid w:val="00AE7C2A"/>
    <w:rsid w:val="00AF0770"/>
    <w:rsid w:val="00AF30DF"/>
    <w:rsid w:val="00AF497E"/>
    <w:rsid w:val="00AF5274"/>
    <w:rsid w:val="00AF607E"/>
    <w:rsid w:val="00B0161C"/>
    <w:rsid w:val="00B019F8"/>
    <w:rsid w:val="00B02D66"/>
    <w:rsid w:val="00B02F17"/>
    <w:rsid w:val="00B04A01"/>
    <w:rsid w:val="00B05612"/>
    <w:rsid w:val="00B07A94"/>
    <w:rsid w:val="00B11078"/>
    <w:rsid w:val="00B118D2"/>
    <w:rsid w:val="00B11948"/>
    <w:rsid w:val="00B11CF5"/>
    <w:rsid w:val="00B124DA"/>
    <w:rsid w:val="00B13661"/>
    <w:rsid w:val="00B13B39"/>
    <w:rsid w:val="00B1434D"/>
    <w:rsid w:val="00B146B6"/>
    <w:rsid w:val="00B14F09"/>
    <w:rsid w:val="00B15EDF"/>
    <w:rsid w:val="00B164A9"/>
    <w:rsid w:val="00B169DA"/>
    <w:rsid w:val="00B16BDC"/>
    <w:rsid w:val="00B17608"/>
    <w:rsid w:val="00B2000C"/>
    <w:rsid w:val="00B20605"/>
    <w:rsid w:val="00B20BAD"/>
    <w:rsid w:val="00B212D1"/>
    <w:rsid w:val="00B21CAD"/>
    <w:rsid w:val="00B22A95"/>
    <w:rsid w:val="00B22FBA"/>
    <w:rsid w:val="00B23547"/>
    <w:rsid w:val="00B23A13"/>
    <w:rsid w:val="00B2588D"/>
    <w:rsid w:val="00B26203"/>
    <w:rsid w:val="00B26D36"/>
    <w:rsid w:val="00B27079"/>
    <w:rsid w:val="00B328F0"/>
    <w:rsid w:val="00B3352F"/>
    <w:rsid w:val="00B3404D"/>
    <w:rsid w:val="00B34F05"/>
    <w:rsid w:val="00B35046"/>
    <w:rsid w:val="00B363EC"/>
    <w:rsid w:val="00B37867"/>
    <w:rsid w:val="00B414BC"/>
    <w:rsid w:val="00B42649"/>
    <w:rsid w:val="00B439B7"/>
    <w:rsid w:val="00B43B49"/>
    <w:rsid w:val="00B44EAA"/>
    <w:rsid w:val="00B45400"/>
    <w:rsid w:val="00B45F92"/>
    <w:rsid w:val="00B4691A"/>
    <w:rsid w:val="00B46C1F"/>
    <w:rsid w:val="00B476E3"/>
    <w:rsid w:val="00B517DD"/>
    <w:rsid w:val="00B51FD2"/>
    <w:rsid w:val="00B523A6"/>
    <w:rsid w:val="00B52488"/>
    <w:rsid w:val="00B527AC"/>
    <w:rsid w:val="00B52D29"/>
    <w:rsid w:val="00B544C0"/>
    <w:rsid w:val="00B54DFC"/>
    <w:rsid w:val="00B5709E"/>
    <w:rsid w:val="00B57280"/>
    <w:rsid w:val="00B5746E"/>
    <w:rsid w:val="00B62176"/>
    <w:rsid w:val="00B62D00"/>
    <w:rsid w:val="00B62E73"/>
    <w:rsid w:val="00B6387F"/>
    <w:rsid w:val="00B6444D"/>
    <w:rsid w:val="00B64CD2"/>
    <w:rsid w:val="00B65070"/>
    <w:rsid w:val="00B65435"/>
    <w:rsid w:val="00B65AE3"/>
    <w:rsid w:val="00B65F7D"/>
    <w:rsid w:val="00B6630C"/>
    <w:rsid w:val="00B671CF"/>
    <w:rsid w:val="00B6764C"/>
    <w:rsid w:val="00B70571"/>
    <w:rsid w:val="00B711D4"/>
    <w:rsid w:val="00B716BD"/>
    <w:rsid w:val="00B723FE"/>
    <w:rsid w:val="00B72E11"/>
    <w:rsid w:val="00B77609"/>
    <w:rsid w:val="00B77C2D"/>
    <w:rsid w:val="00B83D74"/>
    <w:rsid w:val="00B84E9C"/>
    <w:rsid w:val="00B8697C"/>
    <w:rsid w:val="00B86D2D"/>
    <w:rsid w:val="00B901C6"/>
    <w:rsid w:val="00B902AA"/>
    <w:rsid w:val="00B90AD5"/>
    <w:rsid w:val="00B90D42"/>
    <w:rsid w:val="00B922FA"/>
    <w:rsid w:val="00B9307B"/>
    <w:rsid w:val="00B933F1"/>
    <w:rsid w:val="00B93402"/>
    <w:rsid w:val="00B942F3"/>
    <w:rsid w:val="00B9501C"/>
    <w:rsid w:val="00B966B5"/>
    <w:rsid w:val="00B9687F"/>
    <w:rsid w:val="00BA0A0F"/>
    <w:rsid w:val="00BA168B"/>
    <w:rsid w:val="00BA3262"/>
    <w:rsid w:val="00BA3440"/>
    <w:rsid w:val="00BA3C15"/>
    <w:rsid w:val="00BA3EE3"/>
    <w:rsid w:val="00BA47A8"/>
    <w:rsid w:val="00BA5C20"/>
    <w:rsid w:val="00BA6F8B"/>
    <w:rsid w:val="00BB05E2"/>
    <w:rsid w:val="00BB0DB6"/>
    <w:rsid w:val="00BB13AC"/>
    <w:rsid w:val="00BB17E4"/>
    <w:rsid w:val="00BB1821"/>
    <w:rsid w:val="00BB1F36"/>
    <w:rsid w:val="00BB2DD7"/>
    <w:rsid w:val="00BB2F34"/>
    <w:rsid w:val="00BB31ED"/>
    <w:rsid w:val="00BB58DF"/>
    <w:rsid w:val="00BB6B0F"/>
    <w:rsid w:val="00BB6B88"/>
    <w:rsid w:val="00BB6C72"/>
    <w:rsid w:val="00BB7F09"/>
    <w:rsid w:val="00BC055F"/>
    <w:rsid w:val="00BC0710"/>
    <w:rsid w:val="00BC0A80"/>
    <w:rsid w:val="00BC0BD0"/>
    <w:rsid w:val="00BC10DF"/>
    <w:rsid w:val="00BC2DEC"/>
    <w:rsid w:val="00BC5B36"/>
    <w:rsid w:val="00BC5B9A"/>
    <w:rsid w:val="00BC6393"/>
    <w:rsid w:val="00BC6602"/>
    <w:rsid w:val="00BC732D"/>
    <w:rsid w:val="00BD15A5"/>
    <w:rsid w:val="00BD46A7"/>
    <w:rsid w:val="00BD503E"/>
    <w:rsid w:val="00BD57B4"/>
    <w:rsid w:val="00BD5A06"/>
    <w:rsid w:val="00BD7DE3"/>
    <w:rsid w:val="00BE114C"/>
    <w:rsid w:val="00BE1329"/>
    <w:rsid w:val="00BE1ADC"/>
    <w:rsid w:val="00BE1C43"/>
    <w:rsid w:val="00BE22F1"/>
    <w:rsid w:val="00BE2BBB"/>
    <w:rsid w:val="00BE3AB7"/>
    <w:rsid w:val="00BE4C20"/>
    <w:rsid w:val="00BE54B3"/>
    <w:rsid w:val="00BE71DB"/>
    <w:rsid w:val="00BE7532"/>
    <w:rsid w:val="00BE78AC"/>
    <w:rsid w:val="00BE7AD0"/>
    <w:rsid w:val="00BF055C"/>
    <w:rsid w:val="00BF1988"/>
    <w:rsid w:val="00BF1EDB"/>
    <w:rsid w:val="00BF2619"/>
    <w:rsid w:val="00BF27A7"/>
    <w:rsid w:val="00BF3104"/>
    <w:rsid w:val="00BF3A1B"/>
    <w:rsid w:val="00BF430A"/>
    <w:rsid w:val="00BF4538"/>
    <w:rsid w:val="00BF47F6"/>
    <w:rsid w:val="00BF5AE0"/>
    <w:rsid w:val="00BF6339"/>
    <w:rsid w:val="00BF6D96"/>
    <w:rsid w:val="00BF6E88"/>
    <w:rsid w:val="00BF73AA"/>
    <w:rsid w:val="00BF7EF1"/>
    <w:rsid w:val="00C022BF"/>
    <w:rsid w:val="00C02D16"/>
    <w:rsid w:val="00C04515"/>
    <w:rsid w:val="00C046DF"/>
    <w:rsid w:val="00C0559B"/>
    <w:rsid w:val="00C0563B"/>
    <w:rsid w:val="00C05EB9"/>
    <w:rsid w:val="00C06BE9"/>
    <w:rsid w:val="00C0759C"/>
    <w:rsid w:val="00C07B83"/>
    <w:rsid w:val="00C11C60"/>
    <w:rsid w:val="00C130B9"/>
    <w:rsid w:val="00C13116"/>
    <w:rsid w:val="00C14095"/>
    <w:rsid w:val="00C14D55"/>
    <w:rsid w:val="00C1692A"/>
    <w:rsid w:val="00C16F25"/>
    <w:rsid w:val="00C177BA"/>
    <w:rsid w:val="00C208E6"/>
    <w:rsid w:val="00C21A56"/>
    <w:rsid w:val="00C2282E"/>
    <w:rsid w:val="00C234CC"/>
    <w:rsid w:val="00C23B7E"/>
    <w:rsid w:val="00C24170"/>
    <w:rsid w:val="00C24941"/>
    <w:rsid w:val="00C24EB2"/>
    <w:rsid w:val="00C255A4"/>
    <w:rsid w:val="00C2568C"/>
    <w:rsid w:val="00C26056"/>
    <w:rsid w:val="00C26364"/>
    <w:rsid w:val="00C263A3"/>
    <w:rsid w:val="00C26973"/>
    <w:rsid w:val="00C27045"/>
    <w:rsid w:val="00C27B8A"/>
    <w:rsid w:val="00C27FB4"/>
    <w:rsid w:val="00C30BA2"/>
    <w:rsid w:val="00C32435"/>
    <w:rsid w:val="00C33379"/>
    <w:rsid w:val="00C3351D"/>
    <w:rsid w:val="00C33684"/>
    <w:rsid w:val="00C36EF7"/>
    <w:rsid w:val="00C40898"/>
    <w:rsid w:val="00C41D8E"/>
    <w:rsid w:val="00C42A93"/>
    <w:rsid w:val="00C43905"/>
    <w:rsid w:val="00C43B10"/>
    <w:rsid w:val="00C4487D"/>
    <w:rsid w:val="00C46953"/>
    <w:rsid w:val="00C47EC5"/>
    <w:rsid w:val="00C500FB"/>
    <w:rsid w:val="00C513F6"/>
    <w:rsid w:val="00C51CC0"/>
    <w:rsid w:val="00C534ED"/>
    <w:rsid w:val="00C53A60"/>
    <w:rsid w:val="00C56206"/>
    <w:rsid w:val="00C57B4D"/>
    <w:rsid w:val="00C602D7"/>
    <w:rsid w:val="00C60CBD"/>
    <w:rsid w:val="00C61AC3"/>
    <w:rsid w:val="00C64608"/>
    <w:rsid w:val="00C64643"/>
    <w:rsid w:val="00C6510D"/>
    <w:rsid w:val="00C67382"/>
    <w:rsid w:val="00C674F3"/>
    <w:rsid w:val="00C70B53"/>
    <w:rsid w:val="00C724E5"/>
    <w:rsid w:val="00C74325"/>
    <w:rsid w:val="00C74BAE"/>
    <w:rsid w:val="00C7700E"/>
    <w:rsid w:val="00C775D6"/>
    <w:rsid w:val="00C77E07"/>
    <w:rsid w:val="00C800EB"/>
    <w:rsid w:val="00C8051D"/>
    <w:rsid w:val="00C80758"/>
    <w:rsid w:val="00C80B30"/>
    <w:rsid w:val="00C825B9"/>
    <w:rsid w:val="00C83227"/>
    <w:rsid w:val="00C83A91"/>
    <w:rsid w:val="00C83C22"/>
    <w:rsid w:val="00C84123"/>
    <w:rsid w:val="00C84841"/>
    <w:rsid w:val="00C8588E"/>
    <w:rsid w:val="00C85C5B"/>
    <w:rsid w:val="00C86968"/>
    <w:rsid w:val="00C87630"/>
    <w:rsid w:val="00C878CB"/>
    <w:rsid w:val="00C8798E"/>
    <w:rsid w:val="00C9009E"/>
    <w:rsid w:val="00C922E5"/>
    <w:rsid w:val="00C925F5"/>
    <w:rsid w:val="00C93068"/>
    <w:rsid w:val="00C957FB"/>
    <w:rsid w:val="00C95835"/>
    <w:rsid w:val="00C963DF"/>
    <w:rsid w:val="00C968DB"/>
    <w:rsid w:val="00C96D11"/>
    <w:rsid w:val="00C96EE6"/>
    <w:rsid w:val="00C97ED0"/>
    <w:rsid w:val="00CA049F"/>
    <w:rsid w:val="00CA08A0"/>
    <w:rsid w:val="00CA277E"/>
    <w:rsid w:val="00CA2D89"/>
    <w:rsid w:val="00CA2DDF"/>
    <w:rsid w:val="00CA3905"/>
    <w:rsid w:val="00CA51F5"/>
    <w:rsid w:val="00CA52C9"/>
    <w:rsid w:val="00CA5871"/>
    <w:rsid w:val="00CB37F3"/>
    <w:rsid w:val="00CB5511"/>
    <w:rsid w:val="00CB60F6"/>
    <w:rsid w:val="00CB6A9E"/>
    <w:rsid w:val="00CC2CD9"/>
    <w:rsid w:val="00CC3171"/>
    <w:rsid w:val="00CC3A19"/>
    <w:rsid w:val="00CC3AC4"/>
    <w:rsid w:val="00CC3F63"/>
    <w:rsid w:val="00CC546D"/>
    <w:rsid w:val="00CC68D7"/>
    <w:rsid w:val="00CC698A"/>
    <w:rsid w:val="00CC761C"/>
    <w:rsid w:val="00CD0A47"/>
    <w:rsid w:val="00CD2AA0"/>
    <w:rsid w:val="00CD3671"/>
    <w:rsid w:val="00CD3999"/>
    <w:rsid w:val="00CD404F"/>
    <w:rsid w:val="00CD5C62"/>
    <w:rsid w:val="00CE06D5"/>
    <w:rsid w:val="00CE09C7"/>
    <w:rsid w:val="00CE1213"/>
    <w:rsid w:val="00CE1BEC"/>
    <w:rsid w:val="00CE1CD6"/>
    <w:rsid w:val="00CE326F"/>
    <w:rsid w:val="00CE3529"/>
    <w:rsid w:val="00CE3CB6"/>
    <w:rsid w:val="00CE3FE0"/>
    <w:rsid w:val="00CE439C"/>
    <w:rsid w:val="00CE43B3"/>
    <w:rsid w:val="00CE4749"/>
    <w:rsid w:val="00CE4CB3"/>
    <w:rsid w:val="00CE562D"/>
    <w:rsid w:val="00CE5794"/>
    <w:rsid w:val="00CE6E01"/>
    <w:rsid w:val="00CE6EB7"/>
    <w:rsid w:val="00CE7BFA"/>
    <w:rsid w:val="00CF05FD"/>
    <w:rsid w:val="00CF0694"/>
    <w:rsid w:val="00CF3908"/>
    <w:rsid w:val="00CF3CE4"/>
    <w:rsid w:val="00CF4460"/>
    <w:rsid w:val="00CF4E13"/>
    <w:rsid w:val="00CF53ED"/>
    <w:rsid w:val="00CF57C6"/>
    <w:rsid w:val="00CF6DEE"/>
    <w:rsid w:val="00CF70D1"/>
    <w:rsid w:val="00CF785B"/>
    <w:rsid w:val="00D00950"/>
    <w:rsid w:val="00D01208"/>
    <w:rsid w:val="00D01D33"/>
    <w:rsid w:val="00D02251"/>
    <w:rsid w:val="00D03C8C"/>
    <w:rsid w:val="00D03E81"/>
    <w:rsid w:val="00D06ED3"/>
    <w:rsid w:val="00D06EDC"/>
    <w:rsid w:val="00D1048D"/>
    <w:rsid w:val="00D10853"/>
    <w:rsid w:val="00D10C72"/>
    <w:rsid w:val="00D1252B"/>
    <w:rsid w:val="00D138B6"/>
    <w:rsid w:val="00D13EFE"/>
    <w:rsid w:val="00D141A5"/>
    <w:rsid w:val="00D146D4"/>
    <w:rsid w:val="00D14FCE"/>
    <w:rsid w:val="00D164B4"/>
    <w:rsid w:val="00D16D9B"/>
    <w:rsid w:val="00D17A37"/>
    <w:rsid w:val="00D2196B"/>
    <w:rsid w:val="00D21D97"/>
    <w:rsid w:val="00D223FF"/>
    <w:rsid w:val="00D244E5"/>
    <w:rsid w:val="00D24CBB"/>
    <w:rsid w:val="00D2541A"/>
    <w:rsid w:val="00D264F4"/>
    <w:rsid w:val="00D2695D"/>
    <w:rsid w:val="00D26BC7"/>
    <w:rsid w:val="00D27AD5"/>
    <w:rsid w:val="00D30A15"/>
    <w:rsid w:val="00D30DBC"/>
    <w:rsid w:val="00D30E48"/>
    <w:rsid w:val="00D32159"/>
    <w:rsid w:val="00D32E2E"/>
    <w:rsid w:val="00D37A0E"/>
    <w:rsid w:val="00D402EE"/>
    <w:rsid w:val="00D44993"/>
    <w:rsid w:val="00D44DE5"/>
    <w:rsid w:val="00D45848"/>
    <w:rsid w:val="00D45FC2"/>
    <w:rsid w:val="00D477A0"/>
    <w:rsid w:val="00D56AF1"/>
    <w:rsid w:val="00D5775E"/>
    <w:rsid w:val="00D61F8C"/>
    <w:rsid w:val="00D61FE4"/>
    <w:rsid w:val="00D629E7"/>
    <w:rsid w:val="00D62C48"/>
    <w:rsid w:val="00D62E35"/>
    <w:rsid w:val="00D64092"/>
    <w:rsid w:val="00D642F2"/>
    <w:rsid w:val="00D65728"/>
    <w:rsid w:val="00D702A0"/>
    <w:rsid w:val="00D70D62"/>
    <w:rsid w:val="00D72959"/>
    <w:rsid w:val="00D73855"/>
    <w:rsid w:val="00D753C2"/>
    <w:rsid w:val="00D75658"/>
    <w:rsid w:val="00D7684A"/>
    <w:rsid w:val="00D76BA4"/>
    <w:rsid w:val="00D76C72"/>
    <w:rsid w:val="00D81028"/>
    <w:rsid w:val="00D8130A"/>
    <w:rsid w:val="00D81E0B"/>
    <w:rsid w:val="00D827C0"/>
    <w:rsid w:val="00D82A4C"/>
    <w:rsid w:val="00D82F76"/>
    <w:rsid w:val="00D82FD1"/>
    <w:rsid w:val="00D849AF"/>
    <w:rsid w:val="00D8656C"/>
    <w:rsid w:val="00D86CEA"/>
    <w:rsid w:val="00D9220C"/>
    <w:rsid w:val="00D928AD"/>
    <w:rsid w:val="00D938A4"/>
    <w:rsid w:val="00D940B1"/>
    <w:rsid w:val="00D9449E"/>
    <w:rsid w:val="00D94B54"/>
    <w:rsid w:val="00D95424"/>
    <w:rsid w:val="00D954DA"/>
    <w:rsid w:val="00D95BC6"/>
    <w:rsid w:val="00D95D79"/>
    <w:rsid w:val="00D97089"/>
    <w:rsid w:val="00D97747"/>
    <w:rsid w:val="00DA0A6E"/>
    <w:rsid w:val="00DA15B2"/>
    <w:rsid w:val="00DA1729"/>
    <w:rsid w:val="00DA1733"/>
    <w:rsid w:val="00DA1EFF"/>
    <w:rsid w:val="00DA3B15"/>
    <w:rsid w:val="00DA4F87"/>
    <w:rsid w:val="00DA5336"/>
    <w:rsid w:val="00DA53F2"/>
    <w:rsid w:val="00DA5F3B"/>
    <w:rsid w:val="00DA7C7B"/>
    <w:rsid w:val="00DA7D20"/>
    <w:rsid w:val="00DB1032"/>
    <w:rsid w:val="00DB1406"/>
    <w:rsid w:val="00DB23FB"/>
    <w:rsid w:val="00DB3684"/>
    <w:rsid w:val="00DB39E5"/>
    <w:rsid w:val="00DB7CAB"/>
    <w:rsid w:val="00DC0C33"/>
    <w:rsid w:val="00DC1BD2"/>
    <w:rsid w:val="00DC1F5F"/>
    <w:rsid w:val="00DC235F"/>
    <w:rsid w:val="00DC285A"/>
    <w:rsid w:val="00DC2D4E"/>
    <w:rsid w:val="00DC449D"/>
    <w:rsid w:val="00DC4FDF"/>
    <w:rsid w:val="00DC5597"/>
    <w:rsid w:val="00DC61A8"/>
    <w:rsid w:val="00DD1B29"/>
    <w:rsid w:val="00DD335D"/>
    <w:rsid w:val="00DD409C"/>
    <w:rsid w:val="00DD4650"/>
    <w:rsid w:val="00DD50C9"/>
    <w:rsid w:val="00DD5722"/>
    <w:rsid w:val="00DD5822"/>
    <w:rsid w:val="00DD6992"/>
    <w:rsid w:val="00DD6CD9"/>
    <w:rsid w:val="00DD733E"/>
    <w:rsid w:val="00DE0623"/>
    <w:rsid w:val="00DE1004"/>
    <w:rsid w:val="00DE1B9F"/>
    <w:rsid w:val="00DE34C2"/>
    <w:rsid w:val="00DE41FF"/>
    <w:rsid w:val="00DE4364"/>
    <w:rsid w:val="00DE51D9"/>
    <w:rsid w:val="00DE53ED"/>
    <w:rsid w:val="00DE5590"/>
    <w:rsid w:val="00DE5688"/>
    <w:rsid w:val="00DE6325"/>
    <w:rsid w:val="00DF2A53"/>
    <w:rsid w:val="00DF3738"/>
    <w:rsid w:val="00DF5744"/>
    <w:rsid w:val="00DF5B36"/>
    <w:rsid w:val="00DF5DF7"/>
    <w:rsid w:val="00DF6C20"/>
    <w:rsid w:val="00DF7A33"/>
    <w:rsid w:val="00E01557"/>
    <w:rsid w:val="00E01930"/>
    <w:rsid w:val="00E01E8A"/>
    <w:rsid w:val="00E032FD"/>
    <w:rsid w:val="00E0420C"/>
    <w:rsid w:val="00E04BD9"/>
    <w:rsid w:val="00E052FB"/>
    <w:rsid w:val="00E0588F"/>
    <w:rsid w:val="00E06A4E"/>
    <w:rsid w:val="00E06ECD"/>
    <w:rsid w:val="00E11C17"/>
    <w:rsid w:val="00E13046"/>
    <w:rsid w:val="00E1379F"/>
    <w:rsid w:val="00E13A72"/>
    <w:rsid w:val="00E13B1C"/>
    <w:rsid w:val="00E142E6"/>
    <w:rsid w:val="00E14E6D"/>
    <w:rsid w:val="00E16D94"/>
    <w:rsid w:val="00E175F8"/>
    <w:rsid w:val="00E177B7"/>
    <w:rsid w:val="00E20DB4"/>
    <w:rsid w:val="00E20E37"/>
    <w:rsid w:val="00E20F5B"/>
    <w:rsid w:val="00E211D8"/>
    <w:rsid w:val="00E214CD"/>
    <w:rsid w:val="00E2154D"/>
    <w:rsid w:val="00E218F2"/>
    <w:rsid w:val="00E225D0"/>
    <w:rsid w:val="00E23F03"/>
    <w:rsid w:val="00E2437C"/>
    <w:rsid w:val="00E2455E"/>
    <w:rsid w:val="00E24669"/>
    <w:rsid w:val="00E25677"/>
    <w:rsid w:val="00E26795"/>
    <w:rsid w:val="00E26DFB"/>
    <w:rsid w:val="00E27506"/>
    <w:rsid w:val="00E27CA5"/>
    <w:rsid w:val="00E27E8D"/>
    <w:rsid w:val="00E34BD2"/>
    <w:rsid w:val="00E350DD"/>
    <w:rsid w:val="00E36FDF"/>
    <w:rsid w:val="00E377D5"/>
    <w:rsid w:val="00E41540"/>
    <w:rsid w:val="00E41A1C"/>
    <w:rsid w:val="00E41BA8"/>
    <w:rsid w:val="00E42407"/>
    <w:rsid w:val="00E426EC"/>
    <w:rsid w:val="00E431C8"/>
    <w:rsid w:val="00E4349E"/>
    <w:rsid w:val="00E43E94"/>
    <w:rsid w:val="00E44273"/>
    <w:rsid w:val="00E4519F"/>
    <w:rsid w:val="00E458FE"/>
    <w:rsid w:val="00E463BE"/>
    <w:rsid w:val="00E46615"/>
    <w:rsid w:val="00E46DE5"/>
    <w:rsid w:val="00E472D9"/>
    <w:rsid w:val="00E476A6"/>
    <w:rsid w:val="00E5163F"/>
    <w:rsid w:val="00E51D2D"/>
    <w:rsid w:val="00E51E28"/>
    <w:rsid w:val="00E534AB"/>
    <w:rsid w:val="00E542CF"/>
    <w:rsid w:val="00E55114"/>
    <w:rsid w:val="00E55887"/>
    <w:rsid w:val="00E56893"/>
    <w:rsid w:val="00E56897"/>
    <w:rsid w:val="00E56C9F"/>
    <w:rsid w:val="00E57650"/>
    <w:rsid w:val="00E60895"/>
    <w:rsid w:val="00E62CA2"/>
    <w:rsid w:val="00E64726"/>
    <w:rsid w:val="00E65364"/>
    <w:rsid w:val="00E67293"/>
    <w:rsid w:val="00E67C9A"/>
    <w:rsid w:val="00E67ECF"/>
    <w:rsid w:val="00E70EF1"/>
    <w:rsid w:val="00E71602"/>
    <w:rsid w:val="00E71D58"/>
    <w:rsid w:val="00E71EAC"/>
    <w:rsid w:val="00E7242B"/>
    <w:rsid w:val="00E730DE"/>
    <w:rsid w:val="00E73816"/>
    <w:rsid w:val="00E75F6D"/>
    <w:rsid w:val="00E76452"/>
    <w:rsid w:val="00E76CE3"/>
    <w:rsid w:val="00E77595"/>
    <w:rsid w:val="00E777E0"/>
    <w:rsid w:val="00E801C3"/>
    <w:rsid w:val="00E84EE0"/>
    <w:rsid w:val="00E873BF"/>
    <w:rsid w:val="00E9013F"/>
    <w:rsid w:val="00E90653"/>
    <w:rsid w:val="00E90962"/>
    <w:rsid w:val="00E90CB9"/>
    <w:rsid w:val="00E90CC4"/>
    <w:rsid w:val="00E93617"/>
    <w:rsid w:val="00E936C1"/>
    <w:rsid w:val="00E9371B"/>
    <w:rsid w:val="00E93933"/>
    <w:rsid w:val="00E93F26"/>
    <w:rsid w:val="00E941DC"/>
    <w:rsid w:val="00E96C4E"/>
    <w:rsid w:val="00E96CB0"/>
    <w:rsid w:val="00E97B97"/>
    <w:rsid w:val="00EA127C"/>
    <w:rsid w:val="00EA2546"/>
    <w:rsid w:val="00EA3F14"/>
    <w:rsid w:val="00EA426A"/>
    <w:rsid w:val="00EA42D3"/>
    <w:rsid w:val="00EA4AE6"/>
    <w:rsid w:val="00EA4DAA"/>
    <w:rsid w:val="00EA4E3B"/>
    <w:rsid w:val="00EA52B3"/>
    <w:rsid w:val="00EA5B35"/>
    <w:rsid w:val="00EA5E86"/>
    <w:rsid w:val="00EA5EC5"/>
    <w:rsid w:val="00EA739B"/>
    <w:rsid w:val="00EB0629"/>
    <w:rsid w:val="00EB088C"/>
    <w:rsid w:val="00EB0B45"/>
    <w:rsid w:val="00EB1933"/>
    <w:rsid w:val="00EB1CF9"/>
    <w:rsid w:val="00EB3213"/>
    <w:rsid w:val="00EB3491"/>
    <w:rsid w:val="00EB3F4D"/>
    <w:rsid w:val="00EB43AC"/>
    <w:rsid w:val="00EB4E5A"/>
    <w:rsid w:val="00EB5399"/>
    <w:rsid w:val="00EB5BC3"/>
    <w:rsid w:val="00EB6945"/>
    <w:rsid w:val="00EB7C55"/>
    <w:rsid w:val="00EC0D9C"/>
    <w:rsid w:val="00EC1460"/>
    <w:rsid w:val="00EC278B"/>
    <w:rsid w:val="00EC2CC0"/>
    <w:rsid w:val="00EC3A96"/>
    <w:rsid w:val="00EC4DA2"/>
    <w:rsid w:val="00EC50FA"/>
    <w:rsid w:val="00EC6BEA"/>
    <w:rsid w:val="00EC7333"/>
    <w:rsid w:val="00ED0FB5"/>
    <w:rsid w:val="00ED182C"/>
    <w:rsid w:val="00ED1E9B"/>
    <w:rsid w:val="00ED293C"/>
    <w:rsid w:val="00ED3231"/>
    <w:rsid w:val="00ED39EF"/>
    <w:rsid w:val="00ED5AFD"/>
    <w:rsid w:val="00ED6DF3"/>
    <w:rsid w:val="00EE02F3"/>
    <w:rsid w:val="00EE0B3D"/>
    <w:rsid w:val="00EE18C0"/>
    <w:rsid w:val="00EE1A7F"/>
    <w:rsid w:val="00EE2B22"/>
    <w:rsid w:val="00EE2F5E"/>
    <w:rsid w:val="00EE4759"/>
    <w:rsid w:val="00EE5271"/>
    <w:rsid w:val="00EE54D9"/>
    <w:rsid w:val="00EF02F9"/>
    <w:rsid w:val="00EF0973"/>
    <w:rsid w:val="00EF0FAE"/>
    <w:rsid w:val="00EF298F"/>
    <w:rsid w:val="00EF417E"/>
    <w:rsid w:val="00EF44B4"/>
    <w:rsid w:val="00EF4877"/>
    <w:rsid w:val="00EF4E57"/>
    <w:rsid w:val="00EF51B2"/>
    <w:rsid w:val="00EF5A6B"/>
    <w:rsid w:val="00EF68E0"/>
    <w:rsid w:val="00EF7BD5"/>
    <w:rsid w:val="00F00241"/>
    <w:rsid w:val="00F0031C"/>
    <w:rsid w:val="00F01A0E"/>
    <w:rsid w:val="00F0391F"/>
    <w:rsid w:val="00F04470"/>
    <w:rsid w:val="00F057AD"/>
    <w:rsid w:val="00F0590D"/>
    <w:rsid w:val="00F06828"/>
    <w:rsid w:val="00F07CEB"/>
    <w:rsid w:val="00F10E1E"/>
    <w:rsid w:val="00F1170E"/>
    <w:rsid w:val="00F11931"/>
    <w:rsid w:val="00F13152"/>
    <w:rsid w:val="00F13164"/>
    <w:rsid w:val="00F1348B"/>
    <w:rsid w:val="00F14F5E"/>
    <w:rsid w:val="00F153D1"/>
    <w:rsid w:val="00F16185"/>
    <w:rsid w:val="00F16ECD"/>
    <w:rsid w:val="00F17C1B"/>
    <w:rsid w:val="00F17D13"/>
    <w:rsid w:val="00F203CE"/>
    <w:rsid w:val="00F22065"/>
    <w:rsid w:val="00F24822"/>
    <w:rsid w:val="00F2482D"/>
    <w:rsid w:val="00F269DB"/>
    <w:rsid w:val="00F27E75"/>
    <w:rsid w:val="00F30E37"/>
    <w:rsid w:val="00F32BC3"/>
    <w:rsid w:val="00F335B9"/>
    <w:rsid w:val="00F340F7"/>
    <w:rsid w:val="00F3413C"/>
    <w:rsid w:val="00F34C40"/>
    <w:rsid w:val="00F360C7"/>
    <w:rsid w:val="00F362C1"/>
    <w:rsid w:val="00F37B2D"/>
    <w:rsid w:val="00F37CF6"/>
    <w:rsid w:val="00F409EC"/>
    <w:rsid w:val="00F420FD"/>
    <w:rsid w:val="00F434ED"/>
    <w:rsid w:val="00F43D1D"/>
    <w:rsid w:val="00F442F9"/>
    <w:rsid w:val="00F455C5"/>
    <w:rsid w:val="00F45BE5"/>
    <w:rsid w:val="00F472FA"/>
    <w:rsid w:val="00F50213"/>
    <w:rsid w:val="00F50678"/>
    <w:rsid w:val="00F53DFB"/>
    <w:rsid w:val="00F54967"/>
    <w:rsid w:val="00F5539F"/>
    <w:rsid w:val="00F559D3"/>
    <w:rsid w:val="00F56022"/>
    <w:rsid w:val="00F56E9E"/>
    <w:rsid w:val="00F57D85"/>
    <w:rsid w:val="00F607CE"/>
    <w:rsid w:val="00F611F7"/>
    <w:rsid w:val="00F6147F"/>
    <w:rsid w:val="00F61493"/>
    <w:rsid w:val="00F6186A"/>
    <w:rsid w:val="00F61AA2"/>
    <w:rsid w:val="00F62C05"/>
    <w:rsid w:val="00F62F6A"/>
    <w:rsid w:val="00F66F87"/>
    <w:rsid w:val="00F71911"/>
    <w:rsid w:val="00F72260"/>
    <w:rsid w:val="00F73BF4"/>
    <w:rsid w:val="00F74EDE"/>
    <w:rsid w:val="00F77EA9"/>
    <w:rsid w:val="00F81816"/>
    <w:rsid w:val="00F82D3D"/>
    <w:rsid w:val="00F844E8"/>
    <w:rsid w:val="00F845C7"/>
    <w:rsid w:val="00F853FD"/>
    <w:rsid w:val="00F860A6"/>
    <w:rsid w:val="00F869E8"/>
    <w:rsid w:val="00F91698"/>
    <w:rsid w:val="00F92238"/>
    <w:rsid w:val="00F926E6"/>
    <w:rsid w:val="00F92EF8"/>
    <w:rsid w:val="00F94762"/>
    <w:rsid w:val="00F9607B"/>
    <w:rsid w:val="00F9728D"/>
    <w:rsid w:val="00F97B29"/>
    <w:rsid w:val="00F97CE5"/>
    <w:rsid w:val="00FA0410"/>
    <w:rsid w:val="00FA0810"/>
    <w:rsid w:val="00FA0FC0"/>
    <w:rsid w:val="00FA2AC3"/>
    <w:rsid w:val="00FA336D"/>
    <w:rsid w:val="00FA4D44"/>
    <w:rsid w:val="00FA5C56"/>
    <w:rsid w:val="00FA6C84"/>
    <w:rsid w:val="00FA6C8B"/>
    <w:rsid w:val="00FB02C3"/>
    <w:rsid w:val="00FB0B14"/>
    <w:rsid w:val="00FB2AC3"/>
    <w:rsid w:val="00FB3090"/>
    <w:rsid w:val="00FB33E8"/>
    <w:rsid w:val="00FB3A81"/>
    <w:rsid w:val="00FB5245"/>
    <w:rsid w:val="00FB597E"/>
    <w:rsid w:val="00FB6E7A"/>
    <w:rsid w:val="00FB765A"/>
    <w:rsid w:val="00FC1E03"/>
    <w:rsid w:val="00FC2D37"/>
    <w:rsid w:val="00FC3A8B"/>
    <w:rsid w:val="00FC3F8A"/>
    <w:rsid w:val="00FC57E2"/>
    <w:rsid w:val="00FC5848"/>
    <w:rsid w:val="00FC5CD9"/>
    <w:rsid w:val="00FC7270"/>
    <w:rsid w:val="00FC72BC"/>
    <w:rsid w:val="00FC7A3E"/>
    <w:rsid w:val="00FD033F"/>
    <w:rsid w:val="00FD10AD"/>
    <w:rsid w:val="00FD2DAD"/>
    <w:rsid w:val="00FD2DBB"/>
    <w:rsid w:val="00FD46C9"/>
    <w:rsid w:val="00FD49CF"/>
    <w:rsid w:val="00FD5FF6"/>
    <w:rsid w:val="00FD601E"/>
    <w:rsid w:val="00FD6686"/>
    <w:rsid w:val="00FD6859"/>
    <w:rsid w:val="00FD6941"/>
    <w:rsid w:val="00FD6BD6"/>
    <w:rsid w:val="00FD734F"/>
    <w:rsid w:val="00FE2229"/>
    <w:rsid w:val="00FE3247"/>
    <w:rsid w:val="00FE3C9A"/>
    <w:rsid w:val="00FE3D1D"/>
    <w:rsid w:val="00FE3FF9"/>
    <w:rsid w:val="00FE6732"/>
    <w:rsid w:val="00FE6FB6"/>
    <w:rsid w:val="00FE724C"/>
    <w:rsid w:val="00FE7D35"/>
    <w:rsid w:val="00FF0E01"/>
    <w:rsid w:val="00FF1863"/>
    <w:rsid w:val="00FF2DF1"/>
    <w:rsid w:val="00FF3AA8"/>
    <w:rsid w:val="00FF405A"/>
    <w:rsid w:val="00FF4060"/>
    <w:rsid w:val="00FF40BA"/>
    <w:rsid w:val="00FF41B5"/>
    <w:rsid w:val="00FF4BA6"/>
    <w:rsid w:val="00FF4BC4"/>
    <w:rsid w:val="00FF52FD"/>
    <w:rsid w:val="00FF6073"/>
    <w:rsid w:val="00FF6518"/>
    <w:rsid w:val="00FF674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D873434"/>
  <w15:docId w15:val="{68C8100E-119F-4C11-A990-7E21BAA147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before="120" w:after="120" w:line="360" w:lineRule="auto"/>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230DD1"/>
  </w:style>
  <w:style w:type="paragraph" w:styleId="Heading1">
    <w:name w:val="heading 1"/>
    <w:basedOn w:val="Normal"/>
    <w:next w:val="Normal"/>
    <w:link w:val="Heading1Char"/>
    <w:qFormat/>
    <w:rsid w:val="00952E56"/>
    <w:pPr>
      <w:keepNext/>
      <w:keepLines/>
      <w:spacing w:before="480" w:after="0"/>
      <w:outlineLvl w:val="0"/>
    </w:pPr>
    <w:rPr>
      <w:rFonts w:asciiTheme="majorHAnsi" w:eastAsiaTheme="majorEastAsia" w:hAnsiTheme="majorHAnsi" w:cstheme="majorBidi"/>
      <w:b/>
      <w:bCs/>
      <w:color w:val="365F91" w:themeColor="accent1" w:themeShade="BF"/>
      <w:szCs w:val="28"/>
    </w:rPr>
  </w:style>
  <w:style w:type="paragraph" w:styleId="Heading2">
    <w:name w:val="heading 2"/>
    <w:basedOn w:val="Normal"/>
    <w:link w:val="Heading2Char"/>
    <w:qFormat/>
    <w:rsid w:val="00383F22"/>
    <w:pPr>
      <w:spacing w:before="100" w:beforeAutospacing="1" w:after="100" w:afterAutospacing="1" w:line="240" w:lineRule="auto"/>
      <w:outlineLvl w:val="1"/>
    </w:pPr>
    <w:rPr>
      <w:rFonts w:eastAsia="Times New Roman" w:cs="Times New Roman"/>
      <w:b/>
      <w:bCs/>
      <w:sz w:val="36"/>
      <w:szCs w:val="36"/>
    </w:rPr>
  </w:style>
  <w:style w:type="paragraph" w:styleId="Heading3">
    <w:name w:val="heading 3"/>
    <w:basedOn w:val="Style8"/>
    <w:next w:val="Normal"/>
    <w:link w:val="Heading3Char"/>
    <w:unhideWhenUsed/>
    <w:qFormat/>
    <w:rsid w:val="00797CE7"/>
    <w:pPr>
      <w:outlineLvl w:val="2"/>
    </w:pPr>
  </w:style>
  <w:style w:type="paragraph" w:styleId="Heading4">
    <w:name w:val="heading 4"/>
    <w:basedOn w:val="Normal"/>
    <w:next w:val="Normal"/>
    <w:link w:val="Heading4Char"/>
    <w:qFormat/>
    <w:rsid w:val="00EF4877"/>
    <w:pPr>
      <w:keepNext/>
      <w:spacing w:before="0" w:after="0" w:line="240" w:lineRule="auto"/>
      <w:outlineLvl w:val="3"/>
    </w:pPr>
    <w:rPr>
      <w:rFonts w:eastAsia="Times New Roman" w:cs="Times New Roman"/>
      <w:b/>
      <w:bCs/>
      <w:i/>
      <w:iCs/>
      <w:sz w:val="28"/>
      <w:szCs w:val="28"/>
    </w:rPr>
  </w:style>
  <w:style w:type="paragraph" w:styleId="Heading5">
    <w:name w:val="heading 5"/>
    <w:basedOn w:val="Normal"/>
    <w:next w:val="Normal"/>
    <w:link w:val="Heading5Char"/>
    <w:uiPriority w:val="9"/>
    <w:semiHidden/>
    <w:unhideWhenUsed/>
    <w:qFormat/>
    <w:rsid w:val="006D7DB9"/>
    <w:pPr>
      <w:keepNext/>
      <w:keepLines/>
      <w:spacing w:before="40" w:after="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EA3F14"/>
    <w:pPr>
      <w:keepNext/>
      <w:keepLines/>
      <w:spacing w:before="40" w:after="0"/>
      <w:outlineLvl w:val="5"/>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52E56"/>
    <w:rPr>
      <w:rFonts w:asciiTheme="majorHAnsi" w:eastAsiaTheme="majorEastAsia" w:hAnsiTheme="majorHAnsi" w:cstheme="majorBidi"/>
      <w:b/>
      <w:bCs/>
      <w:color w:val="365F91" w:themeColor="accent1" w:themeShade="BF"/>
      <w:szCs w:val="28"/>
    </w:rPr>
  </w:style>
  <w:style w:type="character" w:customStyle="1" w:styleId="Heading2Char">
    <w:name w:val="Heading 2 Char"/>
    <w:basedOn w:val="DefaultParagraphFont"/>
    <w:link w:val="Heading2"/>
    <w:rsid w:val="00383F22"/>
    <w:rPr>
      <w:rFonts w:eastAsia="Times New Roman" w:cs="Times New Roman"/>
      <w:b/>
      <w:bCs/>
      <w:sz w:val="36"/>
      <w:szCs w:val="36"/>
    </w:rPr>
  </w:style>
  <w:style w:type="paragraph" w:styleId="NormalWeb">
    <w:name w:val="Normal (Web)"/>
    <w:basedOn w:val="Normal"/>
    <w:uiPriority w:val="99"/>
    <w:unhideWhenUsed/>
    <w:rsid w:val="00540F11"/>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540F11"/>
    <w:rPr>
      <w:b/>
      <w:bCs/>
    </w:rPr>
  </w:style>
  <w:style w:type="character" w:customStyle="1" w:styleId="apple-converted-space">
    <w:name w:val="apple-converted-space"/>
    <w:basedOn w:val="DefaultParagraphFont"/>
    <w:rsid w:val="00540F11"/>
  </w:style>
  <w:style w:type="character" w:styleId="Emphasis">
    <w:name w:val="Emphasis"/>
    <w:basedOn w:val="DefaultParagraphFont"/>
    <w:uiPriority w:val="20"/>
    <w:qFormat/>
    <w:rsid w:val="00540F11"/>
    <w:rPr>
      <w:i/>
      <w:iCs/>
    </w:rPr>
  </w:style>
  <w:style w:type="paragraph" w:styleId="ListParagraph">
    <w:name w:val="List Paragraph"/>
    <w:basedOn w:val="Normal"/>
    <w:uiPriority w:val="34"/>
    <w:qFormat/>
    <w:rsid w:val="0081137F"/>
    <w:pPr>
      <w:ind w:left="720"/>
      <w:contextualSpacing/>
    </w:pPr>
  </w:style>
  <w:style w:type="paragraph" w:styleId="Header">
    <w:name w:val="header"/>
    <w:basedOn w:val="Normal"/>
    <w:link w:val="HeaderChar"/>
    <w:unhideWhenUsed/>
    <w:rsid w:val="00AA2402"/>
    <w:pPr>
      <w:tabs>
        <w:tab w:val="center" w:pos="4680"/>
        <w:tab w:val="right" w:pos="9360"/>
      </w:tabs>
      <w:spacing w:after="0" w:line="240" w:lineRule="auto"/>
    </w:pPr>
  </w:style>
  <w:style w:type="character" w:customStyle="1" w:styleId="HeaderChar">
    <w:name w:val="Header Char"/>
    <w:basedOn w:val="DefaultParagraphFont"/>
    <w:link w:val="Header"/>
    <w:rsid w:val="00AA2402"/>
  </w:style>
  <w:style w:type="paragraph" w:styleId="Footer">
    <w:name w:val="footer"/>
    <w:basedOn w:val="Normal"/>
    <w:link w:val="FooterChar"/>
    <w:unhideWhenUsed/>
    <w:rsid w:val="00AA2402"/>
    <w:pPr>
      <w:tabs>
        <w:tab w:val="center" w:pos="4680"/>
        <w:tab w:val="right" w:pos="9360"/>
      </w:tabs>
      <w:spacing w:after="0" w:line="240" w:lineRule="auto"/>
    </w:pPr>
  </w:style>
  <w:style w:type="character" w:customStyle="1" w:styleId="FooterChar">
    <w:name w:val="Footer Char"/>
    <w:basedOn w:val="DefaultParagraphFont"/>
    <w:link w:val="Footer"/>
    <w:rsid w:val="00AA2402"/>
  </w:style>
  <w:style w:type="table" w:styleId="TableGrid">
    <w:name w:val="Table Grid"/>
    <w:basedOn w:val="TableNormal"/>
    <w:rsid w:val="008360C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2D123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D1239"/>
    <w:rPr>
      <w:rFonts w:ascii="Tahoma" w:hAnsi="Tahoma" w:cs="Tahoma"/>
      <w:sz w:val="16"/>
      <w:szCs w:val="16"/>
    </w:rPr>
  </w:style>
  <w:style w:type="paragraph" w:styleId="NoSpacing">
    <w:name w:val="No Spacing"/>
    <w:uiPriority w:val="1"/>
    <w:qFormat/>
    <w:rsid w:val="001557D4"/>
    <w:pPr>
      <w:spacing w:after="0" w:line="240" w:lineRule="auto"/>
    </w:pPr>
  </w:style>
  <w:style w:type="character" w:styleId="Hyperlink">
    <w:name w:val="Hyperlink"/>
    <w:basedOn w:val="DefaultParagraphFont"/>
    <w:uiPriority w:val="99"/>
    <w:unhideWhenUsed/>
    <w:rsid w:val="002D093E"/>
    <w:rPr>
      <w:color w:val="0000FF"/>
      <w:u w:val="single"/>
    </w:rPr>
  </w:style>
  <w:style w:type="table" w:customStyle="1" w:styleId="TableGrid1">
    <w:name w:val="Table Grid1"/>
    <w:basedOn w:val="TableNormal"/>
    <w:next w:val="TableGrid"/>
    <w:uiPriority w:val="39"/>
    <w:rsid w:val="00952E56"/>
    <w:pPr>
      <w:widowControl w:val="0"/>
      <w:spacing w:after="0"/>
    </w:pPr>
    <w:rPr>
      <w:rFonts w:eastAsia="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Heading1"/>
    <w:link w:val="Style1Char"/>
    <w:rsid w:val="00BE3AB7"/>
    <w:pPr>
      <w:spacing w:before="0"/>
      <w:jc w:val="center"/>
    </w:pPr>
    <w:rPr>
      <w:rFonts w:ascii="Times New Roman" w:hAnsi="Times New Roman" w:cs="Times New Roman"/>
      <w:color w:val="000000" w:themeColor="text1"/>
      <w:sz w:val="32"/>
      <w:szCs w:val="32"/>
    </w:rPr>
  </w:style>
  <w:style w:type="character" w:customStyle="1" w:styleId="Style1Char">
    <w:name w:val="Style1 Char"/>
    <w:basedOn w:val="Heading1Char"/>
    <w:link w:val="Style1"/>
    <w:rsid w:val="00BE3AB7"/>
    <w:rPr>
      <w:rFonts w:asciiTheme="majorHAnsi" w:eastAsiaTheme="majorEastAsia" w:hAnsiTheme="majorHAnsi" w:cs="Times New Roman"/>
      <w:b/>
      <w:bCs/>
      <w:color w:val="000000" w:themeColor="text1"/>
      <w:sz w:val="32"/>
      <w:szCs w:val="32"/>
    </w:rPr>
  </w:style>
  <w:style w:type="paragraph" w:customStyle="1" w:styleId="Style2">
    <w:name w:val="Style2"/>
    <w:basedOn w:val="Heading1"/>
    <w:link w:val="Style2Char"/>
    <w:rsid w:val="004A1FA1"/>
    <w:pPr>
      <w:spacing w:before="0"/>
      <w:jc w:val="center"/>
    </w:pPr>
    <w:rPr>
      <w:rFonts w:ascii="Times New Roman" w:hAnsi="Times New Roman" w:cs="Times New Roman"/>
      <w:color w:val="000000" w:themeColor="text1"/>
    </w:rPr>
  </w:style>
  <w:style w:type="character" w:customStyle="1" w:styleId="Style2Char">
    <w:name w:val="Style2 Char"/>
    <w:basedOn w:val="Heading1Char"/>
    <w:link w:val="Style2"/>
    <w:rsid w:val="004A1FA1"/>
    <w:rPr>
      <w:rFonts w:asciiTheme="majorHAnsi" w:eastAsiaTheme="majorEastAsia" w:hAnsiTheme="majorHAnsi" w:cs="Times New Roman"/>
      <w:b/>
      <w:bCs/>
      <w:color w:val="000000" w:themeColor="text1"/>
      <w:szCs w:val="28"/>
    </w:rPr>
  </w:style>
  <w:style w:type="paragraph" w:customStyle="1" w:styleId="Style3">
    <w:name w:val="Style3"/>
    <w:basedOn w:val="Heading1"/>
    <w:link w:val="Style3Char"/>
    <w:rsid w:val="004A1FA1"/>
    <w:pPr>
      <w:spacing w:before="0"/>
    </w:pPr>
    <w:rPr>
      <w:rFonts w:ascii="Times New Roman" w:hAnsi="Times New Roman" w:cs="Times New Roman"/>
      <w:color w:val="000000" w:themeColor="text1"/>
      <w:szCs w:val="26"/>
    </w:rPr>
  </w:style>
  <w:style w:type="character" w:customStyle="1" w:styleId="Style3Char">
    <w:name w:val="Style3 Char"/>
    <w:basedOn w:val="Heading1Char"/>
    <w:link w:val="Style3"/>
    <w:rsid w:val="004A1FA1"/>
    <w:rPr>
      <w:rFonts w:asciiTheme="majorHAnsi" w:eastAsiaTheme="majorEastAsia" w:hAnsiTheme="majorHAnsi" w:cs="Times New Roman"/>
      <w:b/>
      <w:bCs/>
      <w:color w:val="000000" w:themeColor="text1"/>
      <w:sz w:val="26"/>
      <w:szCs w:val="26"/>
    </w:rPr>
  </w:style>
  <w:style w:type="paragraph" w:customStyle="1" w:styleId="Style4">
    <w:name w:val="Style4"/>
    <w:basedOn w:val="Heading1"/>
    <w:link w:val="Style4Char"/>
    <w:rsid w:val="004A1FA1"/>
    <w:pPr>
      <w:spacing w:before="0"/>
    </w:pPr>
    <w:rPr>
      <w:rFonts w:ascii="Times New Roman" w:hAnsi="Times New Roman" w:cs="Times New Roman"/>
      <w:i/>
      <w:color w:val="000000" w:themeColor="text1"/>
    </w:rPr>
  </w:style>
  <w:style w:type="character" w:customStyle="1" w:styleId="Style4Char">
    <w:name w:val="Style4 Char"/>
    <w:basedOn w:val="Heading1Char"/>
    <w:link w:val="Style4"/>
    <w:rsid w:val="004A1FA1"/>
    <w:rPr>
      <w:rFonts w:asciiTheme="majorHAnsi" w:eastAsiaTheme="majorEastAsia" w:hAnsiTheme="majorHAnsi" w:cs="Times New Roman"/>
      <w:b/>
      <w:bCs/>
      <w:i/>
      <w:color w:val="000000" w:themeColor="text1"/>
      <w:szCs w:val="28"/>
    </w:rPr>
  </w:style>
  <w:style w:type="paragraph" w:customStyle="1" w:styleId="Style5">
    <w:name w:val="Style5"/>
    <w:basedOn w:val="Heading1"/>
    <w:link w:val="Style5Char"/>
    <w:rsid w:val="004A1FA1"/>
    <w:pPr>
      <w:spacing w:before="0"/>
    </w:pPr>
    <w:rPr>
      <w:rFonts w:ascii="Times New Roman" w:hAnsi="Times New Roman" w:cs="Times New Roman"/>
      <w:b w:val="0"/>
      <w:i/>
      <w:color w:val="000000" w:themeColor="text1"/>
      <w:szCs w:val="26"/>
    </w:rPr>
  </w:style>
  <w:style w:type="character" w:customStyle="1" w:styleId="Style5Char">
    <w:name w:val="Style5 Char"/>
    <w:basedOn w:val="Heading1Char"/>
    <w:link w:val="Style5"/>
    <w:rsid w:val="004A1FA1"/>
    <w:rPr>
      <w:rFonts w:asciiTheme="majorHAnsi" w:eastAsiaTheme="majorEastAsia" w:hAnsiTheme="majorHAnsi" w:cs="Times New Roman"/>
      <w:b w:val="0"/>
      <w:bCs/>
      <w:i/>
      <w:color w:val="000000" w:themeColor="text1"/>
      <w:sz w:val="26"/>
      <w:szCs w:val="26"/>
    </w:rPr>
  </w:style>
  <w:style w:type="paragraph" w:customStyle="1" w:styleId="Style6">
    <w:name w:val="Style6"/>
    <w:basedOn w:val="Heading1"/>
    <w:link w:val="Style6Char"/>
    <w:rsid w:val="001C20F8"/>
    <w:pPr>
      <w:spacing w:before="0"/>
    </w:pPr>
    <w:rPr>
      <w:rFonts w:ascii="Times New Roman" w:hAnsi="Times New Roman" w:cs="Times New Roman"/>
      <w:i/>
      <w:color w:val="000000" w:themeColor="text1"/>
      <w:szCs w:val="26"/>
    </w:rPr>
  </w:style>
  <w:style w:type="character" w:customStyle="1" w:styleId="Style6Char">
    <w:name w:val="Style6 Char"/>
    <w:basedOn w:val="Heading1Char"/>
    <w:link w:val="Style6"/>
    <w:rsid w:val="001C20F8"/>
    <w:rPr>
      <w:rFonts w:asciiTheme="majorHAnsi" w:eastAsiaTheme="majorEastAsia" w:hAnsiTheme="majorHAnsi" w:cs="Times New Roman"/>
      <w:b/>
      <w:bCs/>
      <w:i/>
      <w:color w:val="000000" w:themeColor="text1"/>
      <w:sz w:val="26"/>
      <w:szCs w:val="26"/>
    </w:rPr>
  </w:style>
  <w:style w:type="paragraph" w:styleId="TOCHeading">
    <w:name w:val="TOC Heading"/>
    <w:basedOn w:val="Heading1"/>
    <w:next w:val="Normal"/>
    <w:uiPriority w:val="39"/>
    <w:unhideWhenUsed/>
    <w:qFormat/>
    <w:rsid w:val="00957B59"/>
    <w:pPr>
      <w:outlineLvl w:val="9"/>
    </w:pPr>
    <w:rPr>
      <w:lang w:eastAsia="ja-JP"/>
    </w:rPr>
  </w:style>
  <w:style w:type="paragraph" w:styleId="TOC2">
    <w:name w:val="toc 2"/>
    <w:basedOn w:val="Normal"/>
    <w:next w:val="Normal"/>
    <w:autoRedefine/>
    <w:uiPriority w:val="39"/>
    <w:unhideWhenUsed/>
    <w:qFormat/>
    <w:rsid w:val="00403FD8"/>
    <w:pPr>
      <w:tabs>
        <w:tab w:val="right" w:leader="dot" w:pos="8778"/>
      </w:tabs>
      <w:spacing w:before="0" w:after="0"/>
      <w:jc w:val="both"/>
    </w:pPr>
    <w:rPr>
      <w:rFonts w:eastAsiaTheme="minorEastAsia" w:cstheme="minorHAnsi"/>
      <w:noProof/>
      <w:sz w:val="28"/>
      <w:szCs w:val="28"/>
      <w:lang w:eastAsia="ja-JP"/>
    </w:rPr>
  </w:style>
  <w:style w:type="paragraph" w:styleId="TOC1">
    <w:name w:val="toc 1"/>
    <w:basedOn w:val="Normal"/>
    <w:next w:val="Normal"/>
    <w:autoRedefine/>
    <w:uiPriority w:val="39"/>
    <w:unhideWhenUsed/>
    <w:qFormat/>
    <w:rsid w:val="00403FD8"/>
    <w:pPr>
      <w:tabs>
        <w:tab w:val="right" w:leader="dot" w:pos="8788"/>
      </w:tabs>
      <w:spacing w:before="0" w:after="0"/>
    </w:pPr>
    <w:rPr>
      <w:rFonts w:eastAsiaTheme="minorEastAsia" w:cstheme="minorHAnsi"/>
      <w:b/>
      <w:noProof/>
      <w:color w:val="000000" w:themeColor="text1"/>
      <w:spacing w:val="-4"/>
      <w:sz w:val="28"/>
      <w:szCs w:val="26"/>
      <w:lang w:eastAsia="ja-JP"/>
    </w:rPr>
  </w:style>
  <w:style w:type="paragraph" w:styleId="TOC3">
    <w:name w:val="toc 3"/>
    <w:basedOn w:val="Normal"/>
    <w:next w:val="Normal"/>
    <w:autoRedefine/>
    <w:uiPriority w:val="39"/>
    <w:unhideWhenUsed/>
    <w:qFormat/>
    <w:rsid w:val="00403FD8"/>
    <w:pPr>
      <w:tabs>
        <w:tab w:val="right" w:leader="dot" w:pos="8778"/>
      </w:tabs>
      <w:spacing w:before="0" w:after="0"/>
      <w:ind w:firstLine="14"/>
      <w:jc w:val="both"/>
    </w:pPr>
    <w:rPr>
      <w:rFonts w:eastAsiaTheme="minorEastAsia"/>
      <w:noProof/>
      <w:sz w:val="28"/>
      <w:szCs w:val="28"/>
      <w:lang w:eastAsia="ja-JP"/>
    </w:rPr>
  </w:style>
  <w:style w:type="paragraph" w:styleId="TOC4">
    <w:name w:val="toc 4"/>
    <w:basedOn w:val="Normal"/>
    <w:next w:val="Normal"/>
    <w:autoRedefine/>
    <w:uiPriority w:val="39"/>
    <w:unhideWhenUsed/>
    <w:rsid w:val="00403FD8"/>
    <w:pPr>
      <w:spacing w:before="0" w:after="0"/>
    </w:pPr>
    <w:rPr>
      <w:rFonts w:eastAsiaTheme="minorEastAsia"/>
      <w:sz w:val="28"/>
    </w:rPr>
  </w:style>
  <w:style w:type="paragraph" w:styleId="TOC5">
    <w:name w:val="toc 5"/>
    <w:basedOn w:val="Normal"/>
    <w:next w:val="Normal"/>
    <w:autoRedefine/>
    <w:uiPriority w:val="39"/>
    <w:unhideWhenUsed/>
    <w:rsid w:val="00E13A72"/>
    <w:pPr>
      <w:spacing w:after="100"/>
      <w:ind w:left="880"/>
    </w:pPr>
    <w:rPr>
      <w:rFonts w:asciiTheme="minorHAnsi" w:eastAsiaTheme="minorEastAsia" w:hAnsiTheme="minorHAnsi"/>
      <w:sz w:val="22"/>
    </w:rPr>
  </w:style>
  <w:style w:type="paragraph" w:styleId="TOC6">
    <w:name w:val="toc 6"/>
    <w:basedOn w:val="Normal"/>
    <w:next w:val="Normal"/>
    <w:autoRedefine/>
    <w:uiPriority w:val="39"/>
    <w:unhideWhenUsed/>
    <w:rsid w:val="00E13A72"/>
    <w:pPr>
      <w:spacing w:after="100"/>
      <w:ind w:left="1100"/>
    </w:pPr>
    <w:rPr>
      <w:rFonts w:asciiTheme="minorHAnsi" w:eastAsiaTheme="minorEastAsia" w:hAnsiTheme="minorHAnsi"/>
      <w:sz w:val="22"/>
    </w:rPr>
  </w:style>
  <w:style w:type="paragraph" w:styleId="TOC7">
    <w:name w:val="toc 7"/>
    <w:basedOn w:val="Normal"/>
    <w:next w:val="Normal"/>
    <w:autoRedefine/>
    <w:uiPriority w:val="39"/>
    <w:unhideWhenUsed/>
    <w:rsid w:val="00E13A72"/>
    <w:pPr>
      <w:spacing w:after="100"/>
      <w:ind w:left="1320"/>
    </w:pPr>
    <w:rPr>
      <w:rFonts w:asciiTheme="minorHAnsi" w:eastAsiaTheme="minorEastAsia" w:hAnsiTheme="minorHAnsi"/>
      <w:sz w:val="22"/>
    </w:rPr>
  </w:style>
  <w:style w:type="paragraph" w:styleId="TOC8">
    <w:name w:val="toc 8"/>
    <w:basedOn w:val="Normal"/>
    <w:next w:val="Normal"/>
    <w:autoRedefine/>
    <w:uiPriority w:val="39"/>
    <w:unhideWhenUsed/>
    <w:rsid w:val="00E13A72"/>
    <w:pPr>
      <w:spacing w:after="100"/>
      <w:ind w:left="1540"/>
    </w:pPr>
    <w:rPr>
      <w:rFonts w:asciiTheme="minorHAnsi" w:eastAsiaTheme="minorEastAsia" w:hAnsiTheme="minorHAnsi"/>
      <w:sz w:val="22"/>
    </w:rPr>
  </w:style>
  <w:style w:type="paragraph" w:styleId="TOC9">
    <w:name w:val="toc 9"/>
    <w:basedOn w:val="Normal"/>
    <w:next w:val="Normal"/>
    <w:autoRedefine/>
    <w:uiPriority w:val="39"/>
    <w:unhideWhenUsed/>
    <w:rsid w:val="00E13A72"/>
    <w:pPr>
      <w:spacing w:after="100"/>
      <w:ind w:left="1760"/>
    </w:pPr>
    <w:rPr>
      <w:rFonts w:asciiTheme="minorHAnsi" w:eastAsiaTheme="minorEastAsia" w:hAnsiTheme="minorHAnsi"/>
      <w:sz w:val="22"/>
    </w:rPr>
  </w:style>
  <w:style w:type="paragraph" w:customStyle="1" w:styleId="Style7">
    <w:name w:val="Style7"/>
    <w:basedOn w:val="Heading1"/>
    <w:link w:val="Style7Char"/>
    <w:rsid w:val="009B54E4"/>
    <w:pPr>
      <w:spacing w:before="0"/>
      <w:jc w:val="center"/>
    </w:pPr>
    <w:rPr>
      <w:rFonts w:ascii="Times New Roman" w:hAnsi="Times New Roman" w:cs="Times New Roman"/>
      <w:b w:val="0"/>
      <w:i/>
      <w:color w:val="000000" w:themeColor="text1"/>
    </w:rPr>
  </w:style>
  <w:style w:type="character" w:customStyle="1" w:styleId="Style7Char">
    <w:name w:val="Style7 Char"/>
    <w:basedOn w:val="Heading1Char"/>
    <w:link w:val="Style7"/>
    <w:rsid w:val="009B54E4"/>
    <w:rPr>
      <w:rFonts w:asciiTheme="majorHAnsi" w:eastAsiaTheme="majorEastAsia" w:hAnsiTheme="majorHAnsi" w:cs="Times New Roman"/>
      <w:b w:val="0"/>
      <w:bCs/>
      <w:i/>
      <w:color w:val="000000" w:themeColor="text1"/>
      <w:szCs w:val="28"/>
    </w:rPr>
  </w:style>
  <w:style w:type="paragraph" w:customStyle="1" w:styleId="Style8">
    <w:name w:val="Style8"/>
    <w:basedOn w:val="Heading2"/>
    <w:link w:val="Style8Char"/>
    <w:rsid w:val="000B69F9"/>
    <w:pPr>
      <w:spacing w:before="0" w:beforeAutospacing="0" w:after="0" w:afterAutospacing="0" w:line="360" w:lineRule="auto"/>
      <w:jc w:val="center"/>
    </w:pPr>
    <w:rPr>
      <w:b w:val="0"/>
      <w:i/>
      <w:sz w:val="26"/>
      <w:szCs w:val="26"/>
    </w:rPr>
  </w:style>
  <w:style w:type="character" w:customStyle="1" w:styleId="Style8Char">
    <w:name w:val="Style8 Char"/>
    <w:basedOn w:val="Heading2Char"/>
    <w:link w:val="Style8"/>
    <w:rsid w:val="000B69F9"/>
    <w:rPr>
      <w:rFonts w:eastAsia="Times New Roman" w:cs="Times New Roman"/>
      <w:b w:val="0"/>
      <w:bCs/>
      <w:i/>
      <w:sz w:val="36"/>
      <w:szCs w:val="26"/>
    </w:rPr>
  </w:style>
  <w:style w:type="character" w:customStyle="1" w:styleId="Heading3Char">
    <w:name w:val="Heading 3 Char"/>
    <w:basedOn w:val="DefaultParagraphFont"/>
    <w:link w:val="Heading3"/>
    <w:rsid w:val="00797CE7"/>
    <w:rPr>
      <w:rFonts w:eastAsia="Times New Roman" w:cs="Times New Roman"/>
      <w:bCs/>
      <w:i/>
      <w:szCs w:val="26"/>
    </w:rPr>
  </w:style>
  <w:style w:type="paragraph" w:customStyle="1" w:styleId="1">
    <w:name w:val="1"/>
    <w:basedOn w:val="Heading1"/>
    <w:link w:val="1Char"/>
    <w:qFormat/>
    <w:rsid w:val="006D7DB9"/>
    <w:pPr>
      <w:widowControl w:val="0"/>
      <w:spacing w:before="0"/>
      <w:jc w:val="center"/>
    </w:pPr>
    <w:rPr>
      <w:rFonts w:ascii="Times New Roman" w:eastAsia="Times New Roman" w:hAnsi="Times New Roman" w:cs="Times New Roman"/>
      <w:color w:val="auto"/>
      <w:sz w:val="28"/>
    </w:rPr>
  </w:style>
  <w:style w:type="paragraph" w:customStyle="1" w:styleId="2">
    <w:name w:val="2"/>
    <w:basedOn w:val="Heading2"/>
    <w:link w:val="2Char"/>
    <w:qFormat/>
    <w:rsid w:val="006D7DB9"/>
    <w:pPr>
      <w:spacing w:before="0" w:beforeAutospacing="0" w:after="0" w:afterAutospacing="0" w:line="360" w:lineRule="auto"/>
    </w:pPr>
    <w:rPr>
      <w:sz w:val="26"/>
    </w:rPr>
  </w:style>
  <w:style w:type="character" w:customStyle="1" w:styleId="1Char">
    <w:name w:val="1 Char"/>
    <w:basedOn w:val="Heading1Char"/>
    <w:link w:val="1"/>
    <w:rsid w:val="006D7DB9"/>
    <w:rPr>
      <w:rFonts w:asciiTheme="majorHAnsi" w:eastAsia="Times New Roman" w:hAnsiTheme="majorHAnsi" w:cs="Times New Roman"/>
      <w:b/>
      <w:bCs/>
      <w:color w:val="365F91" w:themeColor="accent1" w:themeShade="BF"/>
      <w:sz w:val="28"/>
      <w:szCs w:val="28"/>
    </w:rPr>
  </w:style>
  <w:style w:type="paragraph" w:customStyle="1" w:styleId="3">
    <w:name w:val="3"/>
    <w:basedOn w:val="Heading3"/>
    <w:link w:val="3Char"/>
    <w:qFormat/>
    <w:rsid w:val="006D7DB9"/>
    <w:pPr>
      <w:jc w:val="both"/>
    </w:pPr>
    <w:rPr>
      <w:b/>
    </w:rPr>
  </w:style>
  <w:style w:type="character" w:customStyle="1" w:styleId="2Char">
    <w:name w:val="2 Char"/>
    <w:basedOn w:val="Heading2Char"/>
    <w:link w:val="2"/>
    <w:rsid w:val="006D7DB9"/>
    <w:rPr>
      <w:rFonts w:eastAsia="Times New Roman" w:cs="Times New Roman"/>
      <w:b/>
      <w:bCs/>
      <w:sz w:val="36"/>
      <w:szCs w:val="36"/>
    </w:rPr>
  </w:style>
  <w:style w:type="paragraph" w:customStyle="1" w:styleId="5">
    <w:name w:val="5"/>
    <w:basedOn w:val="Heading5"/>
    <w:link w:val="5Char"/>
    <w:qFormat/>
    <w:rsid w:val="00947A24"/>
    <w:pPr>
      <w:spacing w:before="0"/>
      <w:jc w:val="center"/>
    </w:pPr>
    <w:rPr>
      <w:rFonts w:ascii="Times New Roman" w:hAnsi="Times New Roman" w:cs="Times New Roman"/>
      <w:i/>
      <w:color w:val="auto"/>
      <w:szCs w:val="26"/>
    </w:rPr>
  </w:style>
  <w:style w:type="character" w:customStyle="1" w:styleId="3Char">
    <w:name w:val="3 Char"/>
    <w:basedOn w:val="Heading3Char"/>
    <w:link w:val="3"/>
    <w:rsid w:val="006D7DB9"/>
    <w:rPr>
      <w:rFonts w:eastAsia="Times New Roman" w:cs="Times New Roman"/>
      <w:b/>
      <w:bCs/>
      <w:i/>
      <w:szCs w:val="26"/>
    </w:rPr>
  </w:style>
  <w:style w:type="paragraph" w:customStyle="1" w:styleId="6">
    <w:name w:val="6"/>
    <w:basedOn w:val="Heading6"/>
    <w:link w:val="6Char"/>
    <w:qFormat/>
    <w:rsid w:val="00EA3F14"/>
    <w:pPr>
      <w:spacing w:before="0"/>
      <w:jc w:val="center"/>
    </w:pPr>
    <w:rPr>
      <w:rFonts w:ascii="Times New Roman" w:hAnsi="Times New Roman"/>
      <w:i/>
      <w:color w:val="auto"/>
    </w:rPr>
  </w:style>
  <w:style w:type="character" w:customStyle="1" w:styleId="Heading5Char">
    <w:name w:val="Heading 5 Char"/>
    <w:basedOn w:val="DefaultParagraphFont"/>
    <w:link w:val="Heading5"/>
    <w:uiPriority w:val="9"/>
    <w:semiHidden/>
    <w:rsid w:val="006D7DB9"/>
    <w:rPr>
      <w:rFonts w:asciiTheme="majorHAnsi" w:eastAsiaTheme="majorEastAsia" w:hAnsiTheme="majorHAnsi" w:cstheme="majorBidi"/>
      <w:color w:val="365F91" w:themeColor="accent1" w:themeShade="BF"/>
    </w:rPr>
  </w:style>
  <w:style w:type="character" w:customStyle="1" w:styleId="5Char">
    <w:name w:val="5 Char"/>
    <w:basedOn w:val="Heading5Char"/>
    <w:link w:val="5"/>
    <w:rsid w:val="00947A24"/>
    <w:rPr>
      <w:rFonts w:asciiTheme="majorHAnsi" w:eastAsiaTheme="majorEastAsia" w:hAnsiTheme="majorHAnsi" w:cs="Times New Roman"/>
      <w:i/>
      <w:color w:val="365F91" w:themeColor="accent1" w:themeShade="BF"/>
      <w:szCs w:val="26"/>
    </w:rPr>
  </w:style>
  <w:style w:type="character" w:customStyle="1" w:styleId="Heading6Char">
    <w:name w:val="Heading 6 Char"/>
    <w:basedOn w:val="DefaultParagraphFont"/>
    <w:link w:val="Heading6"/>
    <w:uiPriority w:val="9"/>
    <w:semiHidden/>
    <w:rsid w:val="00EA3F14"/>
    <w:rPr>
      <w:rFonts w:asciiTheme="majorHAnsi" w:eastAsiaTheme="majorEastAsia" w:hAnsiTheme="majorHAnsi" w:cstheme="majorBidi"/>
      <w:color w:val="243F60" w:themeColor="accent1" w:themeShade="7F"/>
    </w:rPr>
  </w:style>
  <w:style w:type="character" w:customStyle="1" w:styleId="6Char">
    <w:name w:val="6 Char"/>
    <w:basedOn w:val="Heading6Char"/>
    <w:link w:val="6"/>
    <w:rsid w:val="00EA3F14"/>
    <w:rPr>
      <w:rFonts w:asciiTheme="majorHAnsi" w:eastAsiaTheme="majorEastAsia" w:hAnsiTheme="majorHAnsi" w:cstheme="majorBidi"/>
      <w:i/>
      <w:color w:val="243F60" w:themeColor="accent1" w:themeShade="7F"/>
    </w:rPr>
  </w:style>
  <w:style w:type="character" w:customStyle="1" w:styleId="Heading4Char">
    <w:name w:val="Heading 4 Char"/>
    <w:basedOn w:val="DefaultParagraphFont"/>
    <w:link w:val="Heading4"/>
    <w:rsid w:val="00EF4877"/>
    <w:rPr>
      <w:rFonts w:eastAsia="Times New Roman" w:cs="Times New Roman"/>
      <w:b/>
      <w:bCs/>
      <w:i/>
      <w:iCs/>
      <w:sz w:val="28"/>
      <w:szCs w:val="28"/>
    </w:rPr>
  </w:style>
  <w:style w:type="paragraph" w:customStyle="1" w:styleId="MTDisplayEquation">
    <w:name w:val="MTDisplayEquation"/>
    <w:basedOn w:val="Normal"/>
    <w:next w:val="Normal"/>
    <w:link w:val="MTDisplayEquationChar"/>
    <w:rsid w:val="00EF4877"/>
    <w:pPr>
      <w:tabs>
        <w:tab w:val="center" w:pos="4400"/>
        <w:tab w:val="right" w:pos="8780"/>
      </w:tabs>
      <w:spacing w:before="60" w:after="60" w:line="312" w:lineRule="auto"/>
      <w:ind w:firstLine="720"/>
      <w:jc w:val="both"/>
    </w:pPr>
    <w:rPr>
      <w:rFonts w:eastAsia="Calibri" w:cs="Times New Roman"/>
    </w:rPr>
  </w:style>
  <w:style w:type="character" w:customStyle="1" w:styleId="MTDisplayEquationChar">
    <w:name w:val="MTDisplayEquation Char"/>
    <w:link w:val="MTDisplayEquation"/>
    <w:rsid w:val="00EF4877"/>
    <w:rPr>
      <w:rFonts w:eastAsia="Calibri" w:cs="Times New Roman"/>
    </w:rPr>
  </w:style>
  <w:style w:type="paragraph" w:styleId="BodyText3">
    <w:name w:val="Body Text 3"/>
    <w:basedOn w:val="Normal"/>
    <w:link w:val="BodyText3Char"/>
    <w:rsid w:val="00EF4877"/>
    <w:pPr>
      <w:spacing w:before="0" w:after="0" w:line="240" w:lineRule="auto"/>
      <w:jc w:val="both"/>
    </w:pPr>
    <w:rPr>
      <w:rFonts w:eastAsia="Times New Roman" w:cs="Times New Roman"/>
      <w:b/>
      <w:bCs/>
      <w:sz w:val="24"/>
      <w:szCs w:val="24"/>
    </w:rPr>
  </w:style>
  <w:style w:type="character" w:customStyle="1" w:styleId="BodyText3Char">
    <w:name w:val="Body Text 3 Char"/>
    <w:basedOn w:val="DefaultParagraphFont"/>
    <w:link w:val="BodyText3"/>
    <w:rsid w:val="00EF4877"/>
    <w:rPr>
      <w:rFonts w:eastAsia="Times New Roman" w:cs="Times New Roman"/>
      <w:b/>
      <w:bCs/>
      <w:sz w:val="24"/>
      <w:szCs w:val="24"/>
    </w:rPr>
  </w:style>
  <w:style w:type="character" w:styleId="PageNumber">
    <w:name w:val="page number"/>
    <w:basedOn w:val="DefaultParagraphFont"/>
    <w:rsid w:val="001D0227"/>
  </w:style>
  <w:style w:type="paragraph" w:customStyle="1" w:styleId="a">
    <w:name w:val="a"/>
    <w:basedOn w:val="Normal"/>
    <w:rsid w:val="001D0227"/>
    <w:pPr>
      <w:tabs>
        <w:tab w:val="center" w:pos="4845"/>
      </w:tabs>
      <w:spacing w:before="0" w:after="0" w:line="240" w:lineRule="auto"/>
    </w:pPr>
    <w:rPr>
      <w:rFonts w:ascii="VNI-Times" w:eastAsia="Times New Roman" w:hAnsi="VNI-Times" w:cs="Times New Roman"/>
      <w:b/>
      <w:sz w:val="24"/>
      <w:szCs w:val="24"/>
    </w:rPr>
  </w:style>
  <w:style w:type="paragraph" w:styleId="Caption">
    <w:name w:val="caption"/>
    <w:basedOn w:val="Normal"/>
    <w:next w:val="Normal"/>
    <w:uiPriority w:val="35"/>
    <w:unhideWhenUsed/>
    <w:qFormat/>
    <w:rsid w:val="007008AB"/>
    <w:pPr>
      <w:spacing w:before="0" w:after="200" w:line="240" w:lineRule="auto"/>
    </w:pPr>
    <w:rPr>
      <w:i/>
      <w:iCs/>
      <w:color w:val="1F497D" w:themeColor="text2"/>
      <w:sz w:val="18"/>
      <w:szCs w:val="18"/>
    </w:rPr>
  </w:style>
  <w:style w:type="paragraph" w:styleId="TableofFigures">
    <w:name w:val="table of figures"/>
    <w:basedOn w:val="Normal"/>
    <w:next w:val="Normal"/>
    <w:uiPriority w:val="99"/>
    <w:unhideWhenUsed/>
    <w:rsid w:val="00332A2B"/>
    <w:pPr>
      <w:spacing w:before="0" w:after="0"/>
      <w:ind w:left="518" w:hanging="518"/>
    </w:pPr>
    <w:rPr>
      <w:rFonts w:cstheme="minorHAnsi"/>
      <w:bCs/>
      <w:sz w:val="2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46709270">
      <w:bodyDiv w:val="1"/>
      <w:marLeft w:val="0"/>
      <w:marRight w:val="0"/>
      <w:marTop w:val="0"/>
      <w:marBottom w:val="0"/>
      <w:divBdr>
        <w:top w:val="none" w:sz="0" w:space="0" w:color="auto"/>
        <w:left w:val="none" w:sz="0" w:space="0" w:color="auto"/>
        <w:bottom w:val="none" w:sz="0" w:space="0" w:color="auto"/>
        <w:right w:val="none" w:sz="0" w:space="0" w:color="auto"/>
      </w:divBdr>
    </w:div>
    <w:div w:id="818152742">
      <w:bodyDiv w:val="1"/>
      <w:marLeft w:val="0"/>
      <w:marRight w:val="0"/>
      <w:marTop w:val="0"/>
      <w:marBottom w:val="0"/>
      <w:divBdr>
        <w:top w:val="none" w:sz="0" w:space="0" w:color="auto"/>
        <w:left w:val="none" w:sz="0" w:space="0" w:color="auto"/>
        <w:bottom w:val="none" w:sz="0" w:space="0" w:color="auto"/>
        <w:right w:val="none" w:sz="0" w:space="0" w:color="auto"/>
      </w:divBdr>
    </w:div>
    <w:div w:id="900939570">
      <w:bodyDiv w:val="1"/>
      <w:marLeft w:val="0"/>
      <w:marRight w:val="0"/>
      <w:marTop w:val="0"/>
      <w:marBottom w:val="0"/>
      <w:divBdr>
        <w:top w:val="none" w:sz="0" w:space="0" w:color="auto"/>
        <w:left w:val="none" w:sz="0" w:space="0" w:color="auto"/>
        <w:bottom w:val="none" w:sz="0" w:space="0" w:color="auto"/>
        <w:right w:val="none" w:sz="0" w:space="0" w:color="auto"/>
      </w:divBdr>
    </w:div>
    <w:div w:id="1388185264">
      <w:bodyDiv w:val="1"/>
      <w:marLeft w:val="0"/>
      <w:marRight w:val="0"/>
      <w:marTop w:val="0"/>
      <w:marBottom w:val="0"/>
      <w:divBdr>
        <w:top w:val="none" w:sz="0" w:space="0" w:color="auto"/>
        <w:left w:val="none" w:sz="0" w:space="0" w:color="auto"/>
        <w:bottom w:val="none" w:sz="0" w:space="0" w:color="auto"/>
        <w:right w:val="none" w:sz="0" w:space="0" w:color="auto"/>
      </w:divBdr>
    </w:div>
    <w:div w:id="1618828864">
      <w:bodyDiv w:val="1"/>
      <w:marLeft w:val="0"/>
      <w:marRight w:val="0"/>
      <w:marTop w:val="0"/>
      <w:marBottom w:val="0"/>
      <w:divBdr>
        <w:top w:val="none" w:sz="0" w:space="0" w:color="auto"/>
        <w:left w:val="none" w:sz="0" w:space="0" w:color="auto"/>
        <w:bottom w:val="none" w:sz="0" w:space="0" w:color="auto"/>
        <w:right w:val="none" w:sz="0" w:space="0" w:color="auto"/>
      </w:divBdr>
    </w:div>
    <w:div w:id="1866139734">
      <w:bodyDiv w:val="1"/>
      <w:marLeft w:val="0"/>
      <w:marRight w:val="0"/>
      <w:marTop w:val="0"/>
      <w:marBottom w:val="0"/>
      <w:divBdr>
        <w:top w:val="none" w:sz="0" w:space="0" w:color="auto"/>
        <w:left w:val="none" w:sz="0" w:space="0" w:color="auto"/>
        <w:bottom w:val="none" w:sz="0" w:space="0" w:color="auto"/>
        <w:right w:val="none" w:sz="0" w:space="0" w:color="auto"/>
      </w:divBdr>
    </w:div>
    <w:div w:id="20594739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10.png"/><Relationship Id="rId42" Type="http://schemas.openxmlformats.org/officeDocument/2006/relationships/image" Target="media/image22.wmf"/><Relationship Id="rId47" Type="http://schemas.openxmlformats.org/officeDocument/2006/relationships/image" Target="media/image26.png"/><Relationship Id="rId63" Type="http://schemas.openxmlformats.org/officeDocument/2006/relationships/image" Target="media/image39.png"/><Relationship Id="rId68" Type="http://schemas.openxmlformats.org/officeDocument/2006/relationships/image" Target="media/image44.wmf"/><Relationship Id="rId459" Type="http://schemas.openxmlformats.org/officeDocument/2006/relationships/image" Target="media/image58.wmf"/><Relationship Id="rId16" Type="http://schemas.openxmlformats.org/officeDocument/2006/relationships/image" Target="media/image6.png"/><Relationship Id="rId454" Type="http://schemas.openxmlformats.org/officeDocument/2006/relationships/image" Target="media/image55.wmf"/><Relationship Id="rId470" Type="http://schemas.openxmlformats.org/officeDocument/2006/relationships/image" Target="media/image63.wmf"/><Relationship Id="rId475" Type="http://schemas.openxmlformats.org/officeDocument/2006/relationships/oleObject" Target="embeddings/oleObject35.bin"/><Relationship Id="rId11" Type="http://schemas.openxmlformats.org/officeDocument/2006/relationships/image" Target="media/image3.png"/><Relationship Id="rId32" Type="http://schemas.openxmlformats.org/officeDocument/2006/relationships/oleObject" Target="embeddings/oleObject9.bin"/><Relationship Id="rId37" Type="http://schemas.openxmlformats.org/officeDocument/2006/relationships/oleObject" Target="embeddings/oleObject11.bin"/><Relationship Id="rId53" Type="http://schemas.openxmlformats.org/officeDocument/2006/relationships/image" Target="media/image32.wmf"/><Relationship Id="rId58" Type="http://schemas.openxmlformats.org/officeDocument/2006/relationships/image" Target="media/image35.png"/><Relationship Id="rId74" Type="http://schemas.openxmlformats.org/officeDocument/2006/relationships/image" Target="media/image47.wmf"/><Relationship Id="rId79" Type="http://schemas.openxmlformats.org/officeDocument/2006/relationships/image" Target="media/image51.png"/><Relationship Id="rId5" Type="http://schemas.openxmlformats.org/officeDocument/2006/relationships/webSettings" Target="webSettings.xml"/><Relationship Id="rId449" Type="http://schemas.openxmlformats.org/officeDocument/2006/relationships/oleObject" Target="embeddings/oleObject239.bin"/><Relationship Id="rId460" Type="http://schemas.openxmlformats.org/officeDocument/2006/relationships/oleObject" Target="embeddings/oleObject27.bin"/><Relationship Id="rId465" Type="http://schemas.openxmlformats.org/officeDocument/2006/relationships/oleObject" Target="embeddings/oleObject30.bin"/><Relationship Id="rId22" Type="http://schemas.openxmlformats.org/officeDocument/2006/relationships/image" Target="media/image11.wmf"/><Relationship Id="rId27" Type="http://schemas.openxmlformats.org/officeDocument/2006/relationships/image" Target="media/image14.wmf"/><Relationship Id="rId43" Type="http://schemas.openxmlformats.org/officeDocument/2006/relationships/oleObject" Target="embeddings/oleObject14.bin"/><Relationship Id="rId48" Type="http://schemas.openxmlformats.org/officeDocument/2006/relationships/image" Target="media/image27.png"/><Relationship Id="rId64" Type="http://schemas.openxmlformats.org/officeDocument/2006/relationships/image" Target="media/image40.emf"/><Relationship Id="rId69" Type="http://schemas.openxmlformats.org/officeDocument/2006/relationships/oleObject" Target="embeddings/oleObject18.bin"/><Relationship Id="rId80" Type="http://schemas.openxmlformats.org/officeDocument/2006/relationships/image" Target="media/image52.wmf"/><Relationship Id="rId450" Type="http://schemas.openxmlformats.org/officeDocument/2006/relationships/image" Target="media/image53.wmf"/><Relationship Id="rId455" Type="http://schemas.openxmlformats.org/officeDocument/2006/relationships/oleObject" Target="embeddings/oleObject25.bin"/><Relationship Id="rId471" Type="http://schemas.openxmlformats.org/officeDocument/2006/relationships/oleObject" Target="embeddings/oleObject33.bin"/><Relationship Id="rId476" Type="http://schemas.openxmlformats.org/officeDocument/2006/relationships/header" Target="header1.xml"/><Relationship Id="rId12" Type="http://schemas.openxmlformats.org/officeDocument/2006/relationships/image" Target="media/image4.png"/><Relationship Id="rId17" Type="http://schemas.openxmlformats.org/officeDocument/2006/relationships/image" Target="media/image7.png"/><Relationship Id="rId33" Type="http://schemas.openxmlformats.org/officeDocument/2006/relationships/image" Target="media/image17.emf"/><Relationship Id="rId38" Type="http://schemas.openxmlformats.org/officeDocument/2006/relationships/image" Target="media/image20.wmf"/><Relationship Id="rId59" Type="http://schemas.openxmlformats.org/officeDocument/2006/relationships/image" Target="media/image36.wmf"/><Relationship Id="rId54" Type="http://schemas.openxmlformats.org/officeDocument/2006/relationships/oleObject" Target="embeddings/oleObject15.bin"/><Relationship Id="rId70" Type="http://schemas.openxmlformats.org/officeDocument/2006/relationships/image" Target="media/image45.wmf"/><Relationship Id="rId75" Type="http://schemas.openxmlformats.org/officeDocument/2006/relationships/oleObject" Target="embeddings/oleObject21.bin"/><Relationship Id="rId1" Type="http://schemas.openxmlformats.org/officeDocument/2006/relationships/customXml" Target="../customXml/item1.xml"/><Relationship Id="rId6" Type="http://schemas.openxmlformats.org/officeDocument/2006/relationships/footnotes" Target="footnotes.xml"/><Relationship Id="rId453" Type="http://schemas.openxmlformats.org/officeDocument/2006/relationships/oleObject" Target="embeddings/oleObject24.bin"/><Relationship Id="rId458" Type="http://schemas.openxmlformats.org/officeDocument/2006/relationships/oleObject" Target="embeddings/oleObject26.bin"/><Relationship Id="rId466" Type="http://schemas.openxmlformats.org/officeDocument/2006/relationships/image" Target="media/image61.wmf"/><Relationship Id="rId474" Type="http://schemas.openxmlformats.org/officeDocument/2006/relationships/image" Target="media/image65.wmf"/><Relationship Id="rId15" Type="http://schemas.openxmlformats.org/officeDocument/2006/relationships/oleObject" Target="embeddings/oleObject3.bin"/><Relationship Id="rId23" Type="http://schemas.openxmlformats.org/officeDocument/2006/relationships/oleObject" Target="embeddings/oleObject5.bin"/><Relationship Id="rId28" Type="http://schemas.openxmlformats.org/officeDocument/2006/relationships/oleObject" Target="embeddings/oleObject7.bin"/><Relationship Id="rId36" Type="http://schemas.openxmlformats.org/officeDocument/2006/relationships/image" Target="media/image19.wmf"/><Relationship Id="rId49" Type="http://schemas.openxmlformats.org/officeDocument/2006/relationships/image" Target="media/image28.png"/><Relationship Id="rId57" Type="http://schemas.openxmlformats.org/officeDocument/2006/relationships/image" Target="media/image34.emf"/><Relationship Id="rId461" Type="http://schemas.openxmlformats.org/officeDocument/2006/relationships/oleObject" Target="embeddings/oleObject28.bin"/><Relationship Id="rId10" Type="http://schemas.openxmlformats.org/officeDocument/2006/relationships/image" Target="media/image2.png"/><Relationship Id="rId31" Type="http://schemas.openxmlformats.org/officeDocument/2006/relationships/image" Target="media/image16.wmf"/><Relationship Id="rId44" Type="http://schemas.openxmlformats.org/officeDocument/2006/relationships/image" Target="media/image23.png"/><Relationship Id="rId52" Type="http://schemas.openxmlformats.org/officeDocument/2006/relationships/image" Target="media/image31.wmf"/><Relationship Id="rId60" Type="http://schemas.openxmlformats.org/officeDocument/2006/relationships/image" Target="media/image37.wmf"/><Relationship Id="rId65" Type="http://schemas.openxmlformats.org/officeDocument/2006/relationships/image" Target="media/image41.wmf"/><Relationship Id="rId73" Type="http://schemas.openxmlformats.org/officeDocument/2006/relationships/oleObject" Target="embeddings/oleObject20.bin"/><Relationship Id="rId78" Type="http://schemas.openxmlformats.org/officeDocument/2006/relationships/image" Target="media/image50.png"/><Relationship Id="rId81" Type="http://schemas.openxmlformats.org/officeDocument/2006/relationships/oleObject" Target="embeddings/oleObject22.bin"/><Relationship Id="rId4" Type="http://schemas.openxmlformats.org/officeDocument/2006/relationships/settings" Target="settings.xml"/><Relationship Id="rId9" Type="http://schemas.openxmlformats.org/officeDocument/2006/relationships/oleObject" Target="embeddings/oleObject1.bin"/><Relationship Id="rId456" Type="http://schemas.openxmlformats.org/officeDocument/2006/relationships/image" Target="media/image56.png"/><Relationship Id="rId464" Type="http://schemas.openxmlformats.org/officeDocument/2006/relationships/image" Target="media/image60.png"/><Relationship Id="rId469" Type="http://schemas.openxmlformats.org/officeDocument/2006/relationships/oleObject" Target="embeddings/oleObject32.bin"/><Relationship Id="rId477" Type="http://schemas.openxmlformats.org/officeDocument/2006/relationships/fontTable" Target="fontTable.xml"/><Relationship Id="rId13" Type="http://schemas.openxmlformats.org/officeDocument/2006/relationships/oleObject" Target="embeddings/oleObject2.bin"/><Relationship Id="rId18" Type="http://schemas.openxmlformats.org/officeDocument/2006/relationships/image" Target="media/image8.png"/><Relationship Id="rId39" Type="http://schemas.openxmlformats.org/officeDocument/2006/relationships/oleObject" Target="embeddings/oleObject12.bin"/><Relationship Id="rId451" Type="http://schemas.openxmlformats.org/officeDocument/2006/relationships/oleObject" Target="embeddings/oleObject23.bin"/><Relationship Id="rId472" Type="http://schemas.openxmlformats.org/officeDocument/2006/relationships/image" Target="media/image64.wmf"/><Relationship Id="rId34" Type="http://schemas.openxmlformats.org/officeDocument/2006/relationships/image" Target="media/image18.wmf"/><Relationship Id="rId50" Type="http://schemas.openxmlformats.org/officeDocument/2006/relationships/image" Target="media/image29.emf"/><Relationship Id="rId55" Type="http://schemas.openxmlformats.org/officeDocument/2006/relationships/image" Target="media/image33.wmf"/><Relationship Id="rId76" Type="http://schemas.openxmlformats.org/officeDocument/2006/relationships/image" Target="media/image48.png"/><Relationship Id="rId7" Type="http://schemas.openxmlformats.org/officeDocument/2006/relationships/endnotes" Target="endnotes.xml"/><Relationship Id="rId71" Type="http://schemas.openxmlformats.org/officeDocument/2006/relationships/oleObject" Target="embeddings/oleObject19.bin"/><Relationship Id="rId467" Type="http://schemas.openxmlformats.org/officeDocument/2006/relationships/oleObject" Target="embeddings/oleObject31.bin"/><Relationship Id="rId2" Type="http://schemas.openxmlformats.org/officeDocument/2006/relationships/numbering" Target="numbering.xml"/><Relationship Id="rId29" Type="http://schemas.openxmlformats.org/officeDocument/2006/relationships/image" Target="media/image15.wmf"/><Relationship Id="rId462" Type="http://schemas.openxmlformats.org/officeDocument/2006/relationships/image" Target="media/image59.wmf"/><Relationship Id="rId24" Type="http://schemas.openxmlformats.org/officeDocument/2006/relationships/image" Target="media/image12.wmf"/><Relationship Id="rId40" Type="http://schemas.openxmlformats.org/officeDocument/2006/relationships/image" Target="media/image21.wmf"/><Relationship Id="rId45" Type="http://schemas.openxmlformats.org/officeDocument/2006/relationships/image" Target="media/image24.png"/><Relationship Id="rId66" Type="http://schemas.openxmlformats.org/officeDocument/2006/relationships/image" Target="media/image42.wmf"/><Relationship Id="rId61" Type="http://schemas.openxmlformats.org/officeDocument/2006/relationships/image" Target="media/image38.wmf"/><Relationship Id="rId457" Type="http://schemas.openxmlformats.org/officeDocument/2006/relationships/image" Target="media/image57.wmf"/><Relationship Id="rId19" Type="http://schemas.openxmlformats.org/officeDocument/2006/relationships/oleObject" Target="embeddings/oleObject4.bin"/><Relationship Id="rId452" Type="http://schemas.openxmlformats.org/officeDocument/2006/relationships/image" Target="media/image54.wmf"/><Relationship Id="rId473" Type="http://schemas.openxmlformats.org/officeDocument/2006/relationships/oleObject" Target="embeddings/oleObject34.bin"/><Relationship Id="rId478" Type="http://schemas.openxmlformats.org/officeDocument/2006/relationships/theme" Target="theme/theme1.xml"/><Relationship Id="rId14" Type="http://schemas.openxmlformats.org/officeDocument/2006/relationships/image" Target="media/image5.png"/><Relationship Id="rId30" Type="http://schemas.openxmlformats.org/officeDocument/2006/relationships/oleObject" Target="embeddings/oleObject8.bin"/><Relationship Id="rId35" Type="http://schemas.openxmlformats.org/officeDocument/2006/relationships/oleObject" Target="embeddings/oleObject10.bin"/><Relationship Id="rId56" Type="http://schemas.openxmlformats.org/officeDocument/2006/relationships/oleObject" Target="embeddings/oleObject16.bin"/><Relationship Id="rId77" Type="http://schemas.openxmlformats.org/officeDocument/2006/relationships/image" Target="media/image49.png"/><Relationship Id="rId8" Type="http://schemas.openxmlformats.org/officeDocument/2006/relationships/image" Target="media/image1.png"/><Relationship Id="rId51" Type="http://schemas.openxmlformats.org/officeDocument/2006/relationships/image" Target="media/image30.wmf"/><Relationship Id="rId72" Type="http://schemas.openxmlformats.org/officeDocument/2006/relationships/image" Target="media/image46.wmf"/><Relationship Id="rId447" Type="http://schemas.openxmlformats.org/officeDocument/2006/relationships/image" Target="media/image190.wmf"/><Relationship Id="rId3" Type="http://schemas.openxmlformats.org/officeDocument/2006/relationships/styles" Target="styles.xml"/><Relationship Id="rId463" Type="http://schemas.openxmlformats.org/officeDocument/2006/relationships/oleObject" Target="embeddings/oleObject29.bin"/><Relationship Id="rId468" Type="http://schemas.openxmlformats.org/officeDocument/2006/relationships/image" Target="media/image62.wmf"/><Relationship Id="rId25" Type="http://schemas.openxmlformats.org/officeDocument/2006/relationships/oleObject" Target="embeddings/oleObject6.bin"/><Relationship Id="rId46" Type="http://schemas.openxmlformats.org/officeDocument/2006/relationships/image" Target="media/image25.png"/><Relationship Id="rId67" Type="http://schemas.openxmlformats.org/officeDocument/2006/relationships/image" Target="media/image43.png"/><Relationship Id="rId20" Type="http://schemas.openxmlformats.org/officeDocument/2006/relationships/image" Target="media/image9.png"/><Relationship Id="rId41" Type="http://schemas.openxmlformats.org/officeDocument/2006/relationships/oleObject" Target="embeddings/oleObject13.bin"/><Relationship Id="rId62"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8575">
          <a:solidFill>
            <a:schemeClr val="tx1"/>
          </a:solidFill>
          <a:tailEnd type="triangle"/>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3A5141-4EB8-429B-B041-996D082779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4</Pages>
  <Words>2346</Words>
  <Characters>13375</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56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ThienIT</cp:lastModifiedBy>
  <cp:revision>3</cp:revision>
  <cp:lastPrinted>2019-05-12T12:33:00Z</cp:lastPrinted>
  <dcterms:created xsi:type="dcterms:W3CDTF">2020-04-08T02:56:00Z</dcterms:created>
  <dcterms:modified xsi:type="dcterms:W3CDTF">2020-04-08T0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